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notesSlides/notesSlide1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4"/>
  </p:notesMasterIdLst>
  <p:sldIdLst>
    <p:sldId id="257" r:id="rId2"/>
    <p:sldId id="446" r:id="rId3"/>
    <p:sldId id="447" r:id="rId4"/>
    <p:sldId id="448" r:id="rId5"/>
    <p:sldId id="1804" r:id="rId6"/>
    <p:sldId id="1795" r:id="rId7"/>
    <p:sldId id="1801" r:id="rId8"/>
    <p:sldId id="1802" r:id="rId9"/>
    <p:sldId id="1803" r:id="rId10"/>
    <p:sldId id="1805" r:id="rId11"/>
    <p:sldId id="1806" r:id="rId12"/>
    <p:sldId id="270" r:id="rId13"/>
    <p:sldId id="271" r:id="rId14"/>
    <p:sldId id="272" r:id="rId15"/>
    <p:sldId id="1796" r:id="rId16"/>
    <p:sldId id="273" r:id="rId17"/>
    <p:sldId id="260" r:id="rId18"/>
    <p:sldId id="278" r:id="rId19"/>
    <p:sldId id="279" r:id="rId20"/>
    <p:sldId id="286" r:id="rId21"/>
    <p:sldId id="263" r:id="rId22"/>
    <p:sldId id="264" r:id="rId23"/>
    <p:sldId id="266" r:id="rId24"/>
    <p:sldId id="267" r:id="rId25"/>
    <p:sldId id="268" r:id="rId26"/>
    <p:sldId id="275" r:id="rId27"/>
    <p:sldId id="276" r:id="rId28"/>
    <p:sldId id="289" r:id="rId29"/>
    <p:sldId id="277" r:id="rId30"/>
    <p:sldId id="291" r:id="rId31"/>
    <p:sldId id="282" r:id="rId32"/>
    <p:sldId id="283" r:id="rId33"/>
    <p:sldId id="281" r:id="rId34"/>
    <p:sldId id="290" r:id="rId35"/>
    <p:sldId id="292" r:id="rId36"/>
    <p:sldId id="284" r:id="rId37"/>
    <p:sldId id="285" r:id="rId38"/>
    <p:sldId id="296" r:id="rId39"/>
    <p:sldId id="294" r:id="rId40"/>
    <p:sldId id="299" r:id="rId41"/>
    <p:sldId id="297" r:id="rId42"/>
    <p:sldId id="300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88" autoAdjust="0"/>
    <p:restoredTop sz="77231" autoAdjust="0"/>
  </p:normalViewPr>
  <p:slideViewPr>
    <p:cSldViewPr>
      <p:cViewPr varScale="1">
        <p:scale>
          <a:sx n="74" d="100"/>
          <a:sy n="74" d="100"/>
        </p:scale>
        <p:origin x="-396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09:38:33.17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9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1" timeString="2023-10-12T09:44:14"/>
    </inkml:context>
  </inkml:definitions>
  <inkml:trace contextRef="#ctx0" brushRef="#br0">17161 1659 28,'0'-3'230,"0"-1"-71,7-4-58,-7 6-36,6-3-19,-6 2-11,5 3-10,3-4-7,-3 1-3,3 3 1,5-4-3,0 4 0,-6-4 0,5 4-2,1-4-1,1 4 1,-1-3-4,-7 3-3,7-4-1,-7 0-1,-6 4-1,7 0-1,0 0 1,-7 0-1,0 0 0,0 0-1,0 0 1,-7 0 0,0 0 0,7 4 0,-6 0 5,0-4 7,6 0 9,-7 3 8,7-3 6,-6 0 4,6 4 2,0-4 0,0 0-2,-7 0-7,7 4-9,0-4-6,0 0-7,0 0-4,0 4 0,7-4-4,-7 0-1,0 0 0,0 3 2,6-3-1,-6 4 2,0-4-1,7 0 1,-7 3 1,0-3 2,0 0 2,6 0 0,-6 0-1,0 0 2,0 5-2,0-5 0,0 2 4,0 2 0,0 4 1,0-1 0,-6 3 1,-1 2-1,1 6 1,-7-2 0,-1 1-2,-5 2-1,6-1-2,-6 3-2,4-2 2,-3 3 0,-1-4-1,5 5 3,1-5-3,-6 1 2,13-5 2,-8 4 0,1-4-1,1 5 1,5-5 0,-6 1-2,6 0 1,-6-3-2,6 2-2,-4-3 0,3 0-3,-5-1-2,6 2-1,1-2 0,-1 1 2,1-3-2,6-1 0,-7-3-1,7 2 1,0-1 3,7-1-1,-7-1-3,6 2 0,1-3-7,-1-2-7,-6 4-13,7-4-21,1 0-31,-3 0-49,3-4-89,-3 2-130,1-6-74</inkml:trace>
  <inkml:trace contextRef="#ctx0" brushRef="#br0" timeOffset="349.6249">17851 1506 131,'0'-4'251,"0"0"-93,0 0-62,0 4-41,-7 0-19,7 4-11,0 0-5,-7 3-1,2 0-2,5 4 3,-13 0 3,6 3 1,-6 1-3,6 4-2,-6-1 0,1 1-1,-1 0 4,-7 2-1,8-3-1,-8 4-2,0 0-1,0 4 2,1-4 1,-7 3-2,0-2 0,7 2 0,-8 0-3,-5 2-1,5-2-3,2-3-2,-2 4-4,-5 0-1,5-1-1,8-3-4,-7 4 2,6-4-1,1-1 0,6-2 2,0-1-2,6 1 0,1-4-2,6-1-5,0-3-10,6 0-17,8-4-35,-1-4-69,0-3-139,6-3-91</inkml:trace>
  <inkml:trace contextRef="#ctx0" brushRef="#br0" timeOffset="625.5481">18410 1627 288,'8'-8'278,"-1"4"-105,-1 4-69,1-3-39,-1 3-21,-6 0-9,7 0-8,-7 0-3,0 3-6,-7 1-6,1 4 0,-1 2 0,-6 1-3,0 4-2,-13 0-1,6 3 0,-5 0 1,-8 4-4,7 0 1,-13 0-4,6 0 1,-6 4 2,0-1 0,-1-2 0,2 2 1,5-3 0,-6 4-1,6-4 2,8-1-1,-8-2-4,7-1-3,5 1-15,9-4-23,-1-1-37,7-3-67,-1 0-150,7-4-74</inkml:trace>
  <inkml:trace contextRef="#ctx0" brushRef="#br0" timeOffset="903.9601">18822 1729 259,'-13'7'184,"0"1"-78,0 3-42,-2-1-23,4 2-12,-9-1-4,8-1-1,-9 5-2,2 0 0,-7 3-2,0-3-1,-1 3-1,-5 4-2,-1-4-2,1 5-3,-1-6-2,-5 6-1,5-2-2,0-2-1,1 3-2,-1-3-3,8-5-8,4 1-12,2-1-17,13-2-33,-1-2-70,7-6-134,7-1-70</inkml:trace>
  <inkml:trace contextRef="#ctx0" brushRef="#br0" timeOffset="1164.1444">19389 1604 21,'-14'4'335,"7"3"-130,-5-3-87,-8 4-48,7-1-26,-7 3-12,2 2-10,-2 3-1,-7-1-4,1 1-3,0 4-3,-6 2-4,-1 1 0,1 4-3,-7-5-1,-1 5-3,8 0 0,-1-4 1,0 4 1,1-5-1,6-2-2,6 3-2,1-8-7,6 4-10,0-7-20,7 4-34,6-4-62,0-3-141,6-5-69</inkml:trace>
  <inkml:trace contextRef="#ctx0" brushRef="#br0" timeOffset="1401.5772">19818 1648 240,'-19'15'193,"-1"0"-88,1-1-48,-1 4-24,0-3-15,-5 8-6,5-6-4,1 2-3,-1-1-1,0 1-1,2-2-1,-3 2-1,8-5 0,-7 1-1,7 4-1,1-5-3,-8-3-15,7 4-19,0-8-34,6 4-62,-5-3-114</inkml:trace>
  <inkml:trace contextRef="#ctx0" brushRef="#br0" timeOffset="1641.6451">20443 1619 109,'-26'8'226,"7"2"-98,-14 1-53,7 4-32,-7 0-15,1-1-10,-7 8-5,6-3-2,-11 3-2,10 0-2,-12 3-2,8-3-1,-1 4-5,-1 0-6,2-4-7,5-1-13,1 2-19,5-6-35,1-2-73,6-1-115</inkml:trace>
  <inkml:trace contextRef="#ctx0" brushRef="#br0" timeOffset="1904.0177">21095 1571 238,'-27'15'164,"2"3"-66,-8 5-38,7 2-20,-7-4-10,1 9-6,-7-4-5,6 3-4,-6 1-3,0 3-4,0-4-2,0 0-1,7-3-6,-1 3-9,0-4-12,7-2-18,0-2-31,1-2-58,4-5-117</inkml:trace>
  <inkml:trace contextRef="#ctx0" brushRef="#br0" timeOffset="2174.468">21648 1644 42,'-6'-2'347,"-7"2"-131,0-5-95,-1 10-46,-5-5-24,0 2-14,-1 6-9,0-1-6,0 5-5,-5-2-4,5 5 0,-6-1-6,0 1-2,1 4-1,-2-1-2,-5 4 2,5-4-1,-5 4 0,-7 0 1,6-1-3,-5 2-1,-2 0-7,1-2-13,0 1-13,0 0-17,6-3-25,1-2-31,6 3-49,0-10-80,5 5-85</inkml:trace>
  <inkml:trace contextRef="#ctx0" brushRef="#br0" timeOffset="2433.8917">22254 1571 160,'-21'12'273,"-10"-1"-114,4-1-66,-4 9-36,-2-5-20,-7 5-10,8 3-5,-7 0-3,-7 3-6,1 1-1,-2 0-2,2 3-3,0 0-2,-1-3 0,1-1-1,-1 4-2,1-2-2,6-6-7,0 4-6,6-6-8,1 3-13,5-7-19,1 0-24,7-1-45,-1-7-75,7 5-100</inkml:trace>
  <inkml:trace contextRef="#ctx0" brushRef="#br0" timeOffset="2670.452">22560 1719 20,'-12'6'326,"-9"5"-117,-4 4-79,-2-4-42,2 7-24,-2 0-13,-12 1-8,0 2-6,-7 2-6,1 6-7,-7 0-4,0 1-10,-6 3-3,5-4-3,1 4-4,6-4-5,7 0-7,-1 1-8,2-5-13,12 2-26,0-6-52,6-3-101,8-2-96</inkml:trace>
  <inkml:trace contextRef="#ctx0" brushRef="#br0" timeOffset="2900.0009">23023 1773 236,'-14'7'256,"-5"1"-110,-7 2-60,6 1-31,-6 4-17,7-4-12,-7 4-7,-7-1-3,7 1-1,-7 4-2,2-2-3,-3 2-5,2-1-5,-7 4-3,0-4-5,6 1-12,0-1-17,8 1-23,-9-4-33,16-1-62,-8-3-111</inkml:trace>
  <inkml:trace contextRef="#ctx0" brushRef="#br0" timeOffset="3171.6935">23726 1594 211,'-14'7'289,"-11"0"-117,-1 8-67,-7-4-39,0 7-20,1-3-12,-1 3-6,-5 4-5,-8 0-3,0 4-4,7-1-5,-6 1-3,-1-1-2,0 1-2,7-4 0,0 4 0,1-4-3,4 0 0,2 0-4,-1-5-11,1 2-17,12-4-34,-12 3-59,13-3-130,-2-5-92</inkml:trace>
  <inkml:trace contextRef="#ctx0" brushRef="#br0" timeOffset="3387.8044">23804 1806 321,'-19'7'286,"0"1"-113,-8-1-64,0 3-34,-4 5-21,-3-1-11,2 5-11,-1-4-5,-6 7-5,1 0-8,-8 0-5,0 3-5,1 5-18,0-1-43,-8 0-68,7 9-160,0-6-78</inkml:trace>
  <inkml:trace contextRef="#ctx0" brushRef="#br0" timeOffset="16771.6531">3431 2491 192,'-6'4'162,"6"-4"-51,0 0-31,-6 0-17,6 0-11,0 0-7,0 0-6,-7 0-5,7 0-2,0 0-7,-6 3-5,6-3-6,-7 0-2,1 0-4,6 3-1,-7-3-1,1 5 0,6-5 1,-7 4 0,7-4 0,-6 3 2,6-3 3,-7 4 4,7-4 10,0 0 5,-7 0 5,7 0 5,0 0 7,0-4 1,0 4 0,0 0-4,-6-3-7,6-1-8,0 4-4,-6-8-4,6 8-1,-7-3 0,1-1 1,6 0 0,-7 1 1,1 0 0,6-2-1,-7 1-3,1 1-5,-1 3-3,-1-5-4,3 3-1,-8 2 0,7-4-2,-1 4-1,1-3 3,0 3-2,-2-4 0,1 4-2,-6-4 1,8 4-1,-2-4-1,-6 0 1,6 4-2,-6-4-1,7 4 2,-7-2-1,0 2 0,-1-5 2,2 5 0,5-2 1,-6 2 1,1-5 3,-2 5 0,1-3 0,0 3 1,0-4-2,0 4 0,-7 0-1,8-4 1,-1 4-2,-7 0-2,7 0-1,0 0-1,-6 4 2,5-4-1,-6 4 0,7-4-1,-6 3 1,-1-3 0,8 5-1,-7-5 0,5 0 1,-6 2 0,1-2 0,-1 0-1,1 0 0,6 5 2,-7-5-1,1 0 4,-1 0-2,1 0 2,0 0 0,4 0 0,-10 0 0,5 2 0,1-2 0,0 0-2,-1 0-1,1 0 0,-1 0-1,0 0 1,1 0 0,0 0-1,5 0 0,1 0 2,0 0 1,1-2 1,-2 2 1,7 0 2,1 0 1,0-5 3,-1 5 0,1 0-1,-1 0-2,7-2-1,-6 2 1,-1 0-2,0 0-2,1 0-5,-6 0 0,5 0 0,-6 0 1,0 0-1,-1 0-1,8 0 1,-14 0-2,8 0 2,-2-5 0,1 5 0,0-3 0,-6-1 0,6 0 1,-1 0-1,-5 1 1,6-1-1,0 1 2,-1-4-2,2 3 1,-1-4 1,0 5-1,0-1-1,0-3 0,0 4 0,7-2-2,-8 1 2,-5-3 0,7 4-1,-3-1-2,-4 1 3,6-1 0,-6 0 0,-1 0 0,0 1-1,-5-2-1,5 3 0,-1-3 2,3 3 0,-9-2-1,8 4 1,0-4 1,-1 0 0,1 0 1,0 4 0,-8-4-2,14 4 0,-13-3 3,6 3-1,1 0 0,0 0-1,-1 0 2,0 0 0,1 0-1,0 3 2,-1-3-4,0 4 0,0 0 0,1 0 1,6 0-1,-7-4 0,1 4 1,7-2 0,-3 3 2,-4-5-1,6 2 0,1-2-1,-2 0 2,1 5-2,0-5-1,0 0 0,7 0 0,-7 0 0,0 0-1,6 0 1,-6 0-2,7 0 0,-7 0 0,-1 3 1,1-3-2,1 4 0,4 0 2,-10 0-3,4-1 1,1 1 1,0-1 0,1 1 0,-8-1 1,7 1-1,-6 4 0,5-5 3,-5 1 2,6 0-4,0 2 1,-7-1 2,7-1-1,-6-1 1,6 4-1,-1-3-2,2-1-1,-1 5 2,0-4 0,0 4-1,-6-6-1,4 5 2,2-3 0,1 4-1,-2 0 1,2-5 0,5 3 0,-6-1 3,0 2-2,0-2-1,6-2 0,-5 0 0,5 5-1,-6-5 1,0 5 0,6-4-1,-7 3 0,3-4-1,-2 4 1,6-3 0,-7 4 1,2-1 0,-7 1 0,6-2-2,-1 2 1,-5 0 1,6-1 0,-7 0 1,2 0-1,3 4-2,-4-3 2,-1-2 1,1 2-1,6-4 0,0 3 1,0 0 0,0-3 0,0 0 0,0 3 0,0-3-1,5-1-1,3 1 0,-2-1 1,1 1-1,0 0 1,-1 0 0,0-1-1,7 1 1,-6 4 0,-1-6 0,7 6-2,-7-1 1,7-3 1,-6 4-1,0-4 0,6 2 0,0-1 1,-7 2 0,7-4 0,-6 5 0,6-5 0,0 5 0,0-5 0,0 1 0,0 3-1,0-3 0,0 3 0,0 1-2,0-1 2,0 1 0,0-2-1,0 2 2,-6 3 0,6-4-1,0 4-2,0 0 3,-7 0 0,7-3 2,0 3 1,0-1-1,0 2-3,0-2 0,7 1 2,-7-3-2,0 3-2,0-5 1,6 6-1,-6-1 1,6 1 2,-6-5 1,7 4-1,-7-1 0,6-2 2,-6 3 0,6-3-2,-6 2 0,7-3 1,-7 5-1,7-5 2,-7 0-1,6 4-2,1-4 1,0 0 0,-1 4-2,0-3 1,1 3 0,-2 0 1,3-4 0,-1 4 2,6 0 0,-7 1-2,1-5 1,5 3 1,1-2-2,-6-1-1,6 4 1,0-4-1,0 1-3,-7-1 4,7 0 0,0-4 0,0 6-1,2-1 1,-4-2-1,3 2 1,-1-1 1,0-3 0,6 3-1,-5-3 0,-1 3 1,6 0 0,-7-3-1,2 3 2,6 0-1,-9-3 0,3 3 0,6-3 2,-7 3-1,0-3-1,0 0 1,7-1-1,-7 0 0,0 2-1,-1-5 0,2 4 0,5-1-1,-6 2 1,0-5-2,1 6 2,5-3 0,-6 1 0,6 0 0,-5 0 1,-1 0 3,6 0-1,1-1 2,-7 1 0,6-4-2,0 2-1,2 3 2,-9-2-3,8-3-1,0 0 1,-1 4-1,0-4 0,1 0 0,0 4 2,0-4-2,-1 0-1,0 0 1,7 4-2,-6-4 2,6 0 0,-7 0 0,7 3 0,0-3 0,1 0 2,-2 0-1,2 4 2,-2-4-1,2 3-1,-1-3 1,0 0 0,0 4-2,0-4 0,0 0 0,0 0 0,0 0-2,0-4 1,1 4 0,-2 0 1,1-3 0,0 3-1,0-4 1,7 1-1,-7 3 1,7-4 2,-1-4-2,1 8 0,0-8 0,-1 6 0,1-2 0,5-3 1,-5 3-1,0-4-2,5 1 1,2 1 1,-8-2 0,7 4 0,1-7 0,-8 3-2,7 1 0,-6 3-1,-1-3 2,1 0-2,-1 0 6,-5 3-2,-2 0 0,8-3-1,-7 3 0,-7 1 2,8-1-1,-7 4 0,6-3-6,-7-1 2,7 0 2,-6 4 1,5-4-1,-5 1 1,6-1-1,-7 0 1,8 1-1,-8 0 0,7-2 0,0 2-1,0-1 0,1-1 1,-1 2-4,6 0 1,-6-1 2,0-3 1,6 4 0,-4-2 0,-3 1-1,1 1-2,-6-1 4,5 1 1,2-1-1,-9 1-2,9 3 0,-7-4-1,-1-4-1,1 8-1,-1-7-1,0 4 0,1-2 1,-7 3 0,7-2 1,-7 0 1,7 0 0,-8 1 4,1-1 0,7-3-1,-7 4 0,0-5 2,0-1-2,0 7 1,0-5 1,0-1-2,-1 0 1,1-3 1,-6 4-2,7-4 0,-1 0 0,-7 3 0,7-2 0,-6-1 0,-1 1 1,8-2 2,-8 1 1,1 0 2,5-1 0,-5 3 1,-1-3 1,1 1 2,-1-3 0,1 2-1,-1 1-1,1 0 2,1 1 2,-3-2 0,1 2 1,1-1-2,-1 0 0,1-1 0,0 1-1,-2 1 0,3-2 1,-1 1 0,-1 1 0,1-1 2,-2 3-6,2-3 4,0 0 2,0 0 1,-1 0-1,-6 3 4,6-2 6,-6-1 7,7 0 8,-7-1-1,0 2-2,0-5-1,0 4-1,0-3-2,0-1-6,-7 4-5,7-3-2,-6-1-3,6-1-1,-13 2 1,6-1-2,0 5 0,2-5-6,-8 1 0,6 3-2,-6 0-2,6-3 2,-6 2-2,0 1 0,0 0-2,0-1 0,0 3-1,0-3 0,0 4 0,-6-2 0,5-1-1,-5 3 1,6-3 0,-6 5-1,4-3 1,-3-1-2,5 3-1,-7-1 0,7 4-1,-6-4 0,6 6-1,-7-3 2,0 3 6,8 2-3,-8 0-1,0 0 0,1 2-4,-1 3-5,1 2-7,-1 0-22,1 4-32,-7 0-22,6 4-30,0-1-50,0 1-90,8 3-144,-8 0-88,7-3-38</inkml:trace>
  <inkml:trace contextRef="#ctx0" brushRef="#br0" timeOffset="23274.0151">3887 3098 174,'0'0'219,"0"0"-31,0 0-33,-6-2-30,6 2-31,0 0-29,0-4-19,0 4-12,-7 0-7,7 0-4,0-4-3,0 4-2,0 0-3,0 0-2,0-4-5,0 4-1,0 0-2,0 0-2,0 0 0,0 0 1,0 0 0,0 0 2,0 0 3,0 0-1,0 0 0,0 0-1,0 4-2,0-4-1,0 0-1,0 0-2,7 4-2,-7-4 0,6 0 1,1 4 0,0-2 2,0-2 2,5 0 1,0 5 1,2-5 1,0 0 0,5 0 0,0 0-1,1-5 0,0 5 1,-1-2 2,7-2 5,0 0 0,1 0 1,-1-3 2,6-1 3,0 1 0,1-3 0,-1-2-3,1 2-1,6-1-2,-6-1 3,6-3 2,-7 5-1,1-5 2,-7 4-1,0-4 0,0 5-2,-6-2 1,-1 2-5,1-1 1,-8 3 0,1-3 0,2 3-1,-10-1 3,2 1 1,-1 0 2,-6 1 3,0-1 0,0 2-2,0 2 0,0-4 0,-6 5-5,-1-1-4,2-4-2,-2 8-6,-7-3-2,1-1-4,0 4-1,-6 0-1,6 4 0,-13-4 1,13 3 1,-7 5-1,1-4 1,-1-1 3,7 1-2,1 0 1,4 2-2,3-2-1,-3 0 0,1 0 2,7-4-3,0 0 2,0 0 0,7 3 2,1-3 0,-3 0 1,3 0-1,4 4 1,8-4 0,-1 0 1,1 0-1,-1 0-1,0 0 1,1 0 0,6 0 0,-7 0 1,2 4 0,4-4-1,-5 4 0,0-1 0,-8 2-2,8-3 0,-14 5 0,8 1-1,-8 0-2,1-1 3,-7 4 1,-7 3-1,1 1 1,-8 3 2,1-3 0,-6 3 1,0 4 0,-8-4-2,2 5 0,-2-4-7,1-2-8,0 2-22,0-1-26,7 0-47,-1-3-110,1 0-116,-1-1-80,0-3-43</inkml:trace>
  <inkml:trace contextRef="#ctx0" brushRef="#br0" timeOffset="40158.0163">2924 6682 95,'0'0'112,"0"0"-5,0-3-8,0 3-7,0-4-7,0 4-9,5-5-9,-5 5-12,0-3-10,0 3-8,0 0-5,0 0-5,0-3-2,0 3-3,0 0-3,0 0 0,0-4-2,0 4 0,8 0-1,-8 0-1,0-4-2,0 4 2,0 0-1,0-3 1,7 3 0,-7-4 2,0 4 0,0 0-1,0-4 1,0 4-3,6 0 1,-6-4-2,0 4-1,0 0-3,0 0 1,0 0-1,0 0-2,0 0-2,0 0-2,0 0-2,0 0 1,0 0 0,0 0 1,0 0 0,0 0 2,0 0 1,0 0 2,0 0-1,0 0 3,0 0 0,0 0-2,0 0 1,0 0-2,0 0 0,0 0-2,0 0 2,0 4 0,6-4 0,-6 0 3,0 4 0,7-4 4,-7 0 0,0 4 4,7-4 0,-7 0 0,6 3-2,-6-3-1,7 0 0,-7 0-2,6 4-1,-6-4-3,6 0-1,1 4-2,-1-4 0,-6 3-1,7-3-3,-7 3 1,7 2-1,-1-1 0,-6-1-1,7 0 2,-1 1 0,-6 0 0,7-1 0,-1 1 0,0 0 1,-6 0 1,7-1 0,-1-3 0,-6 4 1,8-1-1,-8 1 0,7-4 2,-7 3 0,5 1 0,-5 0-1,0-4 0,8 4-1,-8-1-1,0 2 0,5-2-3,-5 1-1,0-2 0,7 3 0,-7 2 0,0-3 1,0 3 3,6 1-1,-6-5 2,6 0 0,-6 1 0,0 4 0,7-5-2,-7 1 0,7 0-1,-7-1 0,0 1 0,7 0 0,-7-1-1,0 1 1,6 0 0,-6-1-1,0 1-1,7-4 0,-7 3 0,0-3 1,0 4-1,0-4 2,0 4 0,6-4 0,-6 4-1,0-4 0,0 3 0,6-3 0,-6 4-1,0-4 0,0 4 0,7 0 0,-7-4 1,0 0 0,0 0 1,6 0-2,-6 2 0,0-2 1,7 0 2,-7 0-3,0 4 0,0-4 0,7 0 0,-7 0 1,6 0 0,-6 0 0,7 0-1,-7 0 2,5-4 2,2 4-1,-7 0 0,13-2-1,-5-2 3,-2 0-1,7-3 1,0-1 2,-2 1 0,10-4 1,-1 0 4,-1-4 1,1 4 2,6-7 1,0 0 3,6-4-3,1 0 3,6-4 0,0-3-1,7-4 2,-1-4 0,7 1 1,7-5 0,-1-6 2,1 3 0,6-4-3,1 0-1,5-3-1,-7 0-3,9 3-5,-8 0 0,-7 4-4,1 1 0,-7 6 0,-6 4-1,-13 8-5,-1-1-7,-6 8-13,-6 2-18,-7 2-18,0 7-22,-7-1-26,-6 5-33,0-5-63,0 8-111,-6 0-88,-7 4-53</inkml:trace>
  <inkml:trace contextRef="#ctx0" brushRef="#br0" timeOffset="45409.9491">9743 6883 62,'0'0'204,"0"0"-30,0 0-31,6 0-25,-6 0-22,0-4-19,0 0-15,7 4-11,-7-2-8,0-2-1,6 0-1,-6 0-2,7 1 0,-7-1 0,7 0-3,-7 4-2,0-4-3,0 4-4,0-3-7,0 3-5,6 0-8,-6-4-3,0 4-1,0 0 0,0 0-2,0 0 2,0 0 1,0 0 3,0 0 3,0-3 2,0 3 0,0 0 0,0 0 1,6 0-1,-6-4 1,0 4 0,0 0 0,7-4-2,-7 4-2,0-3 0,6 3 2,-6-4-4,0 4-1,7 0-3,-7 0 1,0-4-2,0 4-1,6 0-1,-6 0-1,0-3 0,0 3 1,7 0 0,-7 0-1,0 0 1,7 3 0,-7-3 1,0 0-1,6 4 1,-6 0-1,0-4 0,7 7-1,-7-7 1,0 7 0,5-3 0,-5-1-1,0 5 0,0-4 0,0-1 0,7 1 1,-7 4-1,0-6 1,0 2 2,8 0 1,-8 3-3,0-2 1,0-2 0,0 1 0,0 0 1,5-1-1,-5 0-1,0 1 0,8 0 2,-8 3 2,0-3-1,6 3 0,-6-3-2,0 0-1,6 3 2,1-3-2,-7-1 0,0 1 0,6-1 0,-6 1 2,7 0 3,-7-4 4,6 4 3,7-8 4,-6 0 5,6 0 5,0-3 0,6 0 4,1-4 2,-1 0 1,1 0 0,0-3-5,5-2 0,-5-1-2,6 2-3,0-4-3,1 1-5,5 0-5,1 0-7,-1 3-9,1-3-24,-1-1-30,7 1-49,-6 3-94,-7-3-135,7 0-85,-8-1-48</inkml:trace>
  <inkml:trace contextRef="#ctx0" brushRef="#br0" timeOffset="46862.5175">10954 6817 181,'0'0'200,"7"0"-33,-7 0-30,0-3-29,0 3-23,6 0-18,-6 0-15,0-4-10,0 4-6,0 0-5,7-4-4,-7 4-3,0-3-3,0 3-3,6-4-1,-6 4-1,0-4-2,0 4 1,0 0 1,6-4-2,-6 4 1,0-3-1,0 3-1,0-3 1,7 3 0,-7 0 1,0 0 2,0-4-1,0 4 1,0 0 2,0-4-1,0 4-2,0 0-3,0 0 0,0 0-3,0 0 0,0 0-2,0 0-1,0-3-1,0 3-1,0 0 1,0 0-1,0 0-2,0 0-2,0 0 0,0 0-1,0 0 2,0 0 0,0 0-2,0 0 0,0 0 2,0 0 2,0 0-2,0 0 2,0 0 0,0 0 0,0 0 0,0 0 0,0 0 1,0 0-1,0 0 1,0 0 1,0 0-2,0 0 1,0 0-1,0 0 0,0 0 0,7 0-2,-7 3 1,0-3-1,0 0 0,0 0 0,6 4 1,-6-4-2,0 0 4,7 4-1,-7-4 1,6 0 1,-6 3-2,7 0 1,-1-3 0,1 0 0,-7 4-1,6-4 2,1 0-2,0 4-1,-2 0 2,3-4-1,-3 3 0,-5-3-1,7 4-1,1 0-1,-3-1 0,2 1 0,-7-4-1,7 4 0,-1-1 0,-6 1 0,7-4 2,-7 4-1,6-1-1,-6 1-1,0-4 2,7 3 0,-7-3 0,0 4-1,0-4-2,0 4 2,0-4 0,6 4 0,-6-4-1,0 0 1,0 3-1,0-3 1,0 0 0,0 4-1,0-4 1,0 0 0,0 0 0,0 4 0,0-4 1,0 0-1,0 4 1,0-4-1,0 0 0,0 0 1,0 0 0,0 2-1,0-2-1,0 0 0,0 0 1,0 4-2,0-4 1,0 0 0,0 4 0,0-4 0,0 0 0,0 0 1,0 0-1,0 4 1,0-4 0,0 0 0,0 3 0,0-3 0,0 0 1,0 0-2,0 5 1,0-5 0,0 0 0,0 0 0,0 0 1,0 0 0,7 0 0,-7 0 1,0-5-1,6 5 1,0-3 1,1-1 0,6 0 0,-6-2 0,6 2 1,-1-4-1,2 5-1,-1-5 2,6 1-1,-6 0-1,7-1 1,-1-3 0,-6 4-1,7 0 0,-1-5 0,7 2-1,-6-1-1,0 0 0,5 0 0,-5 0-2,0-1-1,6 2-8,-13-1-9,6 3-17,-6-3-23,0 5-40,1 2-73,-8-4-154,-6 5-78,0-1-31</inkml:trace>
  <inkml:trace contextRef="#ctx1" brushRef="#br0">1538 6697,'0'25,"0"0,-25 0,-25-1,-49 1,50 0,-1-25,25 0,-24 0,24 0,-25 0,25 25,-49-25,24 0,1 0,-26 0,51 0,-1 0,0 0,0 0,-24 0,24 0,0 25,0-25,0 0,-24 0,-1 0,0 0,1 0,24 0,0-50,0 50,1-50,-1 26,-25-1,25-25,1 50,-26-49,50 24,-25 0,-49-49,49 49,25-25,0 25,0-24,0-1,0 1,0-1,0 0,0-24,0 24,0 1,0 24,0 0,0 0,0 1,0-1,0 0,0 0,0-25,0 26,25-1,24 0,1-49,74-26,-25 76,0-51,-49 50,0-24,49-1,0 25,-24-24,24 24,-25 25,1-25,-26 25,26-25,-51 25,76 0,-1-24,25 24,-50 0,-49 0,50 0,24 0,-50 0,51 0,24 0,24 0,-24 0,75 0,-50 0,-50 0,-25 0,1-50,-50 50,-1-25,1 25,0 0,0 0,49 0,25 0,1 0,24 0,74 0,-49 0,-25 0,-25 0,-24 0,-1 0,0 0,-24 0,49 0,-24 0,-1 0,-24 0,-26 0,1 0,0 0,0 25,0-25,-1 0,1 25,25 0,0-1,-26-24,26 25,-25-25,74 50,0-25,25-1,50 26,-50-25,-25 0,-74-25,0 0,-1 0,26 24,-25 26,25-25,-1 24,26 51,-75-76,0 1,0 0,0 0,0 24,0-24,0 0,0 0,0 0,0 24,0-24,-25 25,25-25,0 24,0 26,-25-26,25 26,0-51,-25 26,25-25,-25 24,25-24,-24-25,-1 75,-25-26,25-24,-24 25,-26 24,1-49,-1 49,-73-24,-76 24,150-49,-124 50,73-1,-48-24,-1-26,50 1,-49 0,98-25,-24 0,25 0,-26 0,1 0,0 0,49 0,-74 0,25-25,74-24,-49 49,-25 0,24 0,26 0,24-25,0 25,-49-25,24 0,-24 0,24 1,0-1,-24 0,49 0,0 25,0 0,-49-49,49 49,-24-25,24 25,0 0,0 0,0 0,25-25,-24 25,-1-25,0 25,25-25,-50 25,26 0,-1 0,-25 0,1 0,24 0,0 0,0 0,0 0,1 0,-1 25,0-25</inkml:trace>
  <inkml:trace contextRef="#ctx0" brushRef="#br0" timeOffset="357813.0225">1512 8920 261,'-8'0'267,"8"0"-56,0 0-54,0 0-44,0 0-32,0 0-24,0 0-16,0 0-11,0 0-7,0 0-5,0 0-3,0 0-1,0 0-7,0 0 1,0 4-4,0-4-2,0 0-2,0 0 0,0 0 0,0 0 0,0 4 0,0-4 1,0 0 4,0 0 2,0 4 2,0-4 4,0 0 6,0 0 3,0 0 5,0 0 5,0 0 3,0 0 2,0 3 1,0-3 1,0 0-1,0 0-1,0 0 1,8 0-3,-3 0 0,3 0 0,-3 0-2,1-3 0,15 3-1,-8 0-3,6-4-3,0 0-2,1 0-3,5 1-3,9-1-2,-2-3-3,7-1-3,0 1-3,6 4 0,1-5-1,6 0-3,0 1 1,1-1-1,-1 2 1,6-2-1,-5 5 2,5-5-1,1 4 0,0 1 1,0-1 2,-8 1-4,8-1 1,0 1-2,-1-1 1,-6 0-1,7-3-1,-8 3 1,8-3-1,-6 4 0,-2-6 0,2 6 0,-8-4 0,1 0 2,-7 2 0,-1 2-1,2-1-2,-9 1 3,-3-2-1,-2 3 0,0-2 0,-13 0-1,6 4-1,-6-4 0,0 4 2,-7 0-2,2 0 3,-1-3 3,-7 3 4,5 0 5,-5 0 4,0 0 0,0 0 3,0 0 3,0 0-3,-5 0-2,5 0-2,0 0-6,0 0-9,0 3-11,-7-3-24,7 4-24,0-4-25,-8 0-27,8 4-36,-6-4-62,0 0-90,-7 4-106,0-2-53,-7 3-20</inkml:trace>
  <inkml:trace contextRef="#ctx0" brushRef="#br0" timeOffset="358237.148">2188 9254 204,'-20'7'440,"1"-4"-117,-1 5-132,7-4-78,0-1-40,7-3-21,-7 4-8,13-4-3,-7 3 2,7-3-2,0-3-2,7 3-4,-1-4-8,7 4-6,0-3-7,0-1-6,7-4-2,6 5-2,-6-1-1,6 1-1,-1-2 0,2 3-2,5 2 0,1-4 0,0 0 0,5 0 1,2 4 1,5-3 0,0-5 2,2 4 1,4-3-2,1 0 0,7 0 0,0-4-2,-1-1-1,6 1 0,2-3 0,-1-1 2,7 1 2,-6-1 3,5-3 2,-6 3 3,-6-3 1,7 0 0,-15 4 1,1-2-1,-6 5 0,-1 0-1,-12 3-5,-1 1 0,-4 0 0,-10 4 1,2-1 5,-7 0 11,-6 0 8,6 1 8,-13 3 10,5 0 8,-5 0 5,0 0 5,0 0 4,-5 0-3,5 0-3,0 0-2,0 0-5,-7 0-6,7 0-6,0 0-6,0 0-11,-6 0-13,6 0-21,0 0-29,0 0-35,0 0-36,6 0-35,-6 0-51,7-4-80,-2 4-145,2 0-67,0-3-42,0-1-2</inkml:trace>
  <inkml:trace contextRef="#ctx0" brushRef="#br0" timeOffset="359705.4873">8772 9024 312,'-6'0'344,"-1"0"-112,1 0-93,-1 0-55,1 0-29,-1 0-12,7 0-6,-6 0 2,6 0-1,0 0 3,0 0-1,0-5-3,0 5-7,0 0-7,0-4-5,6 4-4,1-3-3,-1-1-1,1 1 0,-1 3 0,1-4 1,6 0 1,0 0 1,0 1-1,7 3-2,-7-4 0,7 0 0,5 0-1,-5 2 1,5-6 1,2 4 1,-1 1 0,7-5 1,-8 1 0,15 0 0,-8-4 2,2 3 2,4-3 2,-5 0 0,5 1 1,2-2 1,-8 1 0,7 1 0,-7-2-1,1 1-4,-7 4-2,1 0-2,-2 0-1,2-1-4,-8 1 0,-6-1-2,0 5 1,-6 0 1,-1-1 1,1 4 5,-1-5 5,1 5 3,-7 0 3,0-3 2,0 3 0,0 0-3,-7 0-3,1 3-5,6-3-10,-7 5-18,1-1-20,-7-4-21,6 3-25,1 4-34,-7-3-54,0-1-88,-1 5-127,1-1-61,-7 0-32</inkml:trace>
  <inkml:trace contextRef="#ctx0" brushRef="#br0" timeOffset="360009.8508">8876 9181 336,'14'-7'382,"5"2"-121,0 1-105,8-3-62,-1 0-31,0 0-17,6-4-5,1 0-4,-1 0 2,1-1-3,6 2 1,1-1-1,-2 0-4,2 0-5,-8 4-3,7-4 0,-7-1-6,1 1-4,-7 4-4,1 0-5,-7 3-1,-7 0 0,-1 1-2,1-1-2,-6 4 1,-1-4 1,-6 4 2,0 0 1,0 4 2,-6-4-1,-1 4 0,1-4 1,-1 3-1,-5 1 0,4 0-2,3-4-1,-10 4-5,10-1-11,-9 1-16,8-1-26,-1 1-41,1 1-66,6-5-136,-7 0-84,1 0-52</inkml:trace>
  <inkml:trace contextRef="#ctx0" brushRef="#br0" timeOffset="366584.1491">21257 8294 329,'0'-4'280,"0"0"-83,7 1-68,-7-1-46,7 0-27,-7 1-14,6-5-4,1 5-5,-1-1-4,0-3-5,0 3-4,1 1-6,0-1 0,0 0 0,-1 1-2,1 3 1,-1-4 3,-6 0 0,7 1 2,-1-2-1,0 5-1,-6-2-1,7-2 0,0 0-2,0 4-5,-1-4-2,0 1-2,1-1 2,6 0 1,-7-2 3,0 0 2,8 4 4,-1-5 3,-7-1 1,7 0 2,0 2 2,1-2-1,-1-3 0,7 4 0,-8-4-3,8 0-1,6 0 0,-7 0-3,7-1-1,-7-2 0,8-1-3,5 5 0,-5-5 0,5 0-1,-6 0 1,6 1 0,0-1 0,1 1-1,-6-1 0,5-3 1,1 3-2,-7 0 0,0 0-2,0 1 1,-6-1 3,0 1 2,-8 3 0,-6-1 2,-6 5-1,0-3 0,-6 2 0,-6 4-4,-1-4-4,-8 5-3,2 0-4,-7 0 0,0 3-1,0-4-1,0 4 1,0 4 1,-1-4 0,7 0 0,2 0 2,5 0-1,-1 0-1,8 0-1,-1 0-3,1 3-2,6-3 2,0 3-1,0-3-1,6 3-1,1 5 2,6-8 1,0 4 2,-1 0 0,9 0 1,-2-1-1,1 4 0,-7-3 2,6-1-3,1 5 2,-1-1 1,-6-3-1,7 3 0,-7 0 1,0 1 1,-7-1-1,1 4 0,-1-4 1,-6 4-3,7 0 2,-14 1-4,7-5 1,-6 4 1,-1 0 1,1 0 1,1-3-1,-3 2-1,8-3-6,-6 1-3,6-4-11,-7 3-12,7-4-13,0 1-16,0 0-23,7-1-32,-1-3-58,2 0-111,-3-3-82,8-1-56</inkml:trace>
  <inkml:trace contextRef="#ctx0" brushRef="#br0" timeOffset="367383.1067">22450 7246 336,'-7'-4'355,"1"0"-115,6 2-88,-7-3-45,7 2-24,-7-1-13,7 4-8,0-4-8,0 4-8,-7 0-7,7 0-9,0 0-8,0 0-8,0 4-5,0-4 1,7 7-3,-7-2-1,7 5 0,0 1 2,-7-1 1,6 5 0,-6 5 3,7-2-4,-7 2 3,0 3 2,6 3 2,-6-4 0,7 3 0,-7 0 0,0-2 1,6 3-1,-6-4-1,6-1-2,-6 2 1,6-5-4,-6 1 0,7-1-1,-7-4 0,7 1 0,-7-4 0,0 0 1,7-4 2,-7 1 4,0-2 8,6-1 9,-6-2 13,0 1 13,0-4 14,-6 0 12,6 0 8,0 0 5,-7 0-4,7 0-6,-7 0-13,7-4-13,-7 1-16,1 3-13,-6-5-13,5 5-10,1 0-4,-1 0-4,1-3-1,-1 3 0,0 3-1,-6-3-1,8 5 0,-3-2 1,-5 1 1,6-1-1,-6 8-1,0-3-2,1 0 2,-1 2 1,-1 1 0,8 4-1,-7-4 1,6 4 1,-5-1-1,12 1 3,-7-4-1,7 3-3,0-3 0,0-4 0,0 5-1,0-4-1,7-1 1,5 0-1,-5 0 2,6-3 2,0 0 2,0-1 1,6-3 1,-6 0 1,7 0-1,1 0-2,-3-3 2,-4-5 0,5 1 0,-6 2-1,6-4 1,-12-3-2,6 1 1,-1 0 1,-5-4 0,-1 1 1,9-1 0,-15 1 1,6-1-2,-6-3 1,6 2 2,-6-2 4,0 4 7,0 3 3,0-4 5,0 4 2,0 0 2,0 0 2,-6 4-2,6 0-3,0 3-8,0 0-10,0 1-4,0 3-3,0 0-3,0 0-3,0 0-3,0 3 1,0 1-1,0 4 4,0-1 0,0 0 0,0 4 3,0 0 0,0-1 2,0 5-1,0-4-2,6 0 1,-6 4 0,0-4 0,0 4 1,7-4-1,-7 0-1,0 4 1,6-5 3,-6 1-2,7 0-1,-1 0 1,0 0-1,1-4 0,0 1 2,6 0 1,0-4-2,-7 3 2,7-5-1,0 3-3,0-5-3,7 0-6,-14 3-10,7-3-15,1-3-19,-1 3-23,7-5-23,-8 3-29,1-2-25,0-3-24,7-1-19,-8 0-32,2-1-57,-1-7-104,0 1-65,-1 0-26</inkml:trace>
  <inkml:trace contextRef="#ctx0" brushRef="#br0" timeOffset="367797.01">22990 7267 266,'-13'-6'441,"-7"6"-129,7-4-126,-6 4-70,0 0-39,-9 0-24,10 4-10,-2 0-9,1 3-8,-1 0-3,0 0-5,7 4-6,0-4-4,1 4-1,-1 5-1,6-7-1,0 8 1,1-7-1,-1 5 0,7-1 1,0 1 1,0-1 1,7 2-1,-7-2 0,13 1 0,-6-1 0,6-3 0,-1 4-2,1-1 0,0 5-3,1-9 1,5 5-1,-6-1-1,7 6 0,-7-6 1,5 1 0,-4-1-2,0 1 2,-2-4 1,-5 4-2,6-1 0,-7-3-1,0 4 0,1-4 0,-7 1 2,0-6 2,-7 5 3,-5 1 2,-1-2 5,0-3 4,0 1 2,-8 3 4,3-4 1,-2-4 1,1 5-2,-1-4-2,0 3-2,2-3-3,-2-1 0,0 1-5,7-4-2,0 4-4,0-1-1,0-3-2,6 0-5,0 0-11,1 4-16,6-4-17,0 0-21,6-4-39,1 4-67,6-7-127,0 0-85,0-1-54</inkml:trace>
  <inkml:trace contextRef="#ctx0" brushRef="#br0" timeOffset="368203.5037">23342 7242 224,'0'-6'382,"0"-2"-109,0 4-106,6-3-61,-6 3-31,0 1-14,0-1-9,0 4-6,0-4-5,0 4-7,0 0-6,-6 0-8,6 0-6,-7 0-5,1 4-5,0 3 0,-1-3 0,-7 3 3,1 5 1,1 2 2,-1-3 3,-7 7 1,7 0 3,-7 0 1,1 5-1,-1-1 1,1 4-1,-1 3 1,0 0-1,-5 0-1,5 5-2,0-2-1,1 5-3,-1-5 2,7 5-4,-6-4-2,13 0-2,-8 1 0,7-5-2,1 0 1,6 0-1,0-3-2,6-1 2,-6-2 1,14-1 2,-7-1 0,5-2-1,8-1 1,0-4-1,-1 1-2,7-1 2,-1-6-1,8 4-2,0-5 2,0-5-1,-1 4-2,8-6 0,-2 0-3,-5 0-11,6 0-11,-5-6-11,4 4-20,-5-5-29,-1-1-49,-7-4-87,2 3-135,-1-7-64,-7 2-30</inkml:trace>
  <inkml:trace contextRef="#ctx0" brushRef="#br0" timeOffset="368551.0736">23277 7371 238,'-7'0'378,"-6"0"-108,6 0-104,1 0-68,6 0-37,-7 0-19,7 0-13,0 3-3,7-3-1,-1 0-4,1 0-3,6 4-1,0-4-3,0 0-2,7 0 1,-7 0-2,6-4-1,1 4 1,-7 0-1,6 0 3,0-3 0,2 3 2,-2-4 0,7 4 1,-6-4 0,5 1 0,-5 3-1,6-3-2,-7-2-1,9 2-3,-4 3-3,3-4-3,-8-1 0,7 3-1,-6 2-2,-1-4-3,1 1-6,0 3-8,-9-4-16,4 4-16,-9 0-28,1 0-33,-1-4-52,-6 4-84,0 0-108,0 0-53</inkml:trace>
  <inkml:trace contextRef="#ctx0" brushRef="#br0" timeOffset="368763.4224">23570 7352 56,'-7'0'357,"1"5"-74,-1-5-84,7 3-64,-7 0-43,7 1-25,-7 0-15,7 3-6,-6 1-4,6 2-3,0-3-1,0 8-5,-6-4-1,6 4-2,0-1-1,0 6-3,-7-3-3,7-2-2,0 7-3,-6-4-1,6 0-1,-6 4-2,6-4-1,-7 5 0,7-1-1,0-4-5,0 0 0,-6 1 0,6 2-2,0-5-3,0 2 1,6 0-6,-6-4-10,0 1-11,7-1-23,-1-2-39,-6-1-68,6-4-144,1 0-78,-1 2-52</inkml:trace>
  <inkml:trace contextRef="#ctx0" brushRef="#br0" timeOffset="368999.0003">23798 7792 296,'6'0'439,"-1"3"-131,3-3-125,5 4-75,-6 0-41,-1 0-21,1 3-14,-1-3-6,1 2-5,-7 6-6,0-1-2,0 3-2,0-3-3,0 4-1,-7-3 0,1 2-2,-7 1-1,0 0-1,-2-1-3,-3 1-3,5-5-3,-7 5-5,1-4-10,-1 1-11,1-5-11,0-1-24,5 2-42,-6-4-78,8 0-140,5-4-61</inkml:trace>
  <inkml:trace contextRef="#ctx0" brushRef="#br0" timeOffset="369477.1078">24026 7484 239,'-7'0'379,"7"0"-106,0-3-100,0 3-63,0 0-38,7-3-22,-1 3-11,1-5-9,-1 2-5,0-1-5,7-1-2,1 2 1,-1 0-4,0 0 1,7-2 1,-7 2 0,6 0 1,-6-6 1,6 6-1,-5-1-3,-2 1 2,1-1 1,-6 1-2,6-1-1,-13 4-1,6-4-3,1 4-2,-7 0 0,0 0-2,0 0-4,0 4 1,0 0-1,-7 3 0,1 3 1,-1 2 1,1-1 1,-1 0 1,1 4 0,-1-1 0,-5-2-3,5 2 0,-6 4 0,6-4-2,-6 1-1,7 4-1,-7-4-1,7-1 0,-2 1 1,-5-1 0,6 1-1,7-4 0,-5 0 1,5 0 0,-7-1 2,7 2 3,0-5 1,0 0 0,7-7 3,-2 4 4,2-4 1,14 4 1,-9-4 3,8-4-3,6 4 0,0-4-1,0-3-3,6 3-2,0-3-1,8-1-4,-7 2-4,6-2-9,0-3-14,0 0-22,-7 1-34,1-2-53,6-2-107,-7-1-118,-5 1-72,-1-6-37</inkml:trace>
  <inkml:trace contextRef="#ctx0" brushRef="#br0" timeOffset="369739.214">24311 7117 272,'0'-2'438,"0"2"-133,8-5-128,5 5-74,6-3-36,1 3-22,-1 3-10,7 2-5,7-3-3,0 6 0,5 3 0,2-1-4,-2 5-2,1 1-1,6 2-3,-4 4 0,-3 3-1,-5 0 0,-1 5-2,-4 4 1,-10-2-1,1 8 0,-12 4-1,-7 4-1,-7 0 0,-12 6-4,-7 6-1,-7-2-2,-6 5-2,-6-5-5,-7 5-9,-1-2-11,-5 1-14,-1-3-14,1 0-19,-1-4-25,1-4-45,-1 1-79,0-8-115,7-1-61,-1-2-30</inkml:trace>
  <inkml:trace contextRef="#ctx0" brushRef="#br0" timeOffset="388754.7733">3536 5967 210,'0'0'212,"0"0"-52,0 0-41,0-4-35,0 4-30,0 0-18,0 0-10,0-2-6,0 2-2,0 0 2,0 0-6,0 0 0,0 0-3,0 0-3,0 0-1,0 0 2,0 0-2,0 0 1,0 0 4,0 0 1,0 0 5,0 0 2,0 0 0,0 0 2,0-5 1,0 5 2,0 0-1,0 0-1,0 0-4,0-3-3,0 3-1,0 0-2,0-4 1,0 4-5,0-3-1,0 3-2,0-4 1,0 4 0,0-4 0,0 0 3,0 4-2,0-3 4,0-1 1,0 4 2,0 0 2,0-3-1,0 3-2,0-4 0,0 1-3,0 3-2,0-4-3,0 0 0,7 4 1,-7-4-1,0 1 0,0 3-1,0-4 1,0 0-1,6 1 1,-6 3-2,0-5-3,7 2 4,-7-1 0,0 1 1,6 3-1,-6-4-1,0 1-2,7-1 4,-7 0-3,5 0 0,-5 1-1,0 3-2,7-4 0,-7 0 2,0 0-1,6 4-1,-6-2 1,0-2-1,0 4 0,7-4 2,-7 4 0,0-4 1,0 4 0,0-3-3,8 3 0,-8-4 1,0 4-1,0 0 0,6-4 0,-6 4 0,0 0 0,0-4 1,0 4-1,0-3 0,6-1 0,-6 4 0,0 0 0,0-3 0,0-1 0,7 1 0,-7-1 0,0 0 2,6 0-1,-6 1 0,7-1 0,-7 0 0,6 1 0,-6 0-2,7-1 1,-1-1 0,-6 2 0,7 0-1,0-1 1,-7 0 0,6 1 1,1-2 1,-7 2 0,6 3-1,-6-4 0,6 1-1,1-2 0,-7 3 2,6-2 5,1 0-2,-7 0-3,6 1 2,1-5-1,-7 4 2,6 1-1,1-1 0,-7-3-5,8 4 2,-3-1 3,-5 0-1,6-3 1,-6 3 0,7 0 0,-7 1 0,6-4 1,-6 2 1,7 2 1,-7 0 4,0-5 1,7 8 1,-7-3 1,0-1 0,0 0 1,0 4-2,0-4-1,0 4-4,-7 0-2,7-3-2,0 3-1,0 0-2,-7 0 0,7 0-1,0 0-1,-6 0 1,6 0 1,0 0-1,0 0 0,0 0-1,0 0 0,0 0-1,0 0-1,0 0 1,0 0-5,0 0-4,0 0 1,0 0-1,0 0 0,0 0-4,0 0 2,0 0 1,0 0 1,6 0 5,-6 0 0,0 3 1,0-3-1,0 0 6,0 0-1,7 4-2,-7-4 0,0 0 0,0 4-4,0 0-5,0-4-6,0 3-12,7 1-16,-7 3-27,5-4-46,-5 2-76,8-1-136,-1-1-66,-1 0-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30T10:46:05.217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837 1860,'-25'-24,"25"-1,-24 25,-1 0,0 0,0 0,0 25,1-25,-1 24,0-24,25 25,-25-25,0 25,1-25,24 25,-25 0,0-25,0 24,25 1,-25 0,25 0,0 0,0-1,0 1,0 0,0 0,25-25,0 25,0-1,0-24,-1 25,1-25,0 0,0 0,24 0,-24 0,0 0,0 0,0 0,-1 0,1 0,0-25</inkml:trace>
  <inkml:trace contextRef="#ctx0" brushRef="#br0" timeOffset="400.66">4316 1612,'-24'0,"-1"0,0 0,0 0,0 0,1 25,-1-25,0 0,0 25,0-25,1 25,-1 0,0-25,0 24,0 1,0 0,1 0,-1 24,0-24,25 0,-25 0,25 24,-25-24,25 25,0-1,0-24,0 25,0-1,0-24,0 25,0-1,0-24,25 25,-25-25,25 24,0-24,0 0,-25 0,49-1,-24 1,0 0,25 0,-26 0,26-25,0 25,-1-25,1 0,-1 0,26 0</inkml:trace>
  <inkml:trace contextRef="#ctx0" brushRef="#br0" timeOffset="725.1">4862 1687,'0'0,"25"0,0 0,24 0,-24 0,25 25,-1-25,1 24,0 1,-1 0,1 0,-25 0,24 24,-24 1,0-25,0 49,-1-24,1-1,-25 1,0 24,0-24,0 24,-25-24,1 24,-1-24,0-1,0 1,0-25,-24 25,24-26,0 26,-24-25</inkml:trace>
  <inkml:trace contextRef="#ctx0" brushRef="#br0" timeOffset="2132.25">7739 2580,'0'-25,"0"50,0-1,-24-24,24 25,0 0,0 0,-25 0,25 0,0-1,0 1,0 0,-25 0,25 0,0-1,0 1,0 0,0 0,0 0,0-1,0 1,0 0,25 0,-25 0,25-1,-1 1,1 0,0-25,0 25,0-25,-1 0,1 0,0-25,0 25,0 0,-1-25,1 25,0-25,0 1,0-1,-1 0,-24 0,25-24,0 24,-25-25,25 25,-25-24,25 24,-25 0,0-24,0 24,0 0,0-25,0 25,0 1,0-1,0 0,0 0</inkml:trace>
  <inkml:trace contextRef="#ctx0" brushRef="#br0" timeOffset="2424.81">8657 2877,'25'0,"0"0,0 0,-1 0,1 0,0 0,0 0,0 0,24-24,-24 24,0 0,24 0,-24 0,0 0,0 0,0 0</inkml:trace>
  <inkml:trace contextRef="#ctx0" brushRef="#br0" timeOffset="2608.64">8583 3101,'0'0,"-25"0,25 24,25-24,0 0,-1 0,1 0,0 0,0 0,0 0,24-24,1 24,-1 0</inkml:trace>
  <inkml:trace contextRef="#ctx0" brushRef="#br0" timeOffset="3304.36">9674 2456,'-25'0,"25"-25,0 50,0-1,0 1,0 0,0 0,0 0,0-1,0 1,0 0,0 25,0-25,0-1,0 1,0 25,0-25,0-1,25 26,-25-25,0 0,25-1,-25 1,25 0,-25 0,25 0,-1-25,1 24,0-24,0 0,0 0,-1 0,26 0,-25 0,0 0,24-24,-24-1,0 0,24 0,-24 0,0 1,0-1,0 0,-25-25,24 26,1-26,-25 25,25-24,-25-1,0 25,25-25,-25 26,0-26,0 25,0 0,0 1,0-1,0 0</inkml:trace>
  <inkml:trace contextRef="#ctx0" brushRef="#br0" timeOffset="3705.01">11187 2406,'-25'0,"1"0,24-25,-25 25,0 0,0 0,0 25,1-25,-1 25,0 0,0-1,0 1,1 0,-1 0,0 0,25-1,-25 26,0-25,1 0,24 0,-25 24,0-24,25 0,-25 0,0 24,25-24,0 0,0 24,0-24,0 0,0 0,25 24,-25-24,25 0,0 0,0 0,24-1,-24 1,25 0,-26-25,26 25,0-25,-1 0,1 25,-1-25,1 0,0 0,-1 0</inkml:trace>
  <inkml:trace contextRef="#ctx0" brushRef="#br0" timeOffset="4060.6">11435 2555,'25'0,"0"0,0-25,0 25,-1 0,1 0,0 0,0 0,0 0,-1 0,26-25,-25 25,24 0,1 0,-25 0,24-25,-24 25,25 0,-25 0,-1 0,1 0,0-24</inkml:trace>
  <inkml:trace contextRef="#ctx0" brushRef="#br0" timeOffset="4304.64">11758 2505,'0'25,"0"0,0 0,0-1,0 1,0 0,0 0,0 0,0 0,0-1,0 1,0 0,0 0,0 0,0-1,25 1,-25 0,0 0,0 0,24-1,-24 1,0 0</inkml:trace>
  <inkml:trace contextRef="#ctx0" brushRef="#br0" timeOffset="4597.42">12080 2877,'25'0,"0"0,0 0,-1 0,-24 25,25-25,0 25,0-25,0 25,-1-25,-24 25,25-1,0 1,-25 0,25 0,-25 0,0-1,0 1,0 0,0 0,-25 0,25-1,-25 1,0 0,25 0,-24-25,-1 25,0-25,0 0,0 0</inkml:trace>
  <inkml:trace contextRef="#ctx0" brushRef="#br0" timeOffset="5201.02">12874 2753,'25'0,"0"0,-1 0,1-24,0 24,0 0,0 0,-1 0,1 0,0-25,0 25,0 0,-1 0,1 0,0 0,0 0,-25-25,25 25,-25 25,0 0,-25-25,0 24,0 1,0 0,1 0,-1 0,0-1,0 1,0 0,1 0,-1 0,0-1,0 1,25 0,-25 0,1 0,24-1,-25-24,25 25,25-25,-1 0,1 0,0 0,0 0,0 0,-1-25,26 25,-25 0,0 0,24-24,-24 24,25 0,-26-25,26 25,-25 0,0 0,-1-25,1 25,0 0,0 0,0 0,-25-25,25 25,-25-25</inkml:trace>
  <inkml:trace contextRef="#ctx0" brushRef="#br0" timeOffset="5727.69">13395 2356,'25'0,"-1"0,1 0,0 0,0 0,0 0,0 0,-1 25,1-25,0 0,25 0,-26 0,1 0,25 25,-25-25,24 0,-24 25,25-25,-1 25,-24-1,25-24,-1 25,-24 0,25 0,-1 0,-24-1,25 1,-26 0,1 0,0 25,0-26,0 1,-25 25,0-25,0 24,0 1,0-25,-25 24,0 1,0-25,0 24,1-24,-1 25,-25-26,25 1,1 0,-26 0,25 0,-24-1,24-24,0 25,-25-25,26 0,-1 0,0 0,0 25,0-25,1 0,-1 0,0 0,0-25</inkml:trace>
  <inkml:trace contextRef="#ctx0" brushRef="#br0" timeOffset="7049.36">1662 5879,'-25'0,"25"-25,-24 25,48 0,1 0,0 0,25 0,-26 0,26 0,-25 0,25 0,-1-25,26 25,-26 0,26 0,-1-25,0 25,1 0,-1-25,25 25,-24-24,24 24,-25-25,26 25,-26-25,25 25,-24-25,-1 25,1 0,-26-25,26 25,-26 0,1-24,-25 24,24 0,-24 0,0 0,-25-25,-25 25,0 0,0 0,1-25,-1 25,-25 0,25 0,-24 0,24 0,-25 0,26-25,-1 25,0 0,0 0,50 0,-25-25,25 25,24 0,-24 0,25 0,-1-24,1 24,0 0,-1 0,1 0,-25 0,24 0,1 0,-25 0,-1 0,1 0,0 0,-25 24,-25 1,0 0,1-25,-1 25,0 0,0-25,0 24,1-24,-26 25,25-25,0 25,1-25,24 25,-25-25,0 0,25 25</inkml:trace>
  <inkml:trace contextRef="#ctx0" brushRef="#br0" timeOffset="7845.52">5705 5035,'-24'0,"24"25,0 0,0 0,0 0,0-1,0 1,0 0,0 0,0 0,0 24,0-24,0 0,0 24,24-24,-24 0,25 0,-25 0,25-1,-25 1,-25-25,0 0,25-25,-24 25,-1 0,0 0,0 0,0 25,-24-25,24 0,0 25,0-25,1 25,-1-25,0 25,0-1,0 1,1-25,24 25,-25 0,25 0,0-1,0 1,0 0,0 0,25 0,-1-25,1 0,0 0,0 0,0-25,-1 25,1-25,0 25,0-25,-25 0,25 1,-25-1,0 0,24 25,-24-25,0 0,0 1,0-1,0 0,0 50,25-25,-25 25,0-1,0 1,25 0,-25 0,25 0,-25-1,0 1,25-25,-25 25,24-25,1 25,0-25,0 0,0 0</inkml:trace>
  <inkml:trace contextRef="#ctx0" brushRef="#br0" timeOffset="8228.33">6127 5383,'0'0,"0"-25,0 50,0-1,0 1,0 0,0 0,0 0,0-1,0 1,0 0,0 0,0 0,25-1,-25 1,25 0,-25 0,25 0,-1-1,1 1,0-25,0 0,0 0,-1 0,26 0,-25-25,0 1,-1-1,1 0,0 0,0 0,-25 1,25-1,-25-25,0 25,0 1,0-1,0-25,0 25,0 1,0-1,0 0,0 0,0 0,-25 1</inkml:trace>
  <inkml:trace contextRef="#ctx0" brushRef="#br0" timeOffset="8579.69">7491 5556,'25'0,"0"0,0 0,0 0,-1 0,1 0,0 0,0 0,0-25,-1 25,1 0,0 0,0 0,0 0,-1-24,1 24,0 0</inkml:trace>
  <inkml:trace contextRef="#ctx0" brushRef="#br0" timeOffset="8832.62">7442 5705,'0'25,"25"-25,-1 0,1 0,-25-25,25 25,25 0,-26 0,1 0,0 0,0-25,24 25,-24 0,0 0,0 0,0 0,-1 0,1 0,0 0,0 0,0 0</inkml:trace>
  <inkml:trace contextRef="#ctx0" brushRef="#br0" timeOffset="10879.47">8955 4787,'0'0,"-25"0,0 0,0 0,25 25,-24-25,24 25,-25-25,0 25,25 0,-25-1,0-24,25 25,-24 0,24 0,-25 24,25-24,-25 0,25 25,-25-1,25-24,-25 25,25-1,-24 26,24-26,0 26,-25-26,25 26,0-26,0 26,0-1,0 1,25-1,-25 0,24 1,1-1,-25 1,25-1,25 0,-26 1,1-1,0-24,25 24,-26-24,26-1,0 1,-1 0,1-25,-1 24</inkml:trace>
  <inkml:trace contextRef="#ctx0" brushRef="#br0" timeOffset="11524.64">9401 4713,'0'0,"0"-25,0 0,25 25,0 0,0 0,0 0,-1 0,1 25,0 0,0-25,-25 25,25-1,-1 1,1 25,-25-25,25 24,-25 1,25 0,-25-26,0 26,0 0,0-1,0 1,-25-1,0 1,25-25,-25 24,1-24,24 0,-25 0,0 0,0-25,0 24,1-24,-1 0,0 0,0 0,0 0,25-24,-24 24,-1-25,25 0,-25 0,25 0,0 1,0-1,0 0,0 0,0 0,0 1,25-1,0 0,-25 0,24 0,1 25,0-24,0 24,24-25,-24 25,0 0,0 0,0-25</inkml:trace>
  <inkml:trace contextRef="#ctx0" brushRef="#br0" timeOffset="11900.39">10096 4887,'0'0,"0"24,0 1,0 0,0 0,0 0,0-1,0 1,0 0,0 0,0 24,25-24,-1 0,-24 0,25 0,0-1,-25 1,25-25,0 25,24-25,-24 25,0-25,0 0,24-25,-24 25,0-25,25 25,-26-25,1 1,0-1,0 0,-25 0,0 0,0 1,0-1,0 0,0 0,0-24,0 24,0 0,0 0,-25 0,25 1,-25-1,25 0,0 0</inkml:trace>
  <inkml:trace contextRef="#ctx0" brushRef="#br0" timeOffset="12345.47">9104 5829,'24'0,"1"0,0 0,0 0,0 0,-1 0,26-25,-25 25,25 0,-1 0,1 0,-1 0,1 0,0 0,24 0,-24 0,24 0,0 0,1-25,-26 25,26 0,-26 0,26 0,-26 0,1 0,-25 0,25 0,-26 0,1 0,0 0,-25-24</inkml:trace>
  <inkml:trace contextRef="#ctx0" brushRef="#br0" timeOffset="13184.01">9575 5928,'25'0,"0"0,-1 0,1 0,0 0,0 0,0 0,-1 0,-24 25,25-25,0 0,0 25,0-25,-25 25,24-25,1 25,-25-1,25-24,-25 25,0 0,25 0,-25 0,0-1,0 26,0-25,0 0,0 24,-25-24,25 25,-25-26,0 1,1 0,24 0,-25 0,0-1,0-24,0 25,1-25,-1 0,0 0,0-25,0 1,25-1,-24 0,24 0,0 0,0 1,0-1,0 0,24 25,-24-25,25 0,0 25,-25-24,25 24,0-25,-1 25,-24-25,25 25,0 0,0-25,0 25,-1 0,1 0,0 0,-25-25,25 25,0 0</inkml:trace>
  <inkml:trace contextRef="#ctx0" brushRef="#br0" timeOffset="13508.42">10369 6052,'25'0,"-1"0,1 0,0 0,0 0,0-24,-1 24,1 0,0 0,0 0,24 0,-24 0,0 0,0 0,0 0,-1-25,1 25,0 0,0 0</inkml:trace>
  <inkml:trace contextRef="#ctx0" brushRef="#br0" timeOffset="13724.69">10592 6028,'0'24,"-25"-24,25 25,0 0,0 0,0 0,0-1,0 1,0 0,0 0,0 0,0-1,0 1,0 0,0 25,0-26,0 1,0 0,0 0,0 0,0-1</inkml:trace>
  <inkml:trace contextRef="#ctx0" brushRef="#br0" timeOffset="14408.26">10865 4738,'0'-25,"0"50,25-25,-25 24,24-24,-24 25,25-25,0 25,0 0,0 0,-1 0,1 24,0-24,0 0,24 24,-24 1,0 0,25 24,-26-24,1 24,0 0,-25 1,25-1,-25 25,0-24,0 24,0-24,-25 24,25-25,-25 1,0 24,1-25,-1 1,25-1,-25-24,0 24,-24-24,24 24,0-24,0-1,0 1,1-25,-26 24,25 1,0-25,1 0,-26-1,25 1,0 0,1-25,-1 0,25 25,-25-25</inkml:trace>
  <inkml:trace contextRef="#ctx0" brushRef="#br0" timeOffset="14893.24">11286 6896,'0'-25,"25"25,0 0,0-25,0 25,0 0,-1 0,1-25,25 25,-25 0,-1 0,1-25,0 25,0 0,0 0,-1 0,1 0,-25 25,-25-25,1 25,24 0,-25-25,0 25,0 0,0-1,1 1,-1 0,0 0,0 0,0-1,1 1,-1-25,0 25,0 0,0 0,0-1,25 1,0 0,25-25,0 0,0-25,25 25,-26 0,1-25,25 25,-1-24,1 24,0-25,-1 25,1-25</inkml:trace>
  <inkml:trace contextRef="#ctx0" brushRef="#br0" timeOffset="15684.63">12279 4986,'0'25,"0"-1,0 1,0 0,0 0,0 0,0-1,0 1,24 0,-24 0,25 0,-25-1,25 26,-25-25,0 0,25-25,-25 24,0 1,25-25,-25 25,0 0,-25-25,0 0,0 0,0 0,1 0,-1 25,0-25,-25 0,26 0,-26 24,25-24,0 25,1 0,-1-25,0 25,0 0,0-25,25 24,-24-24,24 25,0 0,24-25,-24 25,25-25,0 0,0 0,0 0,-1 0,1-25,0 25,0 0,0-25,-1 25,1 0,0-25,0 1,0-1,-25 0,24 25,-24-25,0 0,0 1,0-1,0 0,0 0,0 0,0 50,0 0,0 0,0 0,0-1,0 1,25 0,0 0,0-25,-25 25,25-25,-25 24,24-24,1 0,0 25,0-25,0 0,0 0,-1 0</inkml:trace>
  <inkml:trace contextRef="#ctx0" brushRef="#br0" timeOffset="16028.04">12849 5085,'0'0,"0"-25,0 50,0 0,0 0,-25-1,25 1,0 0,0 0,0 0,-24-1,24 1,0 0,0 0,0 0,0-1,0 1,0 0,0 0,0 0,0-1,24 1,-24 0,25-25,-25 25,25-25,-25 25,25-25,0 0,-1 0,1 0,0 0,0 0,0-25,-1 25</inkml:trace>
  <inkml:trace contextRef="#ctx0" brushRef="#br0" timeOffset="18472.56">12527 5135,'0'0,"25"-25,-1 25,-48 0,48 0,1 0,0 0,49 0,-24 0,0 0,24 0,-24 0,-1 0,50 0,-24 0,24 0,-25 0,-49 0,0 0,0-25</inkml:trace>
  <inkml:trace contextRef="#ctx0" brushRef="#br0" timeOffset="19484.16">12800 5110,'-25'0,"25"-25,-25 25,25 25,0 0,0-1,0 1,0 0,0 0,0 0,0-1,0 1,0 0,0 0,0 0,0-1,0 1,0 0,25-25,-25 25,0 0,0-1,25 1,-25 0,0 0,0 0,0-1,0 1,0 0,0-50,0 0,0 1,0-1,0 0,24 0,-24 0,0 1,0-1,0 0,25 0,-25 0,0 1,0-1,0 0,0 0,0 0,0 1,0-1,0 50,0-1,0 1,0 0,0 0,0 0,0-1,0 1,0 0,0 0,0 0,0-1,0 1,0 0,0 0,0 0,25-25,-25 24,0-48,25 24,-25-25,0 0,0 0,25 0,-25 1,0-1,0 0,0 0,0 0,0 1,0-1</inkml:trace>
  <inkml:trace contextRef="#ctx0" brushRef="#br0" timeOffset="20104.91">12750 5159,'-25'0,"25"-24,-25 24,1 0,-1 0,0 0,0 0,0 0,1 0,-1 0,0 0,0 0,0 0,0 0,1 0,-1 0,50 0,-1 0,1 0,0 0,0 0,0 0,0 0,-1 0,1 0,0 0,0 0,0 0,-1 0,1 0,0 0,0 0</inkml:trace>
  <inkml:trace contextRef="#ctx0" brushRef="#br0" timeOffset="21949.4">14461 5705,'25'0,"0"0,0 0,0 0,0 0,-1 0,26 0,-25 0,24 0,-24 0,25 0,-1 0,-24 0,25 0,-1 0,1 0,0 0,-26 0,26 0,-25 0,24 0,-24 0,0 0,0 0</inkml:trace>
  <inkml:trace contextRef="#ctx0" brushRef="#br0" timeOffset="22232.14">14734 5482,'0'0,"-24"0,24 25,0-1,0 1,24 0,-24 0,25 0,-25-1,0 26,0-25,0 0,0-1,0 1,0 0,0 0,0 0,0 0,0-1,25 1,-25 0</inkml:trace>
  <inkml:trace contextRef="#ctx0" brushRef="#br0" timeOffset="22760.68">16148 4762,'-25'0,"1"0,24 25,-25-25,0 0,25 25,-25-25,25 25,-25-25,1 25,24 0,-25-1,0 1,0 0,0 0,25 0,-24-1,-26 26,25 0,0-26,1 26,-26 0,25-1,-25 26,26-26,-1 1,-25 24,25-24,1 24,-1-24,0-1,0 26,25-25,0 24,0-24,0 24,0 0,0 1,0-1,25 1,0-1,0 0,-1 1,1-1,25 1,-1-1,-24 1,25-1,0-24,-1 24,-24-24,25-1,-1 1,-24-1,25 1,-1-25,-24 0</inkml:trace>
  <inkml:trace contextRef="#ctx0" brushRef="#br0" timeOffset="23572.84">16744 4787,'0'0,"0"-25,0 1,0-1,24 25,1 0,0 0,0 0,0 25,-1-25,1 24,0-24,0 25,0 0,-1 0,1 0,0 0,0 24,-25-24,25 0,-1 24,-24-24,25 25,-25-25,0 24,0-24,-25 25,25-26,-24 1,-1 25,0-25,0-1,0-24,1 25,-1-25,0 0,0 0,0 0,1 0,-1 0,0-25,0 25,25-24,-25-1,1 0,-1 0,25 0,0 1,0-1,0 0,0 0,25 25,-25-25,24 25,1-24,0-1,0 25,0-25,-1 25,1 0,0 0,0 0,0 0</inkml:trace>
  <inkml:trace contextRef="#ctx0" brushRef="#br0" timeOffset="23960.24">17537 4837,'0'25,"-25"-25,25 25,0-1,0 1,0 0,0 0,0 0,0 24,0-24,0 0,0 0,0-1,0 1,25 0,-25 0,25 0,0-1,0 1,-1-25,1 0,0 25,0-25,0 0,0-25,-1 25,1 0,0-25,0 1,0 24,-1-25,-24 0,25 0,0 0,-25 1,0-1,0 0,25 0,-25 0,0 1,0-1,0 0,0 0,-25 25,25-25</inkml:trace>
  <inkml:trace contextRef="#ctx0" brushRef="#br0" timeOffset="24480.08">16247 5655,'0'25,"25"-25,0 0,0 0,0 0,24 0,-24 25,25-25,-1 0,1 0,-1 0,1 25,25-25,-26 0,26 25,-1-25,0 0,1 24,-26-24,26 0,-1 25,-24-25,-1 0,26 0,-50 25,24-25,1 0,-25 0,-1 0,1 0,0 25,-25-50</inkml:trace>
  <inkml:trace contextRef="#ctx0" brushRef="#br0" timeOffset="25700.05">16545 6077,'25'0,"0"0,-1 0,1 0,-25 25,25-25,0 0,-25 25,25-25,0 25,-1-25,-24 24,25 1,-25 0,0 0,0 0,0-1,25 1,-25 0,0 0,0 0,0-1,0 26,0-25,0 0,-25-1,25 1,-25 0,25 0,-24 0,-1-1,0 1,25 0,-25 0,0-25,0 25,1-25,-1 0,25 24,-25-24,0 0,0 0,25-24,-24 24,-1 0,0-25,0 0,25 0,0 0,0 1,0-1,0 0,25 0,0 0,0 25,-25-24,24 24,1 0,0-25,0 25,0 0,-1 0,1 0,0-25,0 25,0 0,0 0</inkml:trace>
  <inkml:trace contextRef="#ctx0" brushRef="#br0" timeOffset="26216.27">17041 6424,'25'0,"0"-24,0 24,-1 0,1 0,0 0,0 0,0 0,-1-25,1 25,0 0,0 25,-25-1,-25-24,25 25,-25 0,0 0,1 0,-1-1,25 1,-25-25,0 25,0 0,1 0,-1-25,25 24,-25 1,0-25,25 25,-25 0,25 0,25-25,0 0,0 24,0-24,-1 0,1 0,0 0,0 0,24 0,-24 0,25-24,-1 24,-24 0,25 0</inkml:trace>
  <inkml:trace contextRef="#ctx0" brushRef="#br0" timeOffset="27084.91">18157 4316,'0'25,"25"-25,0 25,0-25,0 24,-1-24,1 25,0 0,0-25,0 25,-1 0,1-1,0 1,0 0,0 0,-1 24,-24 1,25-25,-25 24,25 26,-25-25,0 24,0-24,0 24,-25 0,0 26,1-26,-1 0,0 26,0-1,0-25,1 25,-1 1,0-26,0 25,0-24,25 24,-24-25,-1 1,0-1,0-24,0 24,1-24,-1-1,0 26,-25-26,26-24,-1 25,-25 0,1-26,24 26,-25-25,1 0,24-1,-25 1,0 0,26 0,-26-25,25 25,0-25,1 0,-1 24,0-24</inkml:trace>
  <inkml:trace contextRef="#ctx0" brushRef="#br0" timeOffset="27580.54">18653 6697,'-24'0,"48"0,1 0,0 0,0 0,0 0,24 0,-24 0,0 0,0 0,0 0,-1 0,1 0,0 0,0-25,0 25,-1 0,1 0,0 0</inkml:trace>
  <inkml:trace contextRef="#ctx0" brushRef="#br0" timeOffset="27816.09">18827 6648,'-25'0,"0"24,25 1,-24 0,24 0,-25 0,25-1,0 1,-25 0,25 0,0 0,0 0,0-1,-25 1,25 0,0 0,0 0,0-1</inkml:trace>
  <inkml:trace contextRef="#ctx0" brushRef="#br0" timeOffset="28992.39">19869 5135,'0'24,"0"1,0 0,25-25,-25 25,0 0,0-1,0 1,0 0,0 0,0 0,0-1,0 1,0 0,25 0,-25 0,0-1,0 1,0 0,-25-50,0 25,25-25,-25 25,0 0,0-24,1 24,-1 0,0 0,0 0,0 0,1 24,-1-24,0 0,0 25,0 0,1 0,24 0,-25-1,25 1,0 0,0 0,0 0,25-1,-1-24,1 0,0 0,0 0,0 0,-1 0,1-24,0 24,0 0,0-25,-1 25,-24-25,25 25,-25-25,25 25,-25-25,0 1,25-1,-25 0,0 50,-25 0,25-1,-25-24,25 25,0 0,0 0,0 0,0-1,0 1,0 0,25 0,0-25,0 25,0-25,24 25,-24-25</inkml:trace>
  <inkml:trace contextRef="#ctx0" brushRef="#br0" timeOffset="29472.6">20415 5507,'0'0,"24"0,1 0,0 0,0 0,0 0,-1-25,1 25,0 0,0 0,0 0,-1 0,1 0,0 0,0 0,0 0,-25 25,0-1,-25-24,25 25,-25-25,0 25,-24 0,24-25,0 25,-25-1,26-24,-1 25,0 0,0-25,0 25,1-25,-1 25,0-1,0 1,25 0,25-25,0 0,0 25,24-25,-24 0,25 0,-1 0,1 0,-1 0,1 0,0 0,-1 25,26-25,-26 0,1 0,0 0,-1 0,1 0,-25 0</inkml:trace>
  <inkml:trace contextRef="#ctx0" brushRef="#br0" timeOffset="32131.62">9798 7789,'-25'-25,"25"50,0-1,-24 26,24-25,-25 0,25 49,-25 1,25-51,-25 51,25 24,0-74,0 0,0-1,-25 26,25-25,0 0</inkml:trace>
  <inkml:trace contextRef="#ctx0" brushRef="#br0" timeOffset="32660.8">9972 7739,'0'0,"0"-25,0 0,0 1,-25-1,0 25,25-25,-25 25,1 0,-1 0,0-25,0 25,0 0,1 0,-1 0,-25 25,25-25,1 0,-26 25,25-25,0 25,-24-25,24 24,0 1,-24-25,24 25,0 0,0 0,0 24,25-24,-25 0,1 24,24-24,-25 25,0-25,25 24,0 1,0 0,0-26,0 26,0 0,0-26,0 26,25-25,0 24,-1-24,1 0,0 0,0 0,0-1,24 1,-24-25,25 25,-25-25,24 25,1-25,-25 0,24 0,1-25,-1 25,-24 0,25-25,-1 0,-24 25,25-24,-25-1,24 0,-24-25,0 26,0-1,-1-25,-24 1,25-1,-25 0,0 1,0-1,0 1,0-1,-25 0,25 1,-24-1,-1 25,0-24,0-1,0 25,1 0,-1 1,0-1,0 0</inkml:trace>
  <inkml:trace contextRef="#ctx0" brushRef="#br0" timeOffset="33892.38">16198 8186,'25'0,"-1"0,1 0,0 0,0 0,-25 24,25-24,-1 0,1 25,0-25,-25 25,25-25,-25 25,0 0,0-1,0 1,-25 0,25 0,-25-25,0 25,1-25,-1 24,-25-24,25 0,1 25,-1-25,0 0,0 0,0 0,1 25,-1-25,50 25,-1-25,1 0,25 0,-25 0,-1 25,1-25,25 0,-25 0,24 0,-24 0,25 0,-26 24,26-24,-25 0,0 0,24 0,-24-24,0 24</inkml:trace>
  <inkml:trace contextRef="#ctx0" brushRef="#br0" timeOffset="34476.37">16595 7987,'0'0,"-25"-25,0 25,-25-25,26 25,-1-24,0 24,-25 0,26-25,-26 25,25 0,-24 0,24 0,-25 0,25 0,-24 0,24 0,-25 0,1 0,24 0,-25 0,1 0,-1 25,25-25,-24 0,24 24,0-24,-25 25,26 0,-1-25,0 25,25 0,-25 0,0-1,1 1,-1 0,0 0,25 0,-25-1,0 26,25-25,-24 24,24-24,0 25,0-25,0 24,0 1,0-1,24-24,1 25,-25-1,25 1,0-25,0 24,-1-24,26 25,-25-25,24-1,-24 1,25-25,0 25,-1-25,26 25,-26-25,1 0,-1 0,26 25,-26-25,1 0,24-25,-24 25,0 0,24-25,-24 25,-1-25,26 0,-26 1,1-1,0 0,-1 0,1 0,-25 1,24-1,-24 0,0-25,-25 26,25-1,-25 0,0 0,0 0,0 1,-25-1</inkml:trace>
  <inkml:trace contextRef="#ctx0" brushRef="#br0" timeOffset="34603.98">17289 8607,'-25'0</inkml:trace>
  <inkml:trace contextRef="#ctx0" brushRef="#br0" timeOffset="37834.21">1985 10021,'0'-25,"0"0,25 25,-25-24,24 24,1 0,0 0,0 0,0 0,-1 0,26 24,-25-24,24 25,-24-25,25 25,-25 0,24 0,-24 0,25-1,-26 26,1-25,0 24,0 51,-25-76,0 26,0 0,-25-1,25 1,-25-1,0 1,1-25,-26 24,25 1,0-25,-24 0,24-1,0 1,-24 0,24 0,0 0,0-25,0 0,1 0,-1 0,0 0,0-25,0 25,1-25,24 0,-25 0,0 1,25-1,-25 0,25-25,0 26,0-1,0 0,25 0,-25 0,25 1,0-1,-1 0,1 0,0 0,0 1,0-1,-1 25,1-25,0 25,0 0,0-25,-1 25,1 0,25 0,-25-25,-1 25,1 0,0 0</inkml:trace>
  <inkml:trace contextRef="#ctx0" brushRef="#br0" timeOffset="38254.82">2952 10096,'0'0,"0"-25,-25 25,25-25,0 50,0 0,0-1,0 1,0 0,0 0,0 24,0-24,0 25,0-25,0 24,0 1,0-1,0-24,0 25,0-1,0-24,0 25,0-25,0-1,25 26,-25-25,25 0,0-1,-25 1,25-25,-1 0,1 0,0-25,0 25,0-24,-1-1,1 0,0 0,0-24,-25 24,25 0,-1-25,-24 26,25-26,-25 25,0 0,0-24,0 24,0-25,-25 26,25-26,-24 25,24 0,-25 1,25-1,0 0</inkml:trace>
  <inkml:trace contextRef="#ctx0" brushRef="#br0" timeOffset="38662.11">1464 11361,'0'0,"-25"0,25-25,25 25,0 0,-1-25,1 25,0 0,0 0,0 0,24 0,1-25,-25 25,24 0,26 0,-26 0,26-25,-26 25,26 0,-1 0,1-24,-1 24,0 0,1 0,-1 0,1-25,-1 25,0 0,-24 0,24 0,-24 0,0 0,-25-25,24 25,-24 0,0 0,0 0</inkml:trace>
  <inkml:trace contextRef="#ctx0" brushRef="#br0" timeOffset="39173.04">2034 11485,'-24'0,"24"-25,24 25,1 0,0 0,0 0,0 0,-1 0,1 25,0-25,0 0,0 24,-1 1,1 0,0 0,-25 0,25-1,0 1,-25 25,24-25,-24 24,0 1,0-25,0 24,0 1,0-25,0-1,-24 26,24-25,-25 0,0-1,25 1,-25 0,0-25,1 25,-1 0,0-25,0 25,0-25,-24 0,24 0,0 0,0 0,1 0,-1 0,0 0,0-25,0 25,25-25,0 0,0 0,0 0,0 1,0-1,25 0,0 0,0 0,-25 1,25 24,-1-25,1 0,0 25,25-25,-26 0,1 25,0 0,0-24,0 24,24 0,-24-25,0 25,0 0,-1-25,1 25,0 0,0 0</inkml:trace>
  <inkml:trace contextRef="#ctx0" brushRef="#br0" timeOffset="39438.58">2754 11658,'0'0,"-25"0,50 0,-25-25,24 25,1 0,0 0,0 0,0-24,-1 24,1 0,0 0,0 0,0 0,0 0,24 0,-24-25,0 25,0 0,-1 0,1 0,0 0</inkml:trace>
  <inkml:trace contextRef="#ctx0" brushRef="#br0" timeOffset="39654.18">2952 11609,'0'0,"0"24,0 1,0 0,0 0,0 0,0-1,0 1,0 0,0 25,0-26,0 26,0-25,0 24,0 1,0-25,0 24,0-24,0 0,0 0,0 0,25 0,-25-1,25 1</inkml:trace>
  <inkml:trace contextRef="#ctx0" brushRef="#br0" timeOffset="40348.51">1489 9649,'0'0,"-25"0,25 25,-25-25,0 25,0-25,1 24,-1 1,0-25,0 25,0 0,1 0,-1 24,0-24,0 0,0 24,-24 1,24 25,0-26,0 26,1-1,-1 25,-25-24,25 24,1 0,-26 25,25-25,0 25,-24 0,24 0,-25 0,25 0,1-24,-1 24,25-25,0 0,0-25,0 1,0 24,25-49,-1 24,1-24,0 24,25-24,-26-1,26 1,0 0,-25-1,24-24,1 25,-1-26,26 1,-26 25</inkml:trace>
  <inkml:trace contextRef="#ctx0" brushRef="#br0" timeOffset="41023.25">3399 9525,'0'0,"24"0,-24 25,25 0,-25-1,25 1,0 0,0 25,-1-26,1 26,0-25,0 24,0 1,-25 24,24-24,1 25,0-1,0 0,0 1,-25 24,24 0,-24 0,0 1,0-1,0 25,0-25,0 0,-24 25,-1-24,25-1,-25 0,0 0,0-24,1 24,-1-25,0 25,0-24,-24-1,24-24,0 24,0-24,0 0,1-1,-1 1,0-25,0-1,0 1,25 0,-24 0,-1-25,25 25</inkml:trace>
  <inkml:trace contextRef="#ctx0" brushRef="#br0" timeOffset="43579.35">4044 12005,'0'25,"-25"-25,50 0,-25 25,24-25</inkml:trace>
  <inkml:trace contextRef="#ctx0" brushRef="#br0" timeOffset="50037.97">9079 8657,'0'-25,"0"0,-25 25,25 25,-25-25,25 25,0 0,0-1,0 1,0 0,0 0,0 0,0-1,0 1,0 0,25 0,-25 0,0-1,0 1,0 0,0 25,0-25,0-1,0 1,0 0,0 0,0 0,0-1,0 1,0 0,0 0,-25-25,0 0,1 0,-1-25,0 25,0-25,0 25,25-25,-24 25,-1 0,25-24,-25 24,25-25,-25 25,25-25,0 0,-25 25,25 25,25 0,0 0,-25-1,25-24,-25 25,25-25,-1 25,-24 0,25-25,0 25,0-25,0 24,-1-24,1 25,0-25,0 0,0 0,-1 0,1 0,-25-25,25 25,0 0,-25-24,25-1,-25 0,0 0,0 0,0 1</inkml:trace>
  <inkml:trace contextRef="#ctx0" brushRef="#br0" timeOffset="52077.21">9848 9302,'-25'0,"25"-25,25 25,0 0,-1 0,1 0,-25 25,25 0,-25-1,0 1,0 0,0 0,0 0,0-1,0 1,0 0,0 0,-25-25,25 25,0-1,-25-24,25 25,0 0,-24 0,24-50,0 0,0 0,24 1,-24-1,25 0,-25 0,0 0,0 1,25 24,-25-25,25 25,-25-25,25 25,-25-25,24 25,-24 25,25 0,0 0,-25-1,25 1,-25 0,0 0,0 0,0-1,0 1,0 0,0 0,0 0,0-1</inkml:trace>
  <inkml:trace contextRef="#ctx0" brushRef="#br0" timeOffset="52666.63">10815 9103,'-25'0,"1"0,24-24,-25 24,0 0,0 24,0-24,1 0,-1 25,0-25,0 25,0-25,1 25,-1-25,25 25,-25-1,0 1,0 0,1 0,24 0,-25-1,25 1,0 0,-25 0,25 0,0-1,0 1,0 0,-25 0,25 0,0-1,0 1,0 0,0 0,0 0,25-1,-25 1,25 0,-25 0,25-25,-25 25,24-25,1 24,0-24,0 25,0-25,-1 0,1 0,0 0,0 0,0 25,-1-25,1 0,0 0,0 0,0-25,-1 25,1 0,0 0</inkml:trace>
  <inkml:trace contextRef="#ctx0" brushRef="#br0" timeOffset="57714.04">11014 9277,'-25'0,"25"-25,-25 25,0 0,0 25,1-25,-1 0,0 0,25 25,-25-25,0 0,25 25,-24-25,-1 0,25 24,0 1,-25 0,25 0,0 0,0-1,0 1,0 0,25-25,0 0,-25 25,24-25,1 0,0 0,0 0,0-25,-1 25,1-25,0 0,0 25,-25-24,0-1,25 25,-25-25,0 0,0 0,0 1,0 48,0 1,24-25,-24 25,0 0,0 0,25-1,-25 1,0 0,25-25,-25 25,25 0,0-25,-25 24,24-24</inkml:trace>
  <inkml:trace contextRef="#ctx0" brushRef="#br0" timeOffset="58010.25">11535 9401,'24'0,"1"0,0 0,0 0,0-25,-1 25,1 0,0 0,0 0,0 0,-1 0,1 0,0 0,0 0,0 0,-1 0,1 0,0 0</inkml:trace>
  <inkml:trace contextRef="#ctx0" brushRef="#br0" timeOffset="58326.75">11783 9178,'0'0,"-25"0,0 0,25 25,0-1,0 1,0 0,0 0,0 0,0-1,25 1,-25 0,0 0,0 0,0-1,0 1,0 0,0 0,0 0,0-1,-25 1,25 0,0 0,0 0</inkml:trace>
  <inkml:trace contextRef="#ctx0" brushRef="#br0" timeOffset="59054.15">12353 9029,'0'25,"0"0,0-1,0 1,25 0,-25 0,0 0,0-1,0 1,0 0,0 0,0 0,0-1,0 1,0 0,0 0,0 0,0-1,0 1,-25-25,25 25,0 0,0-50,0 0,0 0,0 1,0-1,25 0,-25 0,25 25,-25-25,24 25,-24-24,25 24,0 0,0 0,-25 24,25-24,0 0,-1 0,-24 25,25-25,-25 25,25-25,-25 25,0 0,0-1,0 1,-25-25,25 25,-25-25,1 0,-1 25,0-25,0 0,0 0,-24 0,24 0,0 0,0 0,0 0,1 0,-1 0,25-25</inkml:trace>
  <inkml:trace contextRef="#ctx0" brushRef="#br0" timeOffset="59453.7">12899 9103,'25'0,"-1"0,1 0,0 0,0 0,0 0,-1 0,1 0,0 0,0 0,0 0,-1-24,1 24,0 0,0 0,0 0,-1 0,1 0,0 0</inkml:trace>
  <inkml:trace contextRef="#ctx0" brushRef="#br0" timeOffset="59745.54">13147 9103,'0'25,"0"0,0 0,0 0,0-1,0 1,0 0,-25-25,25 25,0 0,0-1,0 1,0 0,0 0,0 0,-25-1,25 1,0 0,0 0</inkml:trace>
  <inkml:trace contextRef="#ctx0" brushRef="#br0" timeOffset="60282.61">13320 8731,'0'-25,"25"25,0 0,-25 25,25-25,0 25,-1-25,1 0,0 25,0-25,0 25,0-1,24 1,-24 0,0-25,0 25,198 173,-198-173,-1 25,-24-25,0-1,0 26,0-25,0 0,-24 24,24 1,-25-25,0 24,0 1,0-25,-24 24,24 1,-25-25,26 24,-26-24,25 0,-24 0,24-1,-25 1,25 0,0-25,-24 25,24-25,-25 0,26 0</inkml:trace>
  <inkml:trace contextRef="#ctx0" brushRef="#br0" timeOffset="65326.59">4961 10666,'25'0,"0"0,0 0,0 0,-1-25,1 25,0 0,0 0,0 0,24 0,-24-25,25 25,-1 0,1-24,-1 24,1 0,24-25,1 25,-1 0,1-25,-1 25,0-25,1 25,-1-25,1 25,24 0,-25-24,26 24,-26-25,25 25,0-25,-24 25,24 0,0-25,-24 25,-1-25,1 25,-1 0,0 0,1 0,-26-24,1 24,0 0,-1 0,-24 0,25 0,-26 0,1 0,0 0,0 0,0 24,-1-24,1 0,0 0,0 0,0 0,-1 0,1 0,0 0,0 0,0 0,-1 0,1 0,0 0,0 25,0-25,0 0,-1 0,26 0,-25 0,0 0,24 0,1 0,-25 0,24 0,-24 0,25 0,-1 25,1-25,-25 0,24 0,1 0,-25 0,24 0,1 0,-1 0,1-25,-25 25,24 0,1 0,0 0,-1 0,-24-25,25 25,-25 0,-1 0,26-24,-25 24,0 0,-1-25,1 25,0-25,0 25,0-25,-1 25,-24-25,25 25,-25-24,0-1,0 0,0 0,-25 0,1 25,24-24,-25-1,0 25,0-25,0 0,1 25,-1-25,0 25,0-25,0 25,1-24,-1 24,50 0,-1 0,1 0,0 0,0 0,0 24,-1-24,1 0,0 25,0-25,0 0,-1 25,1 0,0-25,-25 25,25-25,-25 25,25-25,-25 24,0 1,0 0,-25-25,25 25,-25-25,0 25,0-1,1 1,-1 0,0 0,0 0,0-1</inkml:trace>
  <inkml:trace contextRef="#ctx0" brushRef="#br0" timeOffset="66525.92">4044 11956,'24'0,"1"-25,0 25,0 0,0-25,-1 25,1-25,0 25,25-24,-26 24,1 0,0 0,0-25,0 25,-1 0,-24 25,-24-1,24 1,-25 0,0 0,0 0,0-1,1 1,-1 0,0 25,-25-26,26 1,-1 0,0 0,0-25,0 25,1 0,-1-1,0 1,25 0,25-25,0-25,-1 25,1 0,0-25,25 25,-26 0,26-24,0 24,-26-25,26 25,0-25,-26 25,1-25,25 25,-25 0,-1 0,-24-25,25 25,0 0</inkml:trace>
  <inkml:trace contextRef="#ctx0" brushRef="#br0" timeOffset="69648.78">2307 14883,'0'0,"0"-25,0 0</inkml:trace>
  <inkml:trace contextRef="#ctx0" brushRef="#br0" timeOffset="70308.23">2630 14486,'-25'0,"0"0,0 25,25 0,-25-1,25 1,-24 0,24 0,-25 0,25 24,-25-24,0 25,25-1,-25 1,1 24,24-24,-25-1,25 26,-25-26,25 26,0-26,-25 1,25 25,0-26,0 1,0 24,0 1,25-26,-25 26,25-26,-25 26,25-1,-1-24,-24-1,25 26,0-26,0 1,0-1,-1-24,26 25,-25-25,0 24,24-24,-24-25,25 25,-26 0,26-25,0 0,-26 0</inkml:trace>
  <inkml:trace contextRef="#ctx0" brushRef="#br0" timeOffset="70979.73">2977 14412,'0'0,"-25"0,25-25,0 0,25 25,0 0,0 0,-25 25,24-25,1 0,0 25,0-25,0 24,-1 1,1 0,0 0,0 0,0 24,-1-24,-24 0,25 24,-25-24,0 25,0-25,0 24,0-24,0 25,0-26,-25 1,1 0,-1-25,25 25,-25-25,0 25,0-25,1 0,-1 0,0-25,0 0,25 0,0 0,0 1,0-1,0 0,0 0,0 0,0 1,0-1,25 0,-25 0,25 0,0 1,-1 24,-24-25,25 25,0-25,0 25,0 0</inkml:trace>
  <inkml:trace contextRef="#ctx0" brushRef="#br0" timeOffset="71352.42">3547 14412,'0'-25,"0"0,25 25,-25-25,0 50,0 0,0 0,25-1,-25 1,0 0,0 0,0 0,25-1,-25 1,25 0,-25 25,0-26,24 1,1 0,-25 0,25 0,-25-1,25 1,0-25,-25 25,24-25,1 25,0-25,0 0,0 0,-25-25,24 0,1 25,0-25,0 1,-25-1,25 0,0 0,-25-24,24 24,-24 0,0 0,0 0,0 1,0-1,0 0,0 0,0 0,0 1,0-1</inkml:trace>
  <inkml:trace contextRef="#ctx0" brushRef="#br0" timeOffset="71771.23">2778 15453,'-24'0,"24"-24,24-1,1 25,0 0,0 0,0-25,-1 25,1 0,25 0,0-25,-26 25,26 0,0-25,24 25,-24 0,-1 0,26-25,-26 25,26 0,-26-24,26 24,-26 0,1 0,-1-25,1 25,0 0,-26 0,1 0,0 0,0 0</inkml:trace>
  <inkml:trace contextRef="#ctx0" brushRef="#br0" timeOffset="72268.15">3027 15577,'-25'25,"50"-25,-1 0,1 0,-25 25,25-25,-25 25,25 0,0-25,-25 24,24 1,1 0,-25 25,25-26,-25 1,25 25,-25-25,25-1,-25 26,0-25,0 24,0-24,0 0,0 0,0 0,0-1,0 1,-25 0,25 0,-25 0,0-1,0-24,25 25,-24-25,-1 0,0 0,0 0,0-25,25 1,-24 24,24-25,0 0,0 0,24 25,-24-25,25 1,-25-1,25 25,0-25,-25 0,25 0,-1 25,1-24,0-1,0 25,0-25,-1 0,1 25,-25-25,25 1,0 24,-25-25,25 25,-25-25,24 25,1-25,0 0</inkml:trace>
  <inkml:trace contextRef="#ctx0" brushRef="#br0" timeOffset="72780.1">3696 15726,'-25'0,"50"0,0 0,0-25,0 25,-1-24,1 24,0 0,0-25,0 25,-1 0,1 0,0-25,0 25,0 0,0 0,-25 25,0 0,0-1,-25 1,25 0,-25 0,0 0,0 24,0-24,1 0,-1 0,0 24,0-24,0 0,1 0,-1-1,0 1,25 0,0 0,25-25,0 0,-1 0,1 0,25 0,-25 0,24-25,1 25,-25-25,49 25,-24-25,-1 25,1-24,0 24,24-25,-24 25,-1-25,1 0,-1 25</inkml:trace>
  <inkml:trace contextRef="#ctx0" brushRef="#br0" timeOffset="73359.45">3994 14114,'0'-25,"25"25,0 0,-1 0,1 25,0-25,0 0,0 25,-1-25,1 24,0 1,0-25,0 25,-1 25,1-26,0 1,0 25,0 0,-1-1,1 1,25 24,-25 1,-1-1,-24 0,25 1,0 24,0-25,0 26,-1-1,-24-25,25 26,-25-1,0 0,0-25,25 26,-25-26,0 0,0 1,0-1,0 1,0-26,-25 1,25-1,-25 26,1-25,-1-26,0 26,0 0,0-1,1-24,-1 25,0-26,0 1,0 0,1 0,-1 0,0-25,25 24,-25-24,25 25</inkml:trace>
  <inkml:trace contextRef="#ctx0" brushRef="#br0" timeOffset="73831.98">5085 16148,'-24'0,"48"0,1 0,0 0,0 0,0 0,-1 0,1-25,0 25,0 0,0 0,-1-25,1 25,25 0,-25-25,-1 25,26 0,-25 0,0 0,-1-24,1 24</inkml:trace>
  <inkml:trace contextRef="#ctx0" brushRef="#br0" timeOffset="74055.89">5333 16098,'-24'0,"24"25,-25-25,25 25,0 0,0-1,0 1,0 0,0 0,0 0,0-1,25 1,-25 0,0 0,0 0,0 0,24-1,-24 1,0 0,0 0,0 0,0-1,0 1</inkml:trace>
  <inkml:trace contextRef="#ctx0" brushRef="#br0" timeOffset="74940.39">5730 14684,'25'0,"0"0,0 0,-1 0,1 0,0 0,0 0,0 0,-1-24,1 24,0 0,0 0,0 0,-1 0,1-25,0 25,0 0,0 0</inkml:trace>
  <inkml:trace contextRef="#ctx0" brushRef="#br0" timeOffset="75511.6">5755 14858,'-25'25,"0"-25,25 25,25-25,0 0,0 0,0 0,-1-25,1 25,0 0,0 0,0 0,-1 0,1 0,-25-25,25 25,0 0,0 0,-1 0,1-25</inkml:trace>
  <inkml:trace contextRef="#ctx0" brushRef="#br0" timeOffset="76628.73">8012 13618,'-25'0,"1"0,-1 0,0 0,0 0,25 25,-25-25,25 24,-24-24,-1 25,0 0,0 0,25 0,-25-1,1 26,24-25,-25 24,0 1,0 24,0-24,1 24,-1 1,0-1,0 1,0-1,1 25,-1-24,0-1,25 1,-25-1,25 0,0 1,0-1,25 1,-25-26,25 1,24-1,-24 1,25 0,-1-1,-24 1,25 0,-1-26,26 26,-26-25,1 24,0-24,24 0,-24 0,-1 0,1-1,0 1,-1-25,1 25,-25-25,24 25,-24-25,25 0</inkml:trace>
  <inkml:trace contextRef="#ctx0" brushRef="#br0" timeOffset="77367.57">8409 13717,'0'0,"25"0,0 0,0 0,-1 0,1 0,0 0,0-25,0 25,-1 0,1 0,25 0,-25 0,-1 0,1-25,0 25,25 0,-26 0,1 0,0 0</inkml:trace>
  <inkml:trace contextRef="#ctx0" brushRef="#br0" timeOffset="77595.92">8707 13667,'-25'0,"25"25,0 0,0 0,0 0,0-1,0 1,0 0,0 0,0 0,0-1,0 1,0 0,0 0,0 0,0-1,25 26,-25-25,0 0,0-1,25 1,-25 0,24 0,-24 0,25-1</inkml:trace>
  <inkml:trace contextRef="#ctx0" brushRef="#br0" timeOffset="78271.92">9352 13568,'0'25,"-25"0,25 0,0-1,0 1,0 0,0 0,0 0,0-1,0 1,25 0,-25 0,0 0,0-1,-25-24,25 25,-25-25,0 0,0 25,1-25,-1 25,0-25,0 25,0-1,1 1,-1 0,25 0,0 0,0-1,0 1,0 0,0 0,25-25,-1 0,1 0,-25-25,25 25,0 0,0-25,-25 0,24 25,1-24,-25-1,25 0,-25 0,0 0,0 1,0-1,0 0,0 50,25 0,-25-1,0 1,0 0,25-25,-25 25,25 0,-25-1,24-24,-24 25,25-25,-25 25,25-25,0 0</inkml:trace>
  <inkml:trace contextRef="#ctx0" brushRef="#br0" timeOffset="78626.88">9848 13742,'0'-25,"-25"25,25-25,-25 25,0 0,1 25,-1-25,25 25,-25 0,25-1,0 1,0 0,0 0,25 0,-25-1,25 1,-25 0,24 0,1 0,-25-1,25 26,0-25,-25 0,25-1,-25 1,0 0,0 0,0 0,0-1,0 1,-25-25,0 0,0 0,0 0,1 0,-1 0,0 0,0-25,0 25,1-24</inkml:trace>
  <inkml:trace contextRef="#ctx0" brushRef="#br0" timeOffset="78998.83">10294 13965,'-25'0,"50"0,0 0,0-25,0 25,0 0,-1 0,1 0,25 0,-25 0,-1 0,1 0,25 0,-25 0,24 0,-24 0,25 0,-26 0,1 0,25 0,-25 0,-1 0,26 0,-25 0,0 0,-1 0,-24-25</inkml:trace>
  <inkml:trace contextRef="#ctx0" brushRef="#br0" timeOffset="79240.42">10642 13717,'0'0,"-25"0,25 25,0 0,-25-25,25 24,0 1,0 0,0 0,0 0,0-1,0 1,0 0,0 0,0 0,0-1,25 1,-25 25,0-25,25-25,-25 24,24 1,-24 0,25-25,-25 25</inkml:trace>
  <inkml:trace contextRef="#ctx0" brushRef="#br0" timeOffset="80012.05">11634 13791,'0'0,"0"-24,0-1,25 25,-1-25,-24 0,25 25,-25-25,25 1,0-1,-25 0,25 0,-1 0,-24 1,25-1,-25-25,25 25,-25 1,25-26,-25 25,0-24,0 24,0 0,0-25,0 25,0 1,0-1,0 0,0 0,-25 25,25 25,0 0,-25-25,25 25,0-1,0 1,0 25,0-25,-25 24,25-24,0 25,0-1,-24 1,24 0,0-1,0 1,-25-1,25-24,0 25,-25-1,25 1,0 0,0-26,0 26,0-25,0 24,0-24,0 25,0-25,25-1,0 1,-25 0,24-25,-24 25,25-25,0 0,0-25,0 25,-25-25,0 0,0 1,0-1,0 0,0 0,0 0,0-24,-25 24,0 0,25 0,-25 25,0-24,1-1,-1 0,25 0,-25 25,50 0,0 0,-1 0,1 0,0 0,0 0,0 0,-1 0,1 0,0 0,0-25,0 25,-1 0,1 0</inkml:trace>
  <inkml:trace contextRef="#ctx0" brushRef="#br0" timeOffset="80607.89">12477 13196,'-25'0,"25"25,0 0,0 0,0-1,0 1,0 0,25 0,-25 0,0-1,0 1,0 0,0 0,0 0,0-1,-25 1,0 0,1 0,-1 0,0-25,25 24,-25 1,0 0,1-25,-1 25,25 0,-25-25,25 24,0 1,0 0,0 0,0 0,25-25,-25 24,25-24,-1 0,1 0,0-24,0 24,0 0,-1-25,1 25,0-25,0 0,-25 0,0 1,0-1,0 0,0 0,0 50,-25-25,25 25,0 0,0-1,0 1,0 0,0 0,0 0,0-1,25-24,-25 25,25-25,0 25,-1-25,1 0,0 0</inkml:trace>
  <inkml:trace contextRef="#ctx0" brushRef="#br0" timeOffset="81031.86">12924 13519,'0'-25,"0"0,24 25,1 0,0 0,-25-25,25 25,0 0,24 0,-24 0,0 0,0 0,-1 0,1 0,0 0,0 0,0-25,-1 25,1 0,0 0,0 0,0 25,-25 0,0 0,0 0,-25-1,0 1,0 0,0 0,1 0,-1-1,-25 1,25 0,-24 0,24 0,0-1,-24 1,24-25,25 25,-25 0,0-25,25 25,0-1,0 1,25-25,0 0,0 0,-1 0,26 0,0 0,-26 0,26 0,0 0,-1 0,-24 0,25 0,-1-25,-24 25,25 0</inkml:trace>
  <inkml:trace contextRef="#ctx0" brushRef="#br0" timeOffset="81886.88">9004 14560,'-24'0,"24"-24,-25 24,50 0,-1 24,1-24,25 0,-25 0,-1 0,26 0,0 0,24 25,1-25,-1 0,0 0,26 0,-1 0,25 25,-25-25,25 0,0 0,25 0,-25 0,0 0,25 25,0-25,-25 0,24 0,-24 0,25 0,-25-25,0 25,0 0,0 0,-24 0,-1 0,0 0,0 0,-24 0,-1 0,-24 0,24 0,-24 0,-1 0,-24 0,0 0,0 0,0 0,-1 0,-24-25,-24 25,-1 0</inkml:trace>
  <inkml:trace contextRef="#ctx0" brushRef="#br0" timeOffset="82695.42">10344 14858,'0'-25,"25"25,0 0,-1 0,1 0,0 0,0 0,0 0,-1 25,1-25,0 0,0 25,0-25,-1 25,1-1,0 1,0 0,-25 0,25 0,-25-1,0 1,24 0,-24 0,0 24,0-24,0 0,0 25,-24-26,-1 1,25 0,-25 0,25 0,-25-25,0 25,1-25,-1 24,0-24,0 25,0-25,1 0,-1 0,0 0,0 0,0 0,25-25,-24 25,24-24,0-1,0 0,24 0,-24 0,25 25,0-25,0 1,0 24,-1-25,1 25,0-25,0 25,0 0,-1 0,1 0,0-25,0 25,0 0,-1 0,1 0</inkml:trace>
  <inkml:trace contextRef="#ctx0" brushRef="#br0" timeOffset="83268.68">11237 15156,'-25'0,"50"0,0 0,-1-25,1 25,0 0,0 0,0 0,0 0,-1 0,1 0,0-25,0 25,0 0,-1 0,-24 25,25-25,-25 25,0-1,-25-24,25 25,-24 0,-1 0,0 0,0-1,0 1,1-25,-1 25,-25 0,25 0,0 0,1-1,-1 1,25 0,-25-25,0 25,25 0,0-1,25-24,0 0,24 0,-24-24,0 24,0 0,25 0,-26 0,26-25,0 25,-26 0,26 0,0-25,-26 25,26 0,0 0,-26-25,26 25,-25 0,24 0,-24 0,0-25,0 25</inkml:trace>
  <inkml:trace contextRef="#ctx0" brushRef="#br0" timeOffset="84343.33">13395 12750,'0'0,"25"0,-1 0,-24 24,25-24,0 25,0 0,0-25,24 25,-24 0,0-1,0 26,0-25,-1 0,1 24,0 1,25-25,-26 24,1 26,-25-26,25 1,0 24,0 1,-1-1,-24 1,25-1,-25 0,0 26,0-1,0-25,0 25,0 1,0-1,-25 0,1 0,-1 1,25-26,-25 25,0-24,0-1,-24 0,24-24,0 24,-24-24,24 0,-25-26,25 26,-24-25,-1 0,0 0,1-25,-1 24,25-24,-24 25,24-25,0 0,0 0,1 0</inkml:trace>
  <inkml:trace contextRef="#ctx0" brushRef="#br0" timeOffset="85910.56">14263 15404,'0'-25,"25"25,0 0,-1 0,1 0,0 0,0 0,0 0,-1-25,1 25,0 0,0 0,0 0,0 0,-1 0,1 0,0 0,0 0,0 0,-1 0,-24-25</inkml:trace>
  <inkml:trace contextRef="#ctx0" brushRef="#br0" timeOffset="86143.27">14511 15329,'-25'-25,"50"50,-50-25,25 25,0 0,0 0,0 0,0-1,0 1,0 0,0 0,0 0,0-1,0 1,0 0,0 25,0-26,0 1,0 0,0 0,0 0,0-1,0 1,0 0</inkml:trace>
  <inkml:trace contextRef="#ctx0" brushRef="#br0" timeOffset="86587.7">15280 14287,'25'-24,"0"24,-1 0,1 0,0 0,0 0,0 0,-1 0,1 0,0 0,0 0</inkml:trace>
  <inkml:trace contextRef="#ctx0" brushRef="#br0" timeOffset="86763.76">15131 14436,'-25'0,"50"0,-50 25,50-25,0 0,0 0,0 0,24 0,-24 0,0 0,24 0,-24 0</inkml:trace>
  <inkml:trace contextRef="#ctx0" brushRef="#br0" timeOffset="87535.62">16223 13667,'24'0,"1"0,0 0,0-24,0 24,-1 0,1 0,0 0,25 0,-26 0,1-25,25 25,-1 0,-24 0,25 0,-25 0,24 0,-24 0,25-25,-25 25,-1 0,1 0,0 0,0 0,0 0</inkml:trace>
  <inkml:trace contextRef="#ctx0" brushRef="#br0" timeOffset="87811.47">16619 13717,'0'0,"0"25,0 0,0-1,0 1,0 0,0 0,0 0,0-1,0 1,0 0,0 0,0 24,0-24,0 0,0 0,0 0,0-1,0 1,25 0,-25 0,0 0,0-1,0 1</inkml:trace>
  <inkml:trace contextRef="#ctx0" brushRef="#br0" timeOffset="88700.09">17537 13370,'0'0,"0"-25,0 50,-25 0,1-1,-1 1,25 0,-25-25,0 25,25 0,-25-1,1 1,24 25,-25-25,0-1,0 26,0-25,1 0,24 24,-25-24,0 25,25-26,-25 26,25 0,-25-26,25 26,-24 0,24-1,0 1,0-1,0 1,0 0,0-1,0 1,0 24,0-24,0 0,0 24,0-24,24-1,1 26,-25-26,25 1,0 24,0-24,-1-25,1 24,0-24,0 25,24-26,1 1,-25-25,24 25,1-25,-25 25,24-25,1 0,-25 0,0 0,24 0</inkml:trace>
  <inkml:trace contextRef="#ctx0" brushRef="#br0" timeOffset="89819.42">18182 13196,'-25'0,"1"-25,24 0,24 1,1 24,0 0,0 0,0 0,-1 24,1-24,0 25,0-25,-25 25,25-25,-25 25,24 0,-24 0,25-1,-25 1,25 0,-25 0,25 0,-25 24,0-24,0 0,0 24,0-24,0 0,0 25,0-26,0 1,-25 0,0 25,0-26,1 1,-1 0,0 0,0 0,0-1,-24 1,24-25,0 25,0-25,1 0,-1 0,0 0,0 0,25-25,-25 25,25-25,-24 1,24-1,0 0,0 0,24 0,1 1,0-1,0 0,0 0,-1 0,1 1,0 24,0-25,0 0,24 25,-24-25,0 25,0 0,-1-25,1 25,0 0,25-24,-26 24,1 0,0 0,0 0,0 0,-25-25,24 25</inkml:trace>
  <inkml:trace contextRef="#ctx0" brushRef="#br0" timeOffset="90371.1">19075 13345,'0'0,"-25"0,1 0,-1 0,0 0,0 0,0 0,25 25,0 0,-24-25,24 24,0 1,0 0,0 0,0 0,0-1,0 1,24-25,-24 25,0 0,25 0,-25-1,25 1,-25 0,0 0,0 0,25-1,-25 1,25 0,-25 0,0 0,0-1,0 1,0 0,0 0,0 0,0-1,0 1,0 0,-25-25,0 25,0-25,0 0,1 0,-1 0,0 0,0 0,0-25,0 25,1-25,-1 25,0-25,0 25,25-24</inkml:trace>
  <inkml:trace contextRef="#ctx0" brushRef="#br0" timeOffset="90746.53">17909 14213,'25'0,"0"-25,0 25,0 0,-1 0,1 0,0 0,0 0,24 25,1-25,0 0,-1 0,1 0,-1 0,1 0,0 0,24 0,-24 0,-1 0,1 0,-1 0,1 0,0 0,-1 0,1 0,-25 0,0-25,-1 25,1 0,0 0</inkml:trace>
  <inkml:trace contextRef="#ctx0" brushRef="#br0" timeOffset="91195.53">18108 14387,'0'0,"0"25,0-1,25-24,-1 25,1 0,0-25,0 25,-25 0,25-25,-1 24,1 1,0 0,0 0,0 0,-1 24,1-24,0 0,-25 0,25 24,-25-24,0 25,0-26,0 1,0 25,-25-25,25-1,-25 1,0 0,1 0,-26 0,25-25,0 24,-24-24,24 0,0 0,0 0,1 0,-1 0,0-24,0 24,0-25,1 25,-1-25,0 0,0 0,25 1,0-1,0 0,0 0,25 25,-25-25,25 1,0-1,-1 25,1-25,25 0,-25 25,24-25,-24 25,25 0,-26 0,1-24,25 24,-25 0,24 0,-24 0,25 0,-26 0</inkml:trace>
  <inkml:trace contextRef="#ctx0" brushRef="#br0" timeOffset="91659.25">18753 14759,'0'0,"24"0,-24-25,25 25,0 0,0-25,0 25,0 0,-1 0,1 0,0 0,0-25,0 25,-1 0,1 0,0 0,0 0,0 0,-25 25,0 0,-25 0,0 0,0-1,0 1,1-25,-1 25,0 0,0 0,-24-1,24 1,0 0,0 0,0 0,0-25,25 24,0 1,25 0,0-25,0 0,0 0,0 0,24 0,-24 0,0 0,24 0,1 0,-25-25,24 25,1 0,0-25,-1 25,-24 0,25-24,-1-1</inkml:trace>
  <inkml:trace contextRef="#ctx0" brushRef="#br0" timeOffset="92255.68">19546 12799,'0'25,"25"-25,-25 25,25-25,-25 25,25-25,0 24,-1 1,1 0,25 0,-25 24,-1-24,26 25,-25-1,0 1,24 0,-24 24,25 1,-25-1,-25 0,24 26,-24-26,0 25,0 0,0 1,0-1,-24 0,-1 0,-25 1,25 24,1-25,-26 0,25 0,-25 0,26 1,-26-1,25-25,-24 1,-1-1,25-24,-24-1,-1 1,0 0,26-1,-26-24,0 25,26-26,-26 1,25 0,0-25,1 25,-1-25,0 0,0 0,0 0</inkml:trace>
  <inkml:trace contextRef="#ctx0" brushRef="#br0" timeOffset="96735.77">20687 13866,'-24'0,"48"-25,1 25,0 0,0 0,0 0,-1 0,1 0,0 0,0 0,0 0,24-25,-24 25,0 0,25 0,-26 0,26 0,-25 0,0 0,24 0,-24 0,0 0,0 0,-1 0,1-25</inkml:trace>
  <inkml:trace contextRef="#ctx0" brushRef="#br0" timeOffset="97059.1">20936 13667,'0'25,"0"0,0 0,0 0,0-1,0 1,24 0,-24 0,0 24,0-24,0 0,0 0,0 0,0-1,0 1,0 25,0-25,0-1,0 1,25-25,-25 25,0 0</inkml:trace>
  <inkml:trace contextRef="#ctx0" brushRef="#br0" timeOffset="98071.14">22275 13122,'0'-25,"0"50,0-1,-25-24,25 25,0 0,0 0,0 0,-25 0,25-1,0 1,0 0,-24 25,24-26,0 1,0 25,-25-25,25 24,0-24,0 25,0-1,-25-24,25 25,-25-1,25-24,0 25,0-1,0-24,0 25,0-26,-25 26,25-25,0 24,0-24,0 25,0-25,0-1,0 1,0 0,0 0,0 0,0 0,25-1,-25 1,25-25,-25 25,25-25,-25 25,25-25,-1 0,1 0,0 0,0 0,0-25,-1 0,-24 0,0 1,0-1,0 0,0 0,0 0,0 0,0 1,0-1,-24 0,-1 0,25 0,-25 1,0-1,0 25,1-25,-1 0,0 0,0 25,0-24,1 24,24-25,-25 25,0-25,50 0,0 25,-1 0,1 0,0 0,0 0,0 0,-1 0,26 0,-25 0,0-25,-1 25,26 0,-25 0,0 0,-1 0,26 0,-25-24,0 24,-1 0,1 0,-25-25,-25 25,1 0</inkml:trace>
  <inkml:trace contextRef="#ctx0" brushRef="#br0" timeOffset="104143.31">6549 17785,'0'0,"0"-25,-25 0,25 1,0-1,25 25,0 0,-1 0,1 0,0 0,25-25,-26 25,51-25,-26 25,-24 0,50-25,24 1,-74 24,49-25,-24 0,-25 25,-1 0,1 0</inkml:trace>
  <inkml:trace contextRef="#ctx0" brushRef="#br0" timeOffset="104399.37">6772 17785,'0'0,"-25"25,25 0,25-25,0 0,0 0,-1 0,1 0,0-25,0 25,0 0,24 0,-24-25,25 25,-26-25,26 25,-25-25,25 25,-1 0,-24-24</inkml:trace>
  <inkml:trace contextRef="#ctx0" brushRef="#br0" timeOffset="106014.66">8533 17239,'-25'0,"1"0,48 0,-24 25,25-25,0 0,0 0,0-25,-1 25,1 0,0 0,0 0,0 0,-1 0,26-25,-25 25,0 0,24 0,-24 0,25-24,-26 24,26 0,-25 0,0 0,-1 0,1 0,0 0,0 0,0 0,-50 0,0 0</inkml:trace>
  <inkml:trace contextRef="#ctx0" brushRef="#br0" timeOffset="106403.61">8880 17214,'-24'0,"24"-24,0 48,0 1,0 0,24 0,-24 0,0-1,0 1,25 0,-25 25,0-26,0 1,25 0,-25 0,0 0,25 0,-25-1,0 1,25 0,-25 0,24 0,-24-1,0 1,25-25,-25 25</inkml:trace>
  <inkml:trace contextRef="#ctx0" brushRef="#br0" timeOffset="109515.58">19745 15280,'25'0,"-1"0,1 0,0 0,0 0,0 0,0 0,-1 0,1 0,0 0,0 0,0 0,-1 24,1-24,0 0,0 0,0 0,-1 0,1 0</inkml:trace>
  <inkml:trace contextRef="#ctx0" brushRef="#br0" timeOffset="109735.54">19943 15304,'-24'25,"24"0,-25 0,25 0,-25 0,25-1,-25 1,25 0,0 0,0 0,-25-1,25 1,0 0,0 0,0 0,0-1,0 1,0 0,0 0</inkml:trace>
  <inkml:trace contextRef="#ctx0" brushRef="#br0" timeOffset="126724.93">9922 16842,'0'0,"0"-24,25-1,-50 50,0-1,1 1,-1-25,0 25,25 0,-25 0,0-1,1-24,-1 25,25 25,-25-25,0-1,0 1,25 25,-24-1,-1-24,0 25,25-1,-25 1,0-25,25 24,-24 1,24 0,0-25,0 24,0 1,0-25,0 24,0-24,0 0,0 0,24 24,-24-24,25 0,-25 0,25-1,0 1,0 0,-1-25,1 25,0 0,0-25,24 0,-24 24,25-24,-25 0,-1 0,26 0,-25 0</inkml:trace>
  <inkml:trace contextRef="#ctx0" brushRef="#br0" timeOffset="128005.62">10220 17413,'0'25,"25"-25,-1 0,1 0,0 0,0 0,0-25,0 25,24 0,-24 0,25-25,-26 25,26 0,-25 0,24 0,1-25,-25 25,24 0,-24 0,0 0,0 0,0 0,-1 0,1 0,0 0,-50 0,25 25,-25-25,25-25</inkml:trace>
  <inkml:trace contextRef="#ctx0" brushRef="#br0" timeOffset="129828.83">11187 17066,'25'24,"-25"1,25 0,-25 0,0 0,0-1,0 1,25 0,-25 0,0 0,0-1,0 1,0 0,0 0,24-25,-24 25,0-1,0 1,0 0,0 0,0-50</inkml:trace>
  <inkml:trace contextRef="#ctx0" brushRef="#br0" timeOffset="131280.9">11460 17165,'0'-25,"0"0,25 25,-25-25,25 25,-25-24,0 48,0 1,-25-25,25 25,-25 0,0 0,25-1,-24-24,24 25,-25-25,25 25,-25-25,25 25,-25 0,50-25,0-25,0 25,-25 25,24-25,1 24,0-24,-25 25,25-25,0 25,-1-25,1 25,0-25,0 0,-25 25,25-25,-1 24,1-24</inkml:trace>
  <inkml:trace contextRef="#ctx0" brushRef="#br0" timeOffset="131954.15">12254 17016,'-25'0,"0"0,0 0,1 25,24 0,-25-25,25 24,0 1,-25 0,25 0,0 0,-25 24,25-24,0 0,0 0,-25 24,25-24,0 0,0 0,0-1,0 26,0-25,0 0,0 0,0-1,0 1,0 0,25 0,-25 0,25-1,-25 1,25-25,0 25,-1-25,1 0,0 0,0 0,0 0,-25-25,24 25</inkml:trace>
  <inkml:trace contextRef="#ctx0" brushRef="#br0" timeOffset="132581.84">12477 17289,'-25'0,"25"-25,25 25,0 0,0 0,-25-25,25 25,-1 0,1 0,0 0,0-25,0 25,-1 0,1 0,-25 25,-25 0,25 0,-24 0,-1-1,25 1,-25-25,0 25,25 0,-25 0,1-1,-1 1,0 0,0 0,25 0,-25-25,25 25,-25-1,25 1,-24-25,24 25,0 0,24-25,1 0,0 0,0 0,0 0,0 0,-1 0,1 0,0 0,0 0,24 0,-24 0,0-25,0 25,0 0,-1 0,1 0,0 0</inkml:trace>
  <inkml:trace contextRef="#ctx0" brushRef="#br0" timeOffset="132932.94">13097 17388,'0'0,"-25"0,1 0,48 0,1 0,0 0,0 0,24 0,-24 0,0 0,0 0,0 0,24 0,-24-25,0 25,24 0,-24 0,0 0,0 0,0 0,0-25,-1 25</inkml:trace>
  <inkml:trace contextRef="#ctx0" brushRef="#br0" timeOffset="133453.37">13693 17239,'24'0,"-24"-25,25 25,0-24,0 24,0-25,-1 25,1 0,0-25,0 25,0 0,-1-25,1 25,0 0,0 0,-25 25,-25-25,25 25,-25 0,0-1,25 1,-24 0,-1 0,0 0,25 24,-25-24,0 0,1 0,-1-1,25 1,-25-25,25 25,0 0,-25-25,25 25,0 0,25-25,0 0,0 0,-1-25,1 25,0 0,0 0,-25-25,25 25,-1 0,1 0,0 0,0-25,0 25,-1 0,1-25</inkml:trace>
  <inkml:trace contextRef="#ctx0" brushRef="#br0" timeOffset="133785.27">14437 17264,'-25'25,"0"-25,25 25,-25-25,25 24,-25-24,25 25,-24 0,24 0,0 0,0-1,24-24,-24 25,25-25,0 0,0 0,0 0,-25-25,24 25,1 0,0-24,0 24,-25-25,25 25,-25-25,0 0,0 0,0 1,0-1,0 0,0 0,-25 25,25-25,-25 1,25-1,-25 25,0-25,1 25</inkml:trace>
  <inkml:trace contextRef="#ctx0" brushRef="#br0" timeOffset="134101.34">14337 16669,'0'-25,"25"25,-25-25,25 25,0 0,0 25,-1-25,1 0,0 25,25-25,-25 25,24-1,1 1,-1 0,1 25,0-26,-1 26,26 0,-26-26,-24 26,25 0,-26 24,26-24,-50-1,25 26,-25-26,0 26,-25-26,0 26,0-26,1 1,-26 24,0-24,-24-25,24 24</inkml:trace>
  <inkml:trace contextRef="#ctx0" brushRef="#br0" timeOffset="135340.91">9401 17512,'0'-25,"25"0,-25 50,0 0,0 0,-25 0,25 0,-24-1,24 1,0 0,-25 0,25 0,-25-1,25 1,-25 0,25 0,-25-25,25 25,-25-1,25 1</inkml:trace>
  <inkml:trace contextRef="#ctx0" brushRef="#br0" timeOffset="135609.28">9203 17587,'0'0,"25"0,-1 0,1 24,0-24,0 0,0 25,0-25,-1 25,1-25,0 0,0 25,0-25,-1 25,1-25,0 0,0 24,0-24</inkml:trace>
  <inkml:trace contextRef="#ctx0" brushRef="#br0" timeOffset="138346.87">15776 17264,'-25'0,"50"0,0 25,0-25,0 0,-1 0,-24-25,25 25,25 0,-25 0,-1-25,26 25,0 0,-26-25,26 25,0 0,-26-24,26 24,-25 0,24 0,1-25,-25 25,0 0,-1 0,-24 25,-24-25</inkml:trace>
  <inkml:trace contextRef="#ctx0" brushRef="#br0" timeOffset="138627.04">16099 17090,'0'0,"0"25,0 0,0 0,0 0,24-1,-24 1,0 0,0 0,25 0,-25-1,0 26,25-25,-25 0,0-1,0 1,25 0,-25 0,0 0,0 0,0-1,25 1,-25 0</inkml:trace>
  <inkml:trace contextRef="#ctx0" brushRef="#br0" timeOffset="139810.93">17016 16966,'-24'0,"24"25,0 0,24-25,-24 25,0-50,-24 0,24 0,0 1,0-1,0 50,0-1,0 1,0 0,0 0,0 0,0-1,0 1,0 0,0 25,0-26,0 26,0-25,0 0,0 24,0-24,0 0,0 0,24-1,-24 1,0 0,0 0,0 0,25 0,-25-50,-25 25,25-25</inkml:trace>
  <inkml:trace contextRef="#ctx0" brushRef="#br0" timeOffset="140229.9">17165 17115,'25'-25,"0"25,0 0,-25 25,-25 0,0 0,0-25,25 25,-25-1,1-24,24 25,-25-25,0 0,25 25,-25-25,25 25,0 0,25-1,0-24,-25 25,25-25,-1 25,1-25,0 0,0 25,0-25,-1 0,1 25,0-25,0 0,24 24,-24-24,0 0,0 0,0 0,-1 25,1-25,0 0</inkml:trace>
  <inkml:trace contextRef="#ctx0" brushRef="#br0" timeOffset="140886.94">17686 16991,'25'0,"0"0,0 0,-1 0,-24-25,25 25,0 0,0 0,0 0,-1 0,1 0,-25-24,25 24,0 0,0 0,-1 0,1 0,0-25,0 25,0 0</inkml:trace>
  <inkml:trace contextRef="#ctx0" brushRef="#br0" timeOffset="141119.03">17934 16966,'0'25,"0"-50,0 75,0-25,0 0,0-1,0 1,0 0,0 0,0 0,0-1,0 1,0 0,0 0,0 0,0-1,0 1,25-25,-25 25,0 0,0 0,25-25,-25 24</inkml:trace>
  <inkml:trace contextRef="#ctx0" brushRef="#br0" timeOffset="141571.13">18777 16842,'-24'0,"24"-24,-25 24,0 0,25 24,-25-24,0 0,25 25,-24-25,-1 25,0 0,0 0,0-1,1 1,24 0,-25 0,25 0,-25-1,25 1,-25 0,25 0,-25 24,25-24,0 0,0 0,0 0,0-1,0 1,0 0,0 0,0 0,0-1,0 1,25 0,-25 0,25 0,0 0,0-1,-1-24,1 0,0 25,0-25,0 0,-1 0,26 0,-25 0,0 0</inkml:trace>
  <inkml:trace contextRef="#ctx0" brushRef="#br0" timeOffset="142103.29">18902 16991,'24'0,"-24"-25,25 25,0 0,0 0,0-24,-1 24,1 0,25 0,-25-25,-1 25,1 0,0 0,0 0,0-25,-1 25,1 0,-25 25,-25-25,25 25,-24-25,-1 24,0 1,0 0,0 0,-24 0,24-1,0 1,0 0,1 0,-1 0,0-1,0-24,25 25,-25 0,1 0,24 0,-25-25,25 24,-25 1,25 0,25-25,0 0,-1 0,1 0,0 0,0 0,0 0,24-25,-24 25,25 0,-26-25</inkml:trace>
  <inkml:trace contextRef="#ctx0" brushRef="#br0" timeOffset="142434.46">19646 17115,'-25'25,"50"-25,-25-25,24 25,1 0,0 0,0 0,0 0,-1 0,26 0,-25 0,0 0,24 0,-24 0,25 0,-25 0,-1 0,26 0,-25 0,0-25,-1 25,1 0,0 0,0 0</inkml:trace>
  <inkml:trace contextRef="#ctx0" brushRef="#br0" timeOffset="142967.16">20340 16991,'0'-25,"25"25,0-24,0 24,-1 0,1 0,0 0,0-25,0 25,-1 0,1 0,0 0,0 0,0-25,-1 25,1 0,0 0,0 0,0 0,-25-25,24 25,-24 25,-24 0,-1 0,0-1,0 1,25 0,-49 0,24 0,0-1,0 1,0 0,1 0,-26 0,25-1,0 1,1 0,-1 0,0 0,0-1,0 1,1 0,24 0,-25-25,25 25,25-1,-1-24,1 0,0 0,0-24,0 24,-1 0,26 0,-25 0,0-25,-1 25,1 0,25 0,-25 0,-1 0,1-25,0 25,0 0</inkml:trace>
  <inkml:trace contextRef="#ctx0" brushRef="#br0" timeOffset="143266.62">20936 17289,'0'0,"-25"25,0-25,25 24,-25-24,25 25,-25-25,25 25,0 0,-25-25,25 25,0-1,0 1,25-25,-25 25,25-25,0 0,0 0,0 0,-1 0,1 0,0 0,0 0,0 0,-25-25,24 25,1 0,-25-25,25 1,-25-1,0 0,-25 25,25-25,-25 0,1 25,-1-24,0-1,0 25,0-25,1 25</inkml:trace>
  <inkml:trace contextRef="#ctx0" brushRef="#br0" timeOffset="143767.93">20960 16520,'0'0,"25"0,0 25,0-25,0 0,-1 25,1-25,25 24,-25-24,-1 25,1 0,25 0,-25 0,-1-1,26 1,-25 25,0-25,-1 24,1 1,0-1,0 1,-25 0,25-1,-25 26,0-26,0 26,-25-26,25 26,-25-26,0 26,0-26,25 1,-24-25,-1 24,0-24,0 0,0 0,-24 0,24-1,0-24,0 25,1-25,-26 0,25 25,0-25,-24 0,24 0,0 0,0 0,1 0</inkml:trace>
  <inkml:trace contextRef="#ctx0" brushRef="#br0" timeOffset="148344.43">22176 17140,'25'0,"-25"-25,24 25,1 0,0 0,0 0,0 0,-25-25,24 25,1 0,0 0,0 0,0 0,-1 0,1 0,0 0,0 0,0 0,24 0,-24-24,0 24,0 0,-1 0,1 0</inkml:trace>
  <inkml:trace contextRef="#ctx0" brushRef="#br0" timeOffset="148652.96">22250 17338,'25'0,"0"0,0 0,-1 0,26 0,-25 0,0 0,24 0,-24-24,0 24,24 0,-24 0,25 0,-25 0,24 0,-24 0,0 0,0-25,24 25,-24 0,0 0,0 0,-1-25</inkml:trace>
  <inkml:trace contextRef="#ctx0" brushRef="#br0" timeOffset="149289.49">23639 16917,'0'-25,"25"0,-25 0,-25 25,25 25,-25-25,25 25,-24-25,-1 25,25 0,-25-1,0-24,25 25,-25 0,1 0,24 0,-25-1,25 26,-25-25,25 0,0-1,-25 1,25 25,0-25,0-1,0 1,0 0,25 0,-25 0,25-1,-25 1,25-25,-1 25,1-25,0 25,0-25,24 0,-24 25,25-25,-25 0,24 0,-24 0,25-25,-1 25,-24 0,25-25,-26 25,26-25,-25 0,25 25,-26-24,1-1,0 0,0-25,0 26,-1-1,1 0,-25 0,0-24,0 24,0 0,0 0,0 0,-25 1,25-1,-24 0,-1 0,0 0,0 1,-24-1,24 0,0 25,-25-25,25 0,-24 25,24-24,-25 24,26 0,-26 0,25 0,0 0,1 0,-1 0,0 0</inkml:trace>
  <inkml:trace contextRef="#ctx0" brushRef="#br0" timeOffset="149937.13">23118 18207,'-24'0,"24"-25,-25 25,50 0,-1 0,1 0,0 0,25 0,-26 0,26-25,-25 25,24 0,1 0,0 0,-1 0,26-25,-26 25,1 0,-1 0,26 0,-26 0,1 0,0 0,-1 0,-24 0,25 0,-25 0,-1 0,1 0,0 0,0 0,0 0,-50 0</inkml:trace>
  <inkml:trace contextRef="#ctx0" brushRef="#br0" timeOffset="150236.17">22994 18281,'0'0,"-25"0,1 0,-1 0,0 0,50 25,0-25,-1 0,26 0,-25 0,25 0,-1 0,1 0,-1 0,26 0,-26 0,26 0,-1 0,1 0,-1-25,0 25,1 0,-1 0,1 0,-26 0,26 0,-1 0,-24 0,-1 0,1 0,0 0,-26 0,26 0,-25 0,0 0,-1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30T10:49:08.1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46 1265,'-25'0,"25"-25,-25 25,25 25,0 0,0 0,0-1,0 26,0 24,0-49,0 74,25 1,-25-51,0 51,25-51,-25 26,24-1,-24-24,25 24,-25-49,25 49,-25-24,25-25,-25-1,0-48,-25 24,25-25,-25 25,25-25,-25 25,1-25,-26 0,25 25,0 0,-24 0,-1 25,25-25,-24 25,24 0,-25 0,1 24,-1 1,25-25,1-1,-1 1,25 0,-50 25,25-1,25-24,0 0,0 25,0-26,25 1,0 0,0-25,24 0,-24 0,0-25,25 25,24-25,-49 1,74-1,-49-25,-1 25,1-24,-50 24,25 0,-1-25,-24 26,0-1,0 0,0 0,0 0,0 50,0 0,25 0,-25 0,0-1,0 1,25 0,0 0,-25 24,25-24,-25 0,24 0,1 0,-25 0,25-25,0 24,0 1,0 0</inkml:trace>
  <inkml:trace contextRef="#ctx0" brushRef="#br0" timeOffset="459.97">7566 2108,'0'-24,"0"48,-25-24,25 25,0 0,0 0,0 0,0-1,0 26,0-25,0 24,0-24,0 25,0-25,25-1,0 26,-25-25,24 0,-24-1,25 1,0 0,-25 0,25 0,0-25,-1 25,1-25,0 24,0-24,0 0,-1 0,1 0,0 0,0-24,0 24,-1-25,1 0,0 0,0 0,0 0,-1 1,-24-1,25 0,-25 0,0-24,0 24,0 0,25 0,-25-24,0 24,0 0,0 0,0 0,-25 1,25-1,-25 25</inkml:trace>
  <inkml:trace contextRef="#ctx0" brushRef="#br0" timeOffset="908.84">9128 2431,'-24'0,"-1"0,50 0,-1 0,1 0,25 0,-25 0,-1 0,26 0,-25 0,25 0,-1 0,1-25,-1 25,1 0,0 0,-1 0,-24 0,25 0,-26 0,26 0,-25 0,0 0,-1 0,1 0</inkml:trace>
  <inkml:trace contextRef="#ctx0" brushRef="#br0" timeOffset="1100.1699">9327 2555,'0'0,"-25"0,25 25,-25-25,0 24,25 1,25-25,0 0,0 0,0 0,24 0,1 0,0 0,-1 0,26 0,-26 0,26-25,-1 25,0 0,1-24,-1 24,1 0,-1-25,-24 25,-1 0,1 0</inkml:trace>
  <inkml:trace contextRef="#ctx0" brushRef="#br0" timeOffset="8221.11">11584 2282,'0'-25,"25"25,-25-25,25 25,0 0,-1 0,1 0,0 25,0 0,0-25,-25 25,24 0,-24-1,50 51,-50-26,0-24,0 25,0 24,0-49,0 25,0-25,0-1,0 1,-25 0,25-50,0 0,0 1,0-1,0 0,0 0,0 0,0 0,25 25,-25-24,0-1,25 0,0 0,-1 25,1-25,0 25,-25 25,25-25,0 25,-1 0,-24 0,25-25,-25 24,0 1,25-25,-25 25,0 0,0 0,0 0,0-1,25-24,-25 25,0 0,0 0,0 0,-25-25</inkml:trace>
  <inkml:trace contextRef="#ctx0" brushRef="#br0" timeOffset="9094.29">13444 1935,'-24'0,"-1"0,0 0,0 0,0 0,1 25,-1-25,0 0,0 24,0-24,1 25,-26 0,25 0,-24 0,24-1,-25 26,1 0,24-26,-25 26,25 24,1-24,-1 0,0-1,0 1,25-1,0-24,-25 25,25 0,0-1,0-24,0 25,25-1,0 1,-25-25,25 24,24 1,-24-25,0 24,25-24,-1 0,-24 0,25-1,-1 1,1-25,-1 25,1-25,0 0,-1 0</inkml:trace>
  <inkml:trace contextRef="#ctx0" brushRef="#br0" timeOffset="9846.25">14015 2257,'0'0,"-25"0,0 0,1 0,-1 0,0 0,0 0,0 0,1 0,-1 25,0-25,0 25,0-25,1 25,-26-1,25 1,0 0,1 0,-1 0,0-1,0 1,0 25,0-25,1-1,24 1,-25 0,25 0,0 0,0 0,0-1,0 1,25 0,-1 0,1-25,0 0,0 0,0 0,0 0,24 0,-24 0,0-25,0 25,-1-25,26 0,-25 25,-25-24,25-1,-1 0,-24 0,25 0,-25 0,25 1,-25-1,0 0,25 0,-25 0,0 1,0-1,0 0,0 0,0 50,0 0,0 0,0-1,0 1,0 0,0 0,0 0,0-1,0 1,0 0,0 0,0 0,0 24,0-24,25 0,-25 0,0 0,24-1,1 1,0 0,0-25,24 25,-24-25</inkml:trace>
  <inkml:trace contextRef="#ctx0" brushRef="#br0" timeOffset="10102.18">14610 2629,'-24'0,"48"0,1 0,0 0,0 0,24 0,-24-25,25 25,-1 0,1 0,0 0,-1-24,1 24,-1 0,26 0,-26-25,1 25</inkml:trace>
  <inkml:trace contextRef="#ctx0" brushRef="#br0" timeOffset="10326.11">14982 2332,'0'0,"-24"0,-1 0,25 24,0 1,0 0,0 0,0 0,0-1,0 26,0-25,25 0,-25-1,24 26,-24-25,25 0,-25 0,25 24,0-24,-25 0,25 0,-1-1,1 1</inkml:trace>
  <inkml:trace contextRef="#ctx0" brushRef="#br0" timeOffset="10957.74">15875 2034,'0'0,"0"25,0 0,0-1,0 1,0 0,0 0,0 24,0-24,0 25,0-1,25-24,-25 25,0-1,0 1,25-25,-25 24,25-24,-25 25,0-25,0 0,25-1,-25 1,24 0,-24 0,0 0,0-50,0 0,0 0,0 0,0 1,0-1,0 0,25 0,-25 0,0 0,25 25,-25-24,0-1,25 25,-25-25,25 25,-25-25,24 25,1 0,0-25,0 25,0 0,-1 0,1 25,0-25,0 0,-25 25,25-25,-1 25,1 0,-25-1,0 1,0 0,0 0,0 0,-25 0,1-1,-1 1,0-25,-25 25,26 0,-26-25,0 25,26-1,-26-24,0 0,26 25,-26-25,25 0,-24 0,24 0,0 0,0 0,0 0,1 0</inkml:trace>
  <inkml:trace contextRef="#ctx0" brushRef="#br0" timeOffset="11346.4">16644 2158,'0'0,"25"0,0 0,0 0,0 0,-1 0,1 0,0 0,0 0,24-25,-24 25,0 0,25 0,-26 0,26 0,-25 0,0 0</inkml:trace>
  <inkml:trace contextRef="#ctx0" brushRef="#br0" timeOffset="11550.08">17016 2108,'0'0,"-24"0,24 25,-25-25,25 25,-25-25,0 25,25 0,-25-25,25 24,-24 26,24-25,0 0,-25-1,25 26,0-25,0 0,0 24,0-24,0 25,0-26,0 1,0 25,0-25,0 0,25-1,-25 1,24 0</inkml:trace>
  <inkml:trace contextRef="#ctx0" brushRef="#br0" timeOffset="11942.54">16843 1687,'0'-25,"25"25,-1 0,1 0,0 0,25 0,-26 0,26 25,0-25,-1 25,1-1,-1 1,26 0,-1 0,-24 0,24 24,1-24,-1 25,-24-1,-1 1,26-1,-50 1,24 0,1 24,-25-24,-25 24,0-24,0 24,0 0,-25-24,0 25,-25-26,1 1,-1 24,1-24,-26-1,1 1,24-25,-24 24,24-24,0 0,1 0,-1 0,1-25,24 0,-25 24,25-24,1 0,-1-24</inkml:trace>
  <inkml:trace contextRef="#ctx0" brushRef="#br0" timeOffset="12561.94">18753 2034,'24'0,"-24"25,25 0,-25-1,25 1,-25 0,25 0,-25 0,25-1,-25 1,0 0,25 0,-25 0,0-1,0 1,0 0,0 0,-25 0,0-1,0 1,0 0,-24 0,24 0,-25-1,1 1,-1 0,-24 0,24 25,0-26,1 1,24 0,-25 0,26 0,-1-1,0 1,0 0,25 0,0 0,0-1,25-24,0 0,0 0,-1 0,26-24,-25 24,24-25,-24 25,0-25,0 0,0 0,-1 1,1-1,0 0,0 0,-25 0,0 1,25-1,-25 0,0 0,0 0,0 0,0 50,-25-25,25 25,0 0,-25 0,25 0,0-1,0 1,0 0,0 0,0 0,0-1,0 1,25 0,0 0,-1 0,26-1,-25-24,0 0,24 25,1-25,-25 0,24 0,1-25,0 25,-1-24</inkml:trace>
  <inkml:trace contextRef="#ctx0" brushRef="#br0" timeOffset="12794.64">19348 2084,'25'0,"0"0,-1 0,1-25,0 25,25 0,-26 0,26 0,-25 0,24 0,1 0,-25 0,24 0,1 0,0 0,-1 0,1 0,0 0,-26 25,26-25,-25 0</inkml:trace>
  <inkml:trace contextRef="#ctx0" brushRef="#br0" timeOffset="12998.02">19943 2034,'0'0,"-24"25,-1-25,0 25,0-25,25 24,-25 1,25 0,-25 0,25 24,-24 1,24 0,-25-1,25 1,-25-1,25 26,0-26,-25 1,25 25,0-26,0 26,0-26,0 1,0 24,0-24,0-1,-25 1,25 24,0-24,-24 0</inkml:trace>
  <inkml:trace contextRef="#ctx0" brushRef="#br0" timeOffset="13873.69">8856 3721,'0'0,"-25"0,0 25,0-25,0 24,25 1,0 0,25-25,0 0,0 0,0 0,24 0,-24 0,49 0,-24 0,24 0,1 0,24 0,0 0,1 0,-1 0,25 0,0 0,0 0,25 0,-25-25,25 25,-25 0,0 0,24 0,-24 0,0 0,-24 0,24 25,-25-25,0 0,-24 0,-1 0,0 0,-24 0,0 0,-26 0,1 0,0 0,0 0</inkml:trace>
  <inkml:trace contextRef="#ctx0" brushRef="#br0" timeOffset="14264.91">9004 4316,'0'0,"-24"0,-1 25,0-25,50 0,0 0,-1 0,26 0,0 0,-1 0,26 0,-1-25,1 25,24 0,25 0,-25-25,50 25,-25 0,25 0,-1 0,26 0,-25 0,25 0,-1 0,-24 0,25 0,-25 0,-1 25,1-25,0 0,-25 0,0 0,-25 0,0 25,1-25,-26 0,1 0,-26 0,-24 0,0 0,0 0,-1 0,-48 0,24-25</inkml:trace>
  <inkml:trace contextRef="#ctx0" brushRef="#br0" timeOffset="18728.32">918 7367,'0'25,"0"0,0-1,25 1,-25 0,25 0,-25 0,25-1,-25 1,24 0,-24 25,0-26,25 1,0 25,0-1,-25-24,0 0,0 0,-25-25,0 0,0 0,1 0,-1 0,0 0,0 0,-24 0,24 25,0-25,0 0,0 24,0-24,1 25,-1 0,0-25,25 25,-25 0,25 0,0-1,0 1,25 0,0-25,0 0,-1 0,1 0,0 0,25 0,-25-25,-1 25,1-25,0 25,0-24,0 24,-1-25,1 0,0 0,0 0,-25 0,25 25,-25-24,0-1,24 25,-24-25,0 50,0 0,0-1,25 1,-25 0,25 0,0 0,0-25,-1 0,1 0,0 0,0 0,0 0</inkml:trace>
  <inkml:trace contextRef="#ctx0" brushRef="#br0" timeOffset="19274.98">1017 6871,'-24'-25,"-1"25,0 0,0 0,0 0,1 0,-1 0,0 0,0 0,0 25,0-25,1 25,-1-25,0 25,0-1,0 1,1 0,-1 0,0 24,0-24,0 0,1 25,-26-26,25 26,0 0,1-1,-26 1,25-1,-24 1,24 0,-25 24,25 0,1-24,-26 24,25 1,0-1,25 1,-24-26,-1 26,25-1,0-24,-25-1,25 26,0-26,0 1,0 0,25-1,0 1,-1-1,1-24,0 0,25 25,-26-26,26 1,0 0,-1 0,1 0,24-25,-24 24,-1-24,26 25,-26-25,26 0,-26 0,1 0,25 0,-26-25,1 25,24 0</inkml:trace>
  <inkml:trace contextRef="#ctx0" brushRef="#br0" timeOffset="19762.37">1538 7045,'-25'-25,"50"25,0 0,0 0,0 0,-1 25,1-25,25 24,-25-24,24 25,1 0,0 0,-1 0,1 24,-1-24,1 25,0-1,-26-24,26 49,-25-24,0 24,-25-24,0 49,0-24,0 24,0-25,-25 26,-25 24,25-25,-24 0,-1 0,-24 0,24 1,-24-1,24-25,-24 1,24-26,0 26,-24-26,24-24,1 0,24 25,-25-26,1-24,24 25,-25 0,26-25,-1 25,0-25,0 0</inkml:trace>
  <inkml:trace contextRef="#ctx0" brushRef="#br0" timeOffset="29997.93">6450 7987,'0'-25,"-25"25,0 0,0 0,0 0,1 25,-1-25,25 25,-25-25,25 25,-25-25,25 25,-25-25,25 24,0 1,0 0,0 0,0 0,0-1,0 1,0 0,0 0,0 0,0-1,0 1,0 0,0 0,25 0,-25 24,0-24,25 25,-25-26,0 26,25-25,-25 49,25-24,-25-1,0-24,0 25,0-25,0 24,0-24,0 0,0 25,0-26,0 1,0 0,0 0,0 0,-25-1,25 1,-25 0,25 0,-25-25,25 25,-25-1,1 1,-1-25,0 0,25 25,-25-25,0 0,0 0,1 0,-1 0,0 0,0 0,0 0,1 0,-1 0,0-25</inkml:trace>
  <inkml:trace contextRef="#ctx0" brushRef="#br0" timeOffset="30397.64">5879 8781,'-25'0,"25"-25,25 25,0 0,0 0,-1 0,1 0,25-25,-1 25,-24 0,25 0,0 0,-1 0,26 0,-26-25,1 25,-1 0,1 0,0 0,-1-24,-24 24,25 0,-26 0,1 0,0 0,0 0,0 0</inkml:trace>
  <inkml:trace contextRef="#ctx0" brushRef="#br0" timeOffset="31414.34">6673 9302,'0'-25,"0"50,0 0,25-25,-25 24,0 1,0 0,0 0,0 0,0-1,24-24,-24 25,0 0,0 0,0 0,0-1,0 1,0 0,25-25,-25 25,25-25,0 0,-25-25,25 25,-1-25,1 25,-25-25,25 25,-25-24,25 24,-25-25,0 0,25 25,-25-25,0 0,0 1,24 24,-24-25,0 0,0 0,0 0,0 1,0-1,0 0,0 50,0 0,0-1,0 1,0 0,25 0,-25 0,0-1,0 1,0 0,0 0,0 0,25-1,-25 1,25 0,-25 0,25-25,-25 25,24-25,1 0,0 0</inkml:trace>
  <inkml:trace contextRef="#ctx0" brushRef="#br0" timeOffset="32057.92">7863 8607,'25'0,"0"0,0 0,0 0,-1 0,1 0,0 0,0 0,0 0,-1 0,1 0,0 0,0 0,0 0,0 0,-1 0,1 0,0 0,0 0,0 0,-1 0,1 0,-25-25</inkml:trace>
  <inkml:trace contextRef="#ctx0" brushRef="#br0" timeOffset="32298.47">7764 8880,'0'25,"25"-25,0 0,0 0,-1 0,1-25,0 25,0 0,0 0,24 0,-24 0,25-25,-26 25,26 0,-25 0,25 0,-26 0,1-25,25 25,-25 0</inkml:trace>
  <inkml:trace contextRef="#ctx0" brushRef="#br0" timeOffset="58525.21">10815 7020,'-25'0,"25"25,-24-1,-1 1,25 0,-25 0,0 0,-24 49,-1 0,0 1,26-26,-26 26,0-1,26-24,-26 49,25-25,0 26,0-26,1 50,-26 0,50 0,0-49,0-1,0 0,0 75,0-74,25 73,24 1,-24 25,0-25,0-50,0-25,-25 1,25-1,-1 1,26 49,-25-50,49 25,-24-49,24 24</inkml:trace>
  <inkml:trace contextRef="#ctx0" brushRef="#br0" timeOffset="59373.58">11212 7317,'0'-24,"25"24,0 0,-1 0,1 0,0 0,-25 24,25-24,0 0,0 25,-25 0,24 0,1 0,-25-1,25 1,-25 0,0 25,0-1,0 1,0-25,0 24,0 1,0-1,0 1,-25 0,0-1,1-24,-1 25,0-25,0-1,0 26,0-25,-24-25,24 25,0-1,0-24,-24 0,24 0,0 0,0 0,1 0,24-24,-25-1,25 0,0 0,0-24,0 24,0 0,25 0,-1-25,-24 26,25-1,0 0,0 0,0 0,-1 1,1 24,0-25,0 25,0 0,-1-25,1 25,0 0</inkml:trace>
  <inkml:trace contextRef="#ctx0" brushRef="#br0" timeOffset="59896.58">11832 7466,'-25'0,"25"25,0 0,0 0,0-1,0 1,0 0,0 25,0-26,0 1,0 0,0 0,0 24,0-24,0 0,0 25,0-26,0 1,0 0,25 0,-25 0,25 0,0-1,0-24,-1 0,1 0,0 0,0-24,0-1,-1 25,1-25,0 0,0 0,-25 0,25-24,-1 24,1 0,-25-24,25 24,-25-25,0 25,25-24,-25 24,0-25,0 26,0-1,0-25,0 25,0 1,0-1,0 0,0 0,0 0,0 1,0-1,-25 25,25-25,-25 50</inkml:trace>
  <inkml:trace contextRef="#ctx0" brushRef="#br0" timeOffset="60421.03">10741 8632,'25'0,"-1"25,1-25,0 0,0 0,0 0,24 0,-24 0,0 0,24 0,1 0,0 0,-1 0,1-25,-1 25,26 0,-25 0,24 0,0-25,1 25,-1 0,25-25,-24 25,-26 0,26 0,-1 0,-24-24,-1 24,1 0,0 0,-1 0,-24 0,0 0,0 0,-1 0,-24-25</inkml:trace>
  <inkml:trace contextRef="#ctx0" brushRef="#br0" timeOffset="60989.39">11162 8930,'0'-25,"25"25,0 0,0-25,0 25,-1 0,-24 25,25-25,0 25,0-1,0 1,-25 0,25 0,-25 0,24 0,-24 24,0-24,0 25,0-26,0 26,0 0,0-1,0 1,0-25,0 24,0 1,-24-1,24-24,-25 25,25-25,-25-1,25 26,-25-25,0 0,0-25,25 24,-24 1,-1-25,0 0,25 25,-25-25,0 0,1 0,-1-25,0 0,0 1,25-1,0 0,0 0,0 0,0 1,0-1,0 0,0 0,0 0,25 25,-25-24,25-1,0 0,-1 25,-24-25,25 25,0-25,0 25,0 0,-1-24,1 24,0 0</inkml:trace>
  <inkml:trace contextRef="#ctx0" brushRef="#br0" timeOffset="61505.84">11832 9203,'0'0,"0"-25,25 25,0 0,-25-25,25 25,-1 0,1 0,0 0,0-25,0 25,-1 0,1 0,0 0,0 0,-25-25,25 25,-1 0,-24 25,0 0,-24-25,24 25,-25 0,0-1,0 1,0 0,1 0,-1 0,0-1,0 1,-24 25,24-25,0-1,0 1,0 0,1 0,-1 0,0-1,25 1,-25-25,0 25,25 0,0 0,25-25,0 0,0 0,0 0,-1-25,26 25,-25 0,0-25,24 25,1 0,-1-25,-24 25,25 0,-1-25,1 25,0 0,-1-24,-24 24,25-25,-1 25</inkml:trace>
  <inkml:trace contextRef="#ctx0" brushRef="#br0" timeOffset="62205.55">12328 7193,'25'0,"0"0,0 0,-25 25,24-25,1 0,0 25,0-25,-25 25,25-25,24 25,-24-1,0 1,0 0,0 0,-1 24,26-24,-25 25,0-1,-1 1,1 0,0 24,0-24,0 24,-1 0,-24 26,25-26,-25 25,25-24,-25 24,0 0,0 0,0-24,0 24,0 0,0 0,0 1,-25-1,0 0,1-24,-1 24,0 0,-25-25,26 1,-26-26,0 26,26-26,-26 1,0-25,1 24,-1-24,25 0,-24-25,24 25,-25-25,25 25,1-25</inkml:trace>
  <inkml:trace contextRef="#ctx0" brushRef="#br0" timeOffset="62677.39">13345 9699,'25'0,"0"0,0 0,-1 0,1 0,0 0,0-25,0 25,0 0,-1 0,1 0,0 0,0 0,0 0,-1 0,1 0,0-25,0 25,0 0</inkml:trace>
  <inkml:trace contextRef="#ctx0" brushRef="#br0" timeOffset="62922.43">13569 9723,'0'25,"-25"-25,25 25,0 0,0 0,0-1,0 1,0 0,0 25,0-26,0 1,0 0,0 25,0-25,0 24,0-24,0 25,0-1,0-24,0 0,0 24,0-24,0 0,0 0,0 0,0-1,0 1</inkml:trace>
  <inkml:trace contextRef="#ctx0" brushRef="#br0" timeOffset="68101.52">13916 8136,'0'25,"25"-25,-1 0,1 0,0 0,0 0,24 25,1-25,-25 0,24 0,1 0,24 0,-24 0,0 0,-1 0,1 0,0 0,-1 0,1 0,-25 0,24 0,-24 0,0 24,0-24</inkml:trace>
  <inkml:trace contextRef="#ctx0" brushRef="#br0" timeOffset="68321.48">13965 8334,'0'0,"-24"0,-1 25,0-25,0 0,0 0,25 25,25-25,0 0,0 0,0 0,24 0,-24 0,25 0,-1 0,26 0,-26 0,26 0,-26 0,26 0,-26 0,26 0,-1 0,1 0,-26 0,26 0</inkml:trace>
  <inkml:trace contextRef="#ctx0" brushRef="#br0" timeOffset="68801.83">16024 8037,'0'0,"0"-25,-25 25,1-25,-1 25,0 0,0 0,0 25,1-25,-1 0,0 25,0 0,0-1,1 1,-1 0,25 0,-25 0,0 24,25-24,0 0,0 24,0-24,25 0,-25 25,25-26,0 1,-1 25,26-25,-25-1,24 1,-24 0,25 0,-1 0,1-25,0 24,-1-24,1 0,-1 0,1 0,24 0,-24 0,0 0,-1-24,1-1,-1 25,1-25,0 0,-25 0,-1-24,1 24,0 0,-25 0,0-24,0 24,0 0,-25 0,0 1,1-26,-26 25,0 0,1 1,-26-1,1 25,24-25,-49 25,25-25,-1 25,1 0,-1 0,26 0,-26 0,26 0</inkml:trace>
  <inkml:trace contextRef="#ctx0" brushRef="#br0" timeOffset="71923.78">6326 12154,'0'-25,"-25"25,25-24,-25 24,0 0,0 0,1 0,-1 0,0 0,25 24,-25-24,25 25,-25 0,25 0,0 0,0 0,0-1,0 1,0 0,0 0,0 0,0 24,0-24,0 25,0-26,0 26,0 0,0-1,0 26,0-26,0 1,0-1,25 1,-25 0,0-1,0 1,0-1,25 1,-25 0,0-25,0 24,0-24,0 0,0 0,0-1,0 1,0 0,0 0,-25 0,0-1,0-24,1 0,-1 0,0 0,0 0,0 0,1 0,24-24,-25-1</inkml:trace>
  <inkml:trace contextRef="#ctx0" brushRef="#br0" timeOffset="72291.02">5705 12849,'0'0,"25"0,0 0,0 0,0 0,24 0,-24 0,25 0,-1 0,1 0,-1 0,1 0,0 0,-1 0,1 0,0 0,24 0,-24 0,-1 0,1 0,-1 0,-24 0,25 0,-25-25,-1 25,1 0,0 0</inkml:trace>
  <inkml:trace contextRef="#ctx0" brushRef="#br0" timeOffset="74046.25">6846 13246,'0'25,"-24"-25,-1 0,0 0,0 0,0 0,1 0,24 24,-25-24,25 25,0 0,25 0,-1 0,1-1,0-24,-25 25,25-25,-25 25,25-25,-1 25,-24 0,25-25,-25 24,0 1,0 0,0 0,0 0,0-1,0 1,-25-25,25 25,-24-25,-1 25,0-25,0 0,0 0,1 25,-1-25,0 0,-25 0,26 0,-1 0,-25 0,25 0,1 0,-1-25,0 25,0 0,0-25</inkml:trace>
  <inkml:trace contextRef="#ctx0" brushRef="#br0" timeOffset="74555.19">7888 13047,'0'25,"25"-25,0 0,0 0,-1 0,1 0,0 0,25 0,-26 0,1 0,25 0,-25 0,0 0,24 0,-24-25,0 25,0 0,24 0,-24 0,0 0,0 0,-1 0,1 0</inkml:trace>
  <inkml:trace contextRef="#ctx0" brushRef="#br0" timeOffset="74843.55">7814 13196,'0'0,"-25"0,25 25,-25-25,50 0,0 0,0 0,-1 0,1 25,25-25,-25 0,24 0,1 0,-1 0,1 0,-25 0,25 0,-1 0,1 0,-25 0,24 0,1 0,-25 0,-1 0,26 0,-25 0,0 0,-1 0</inkml:trace>
  <inkml:trace contextRef="#ctx0" brushRef="#br0" timeOffset="77008.7">9848 12948,'25'0,"-1"0,1 0,0 0,0 25,0-25,-1 0,1 0,25 0,-25 0,24 0,-24 0,25 0,-26 25,1-25,0 0,0 0,0 0,0 0,-1 0</inkml:trace>
  <inkml:trace contextRef="#ctx0" brushRef="#br0" timeOffset="77446.15">10790 12824,'0'0,"25"0,-25-25,25 25,0 0,0 0,-1 0,1 0,0 0,0 0,24 0,-24 0,0 0,0 0,0 0,-1 0,1 0,0 0,0 0,0 0,-1 0,1 0,0 0,0 0,0 0</inkml:trace>
  <inkml:trace contextRef="#ctx0" brushRef="#br0" timeOffset="77688.15">11088 12824,'0'0,"-25"0,25 25,0 0,-25-1,25 1,0 0,0 0,0 0,0-1,0 1,0 0,0 0,0 24,0-24,0 0,0 0,25 0,-25 24,25-24,-25 0,25 0,-25 0,0-1,25-24,-25 25,0 0,0 0</inkml:trace>
  <inkml:trace contextRef="#ctx0" brushRef="#br0" timeOffset="78253.86">12279 12502,'-25'0,"0"0,25 24,-25 1,0 0,1 0,-1 0,0-1,0 1,25 25,-25-25,1-1,-1 1,0 25,25-25,-25-1,0 26,25-25,-24 24,-1 1,0 0,0-1,25 1,-25 0,1-1,-1 26,0-1,0-24,0 24,1 0,-1-24,0 24,0 1,25-1,-25 1,25 24,0-25,0 1,0 24,0-25,25 26,0-26,-25 0,50 1,-26-1,1 1,25-26,-25 26,24-26,1 1,-1-25,1-1,0 26,-1-50,-24 25,25 0,-26-25,1 0,25 0,-25 0,-1 0</inkml:trace>
  <inkml:trace contextRef="#ctx0" brushRef="#br0" timeOffset="79521.36">12626 12650,'0'-24,"0"-1,25 25,-25-25,25 25,-1 0,1 0,0 25,0-25,0 0,-25 25,24-1,1-24,0 25,0 0,-25 0,25 24,-1-24,1 0,-25 25,0-26,25 26,-25-25,0 24,0-24,0 25,-25-25,25 24,-25-24,1 0,-1 0,0 0,0-1,0 1,1 0,-1-25,0 0,0 25,0-25,1 0,-1 0,0-25,0 25,0 0,1-25,-1 0,25 1,0-1,0 0,0 0,25 0,-25 0,24 25,1-24,0-1,0 25,0 0,-1-25,1 25,0 0,0-25,24 25,-24 0,0 0,0 0,0 0,-1 0</inkml:trace>
  <inkml:trace contextRef="#ctx0" brushRef="#br0" timeOffset="80080.95">13792 12700,'0'0,"-25"0,0-25,0 25,1 0,-1 0,0 0,0 0,0 25,1-25,24 25,-25-25,0 25,0-1,25 1,0 0,0 0,-25-25,25 25,0-1,0 1,0 0,0 0,0 0,25-1,-25 1,25 0,-25 0,25 0,0-1,-25 1,24 0,1 0,-25 25,25-26,0 1,0 0,-25 0,24 0,1-1,-25 1,0 0,0 0,0 0,0-1,-25 1,1-25,-1 0,0 0,0 0,0 0,-24 0,24-25,-25 25,25 0,-24-24,24 24,0 0,0-25,1 25,-1-25,0 25,25-25</inkml:trace>
  <inkml:trace contextRef="#ctx0" brushRef="#br0" timeOffset="80625.37">12378 13667,'25'0,"-1"0,1 0,0 0,0 0,0 0,24 0,-24 0,25 0,24 0,-24 0,24 25,1-25,-1 0,25 0,-24 25,24-25,0 0,-25 25,26-25,-1 25,-25-25,26 24,-26-24,0 0,1 25,-1-25,-24 0,-1 25,-24-25,25 0,-25 0,-1 0,-24-25,0 0,-24 25</inkml:trace>
  <inkml:trace contextRef="#ctx0" brushRef="#br0" timeOffset="81629.33">12849 14039,'0'-24,"25"24,0 0,0 0,-25-25,24 25,1 0,0 0,0 0,0 25,-1-25,1 0,-25 24,25-24,0 25,-25 0,25 0,-25 0,24-1,1 1,-25 0,0 0,0 0,25 24,-25-24,0 0,0 0,0 24,0-24,0 0,-25 25,25-26,-25 1,1 0,24 0,-25 0,0-25,0 24,0 1,1-25,-1 25,0-25,0 0,0 0,-24 0,24 0,0 0,0 0,1 0,-1 0,0 0,25-25,-25 25,25-25,0 1,0-1,0 0,0 0,25 25,0-25,0 1,-1 24,1-25,0 25,0-25,0 25,24 0,-24-25,0 25,0 0,-1-25,1 25,0 0,0 0,0 0,-1 0,1-24,0 24,0 0</inkml:trace>
  <inkml:trace contextRef="#ctx0" brushRef="#br0" timeOffset="82277.22">13643 14362,'25'0,"0"0,-1 0,-24-25,25 25,0 0,0 0,0 0,-1 0,1 0,0 0,0 0,0 0,-1 0,1 0,0 0,0 0,-25 25,0 0,-25 0,0-25,0 24,1 1,-1 0,0 0,0-25,0 25,-24-1,24 1,0 0,0-25,1 25,-1 0,0-25,0 24,0-24,25 25,-24-25,24 25,24-25,1 0,0 0,25 0,-26 0,26 0,-25 0,24 0,1 0,-25 0,24 0,1-25,-25 25,24 0,1 0,-25 0,24 0,-24 0,0 0,0 0,0 0,-1 0,1 0,0 0,-25-25,-25 25</inkml:trace>
  <inkml:trace contextRef="#ctx0" brushRef="#br0" timeOffset="84017.09">14213 12204,'0'25,"25"-25,0 25,0-25,0 0,-1 24,1-24,-25 25,25-25,0 25,0-25,24 25,-24 0,0-1,0 26,0-25,-1 24,1 1,0 0,0 24,0 0,-25 1,24 24,-24 0,0 0,0 1,0 24,-24 0,-1-25,25 25,-25 0,0 0,0-25,25 25,-24-25,-1 1,0-1,0-25,0 26,0-26,1 0,-1-24,0 24,0-24,-24 0,24-1,0-24,0 0,0 24,1-24,-1-25,0 25,0 0,0-25,1 25,-1-25,0 24</inkml:trace>
  <inkml:trace contextRef="#ctx0" brushRef="#br0" timeOffset="85032.98">15057 14883,'-25'0,"25"-25,-25 25,0 0,1 0,-1 0,50 0,-1-25,1 25,0 0,0 0,0 0,-1 0,1 0,25 0,-25 0,24 0,-24 0,0 0,24 0,-24 0,0 0,0 0,0 0,-1 0,1 0,0 0,0 0,-25-25</inkml:trace>
  <inkml:trace contextRef="#ctx0" brushRef="#br0" timeOffset="85345.53">15181 14808,'0'0,"0"25,0 0,0 0,0 0,0-1,0 1,0 0,0 0,25 0,-25-1,0 1,0 0,24 0,-24 0,25-1,-25 1,0 0,0 0,0 0</inkml:trace>
  <inkml:trace contextRef="#ctx0" brushRef="#br0" timeOffset="85981.13">15975 13643,'-25'0,"25"24,25-24,-1 0,1 0,0 0,0 0,0 0,-1 0,1 0,0 0,25 0,-26 0,1 0,0 0,0 0,0 0,-1 0,1 0,0 0,0 0</inkml:trace>
  <inkml:trace contextRef="#ctx0" brushRef="#br0" timeOffset="86269.12">15875 13841,'0'25,"25"-25,0 0,0 0,0 25,-1-25,1 0,0 0,0 0,24 0,-24 0,0 0,0 0,0 0,-1 0,1 0,0 0,0 0</inkml:trace>
  <inkml:trace contextRef="#ctx0" brushRef="#br0" timeOffset="88749.31">17190 12948,'-25'0,"0"0,1 0,24 25,24-25,1 0,0 0,0 0,0 0,-1 0,1 0,0 0,0 25,0-25,-1 0,26 0,-25 0,0 0,24 0,-24 0,0 0,0 0,-1 0,1 0,0 0,0 0,0 0,-25-25</inkml:trace>
  <inkml:trace contextRef="#ctx0" brushRef="#br0" timeOffset="89204.7">18058 12849,'-25'0,"50"0,0 0,0 0,0 0,-1 0,1 0,0 0,0 0,0 0,-1 0,1 0,0 0,0 0,24 0,-24 0,25-25,-25 25,24 0,-24 0,25 0,-26 0,1 0,25 0,-25-25,-1 25,1 0,-50 0,1 0</inkml:trace>
  <inkml:trace contextRef="#ctx0" brushRef="#br0" timeOffset="89485.17">18430 12824,'0'25,"-25"-25,25 25,0-1,0 1,0 0,0 0,0 0,0-1,0 1,0 0,0 0,0 24,0-24,0 0,0 0,0 25,0-26,0 1,0 0,0 0,0 0,0-1,0 1,0 0,25 0,-25 0</inkml:trace>
  <inkml:trace contextRef="#ctx0" brushRef="#br0" timeOffset="90269.72">19596 12650,'0'-24,"-25"24,0 0,1 0,-1 0,0 0,0 0,0-25,1 25,-1 0,0 0,0 0,0 0,1 0,-1 0,25 25,0-1,0 1,-25 0,25 0,-25 24,25-24,-25 25,25-1,-24 1,24 0,-25-1,0 1,0 24,25-24,-25 24,1 1,24-26,-25 26,25-26,0 26,0-26,0 1,0 0,0-1,0-24,0 25,0-26,0 26,0-25,0 0,0-1,0 1,0 0,0 0,25 0,-25-1,24-24,1 25,0 0,0-25,0 0,-1 0,1 0,25 0,-25 0,24 0,1 0,-25 0,24 0</inkml:trace>
  <inkml:trace contextRef="#ctx0" brushRef="#br0" timeOffset="90769.03">19596 13370,'-25'0,"25"-25,-25 25,50 0,0 0,0 0,0 0,-1-25,1 25,0 0,0 0,0 0,-1 0,1 0,0 0,0 0,0 0,0 0,-1 0,1 0,0 0,0 0,0 0,-1 0</inkml:trace>
  <inkml:trace contextRef="#ctx0" brushRef="#br0" timeOffset="91161.25">20191 12973,'0'0,"-24"0,24 25,0-1,0 1,0 0,0 0,0 0,0 24,0-24,0 0,0 25,0-26,0 1,0 25,0-25,0-1,0 26,0-25,0 0,0-1,0 1,0 0,0 0,0 0,0-1,0 1</inkml:trace>
  <inkml:trace contextRef="#ctx0" brushRef="#br0" timeOffset="91577.06">20588 13196,'-25'0,"1"25,-1-25,0 0,0 25,0-25,1 0,24 25,-25-25,25 24,0 1,0 0,0 0,25 0,-25-1,24-24,-24 25,25-25,-25 25,25-25,0 25,0 0,-1-25,-24 24,25-24,0 0,-25 25,25-25,0 0,-25 25,24-25,1 0,-25 25,25-25</inkml:trace>
  <inkml:trace contextRef="#ctx0" brushRef="#br0" timeOffset="92193.22">21432 13047,'0'0,"-25"0,0 0,0 0,0 0,1 0,-1 0,25 25,-25-25,0 0,0 25,1 0,-1-1,0 1,0 0,0 0,25 0,-24 0,-1-1,0 1,0 0,25 0,-25 0,25-1,0 1,0 0,0 0,-24 0,24-1,0 1,0 0,0 0,0 24,0-24,0 0,0 0,0 0,0-1,0 1,24 0,-24 0,25 0,0-1,0-24,0 25,-1 0,1-25,0 25,0-25,0 25,-1-25,1 0,0 24,0-24,0 0,-1 0,1 0,0 25,0-25,0 0,-25-25</inkml:trace>
  <inkml:trace contextRef="#ctx0" brushRef="#br0" timeOffset="93168.2">21481 13345,'0'25,"25"-25,0 0,0-25,-1 25,1 0,0 0,0 0,0 0,-1 0,1 0,0 0,0 0,0-25,-1 25,1 0,0 0,0 0,0 0,-1 0,-24 25,-24-25,24 25,-25-25,0 25,0-1,0-24,1 25,-1 0,0 0,0-25,-24 25,24-1,0 1,-25 0,26 0,-1 0,0-1,0-24,-24 25,24 0,0 0,0 0,0-25,25 24,-24-24,24 25,24-25,1 0,0 0,0 0,0 0,-1 0,26 0,-25 25,0-25,-1 0,26 0,-25 0,0 0,24 0,-24 0,0 0,24 0,-24 0,0 0,0 0,0 0,-25-25,0 0</inkml:trace>
  <inkml:trace contextRef="#ctx0" brushRef="#br0" timeOffset="93584.7">22250 13543,'0'0,"25"0,0 0,0 0,-1 0,1 0,0 0,25 0,-26 0,1 0,0 0,25 0,-26 0,26 0,-25 0,24 0,-24 0,0 0,25 0,-26 0,1 0,0 0,0 0,0 0,-1 0,-24-24</inkml:trace>
  <inkml:trace contextRef="#ctx0" brushRef="#br0" timeOffset="94353.76">23143 13196,'25'0,"0"0,0 0,-1 0,1 0,0 0,0 0,0 0,-1 0,1 0,0 0,0 0,0 0,-1 0,1 25,0-25,-25 25,-25 0,0-25,25 24,-24-24,-1 25,25 0,-25-25,0 25,0 0,1-1,-1-24,0 25,-25 0,26 0,-1-25,0 25,0-1,0 1,1 0,-1 0,25 0,0-1,25-24,-1 0,1 0,0 25,0-25,0 0,-1 0,1 0,0 0,25 0,-26 0,1 0,0 0,0-25,0 25,-1 0</inkml:trace>
  <inkml:trace contextRef="#ctx0" brushRef="#br0" timeOffset="94685.02">23912 13419,'0'0,"0"25,-25-25,0 0,25 25,-24-25,-1 25,0 0,0-1,0 1,25 0,0 0,0 0,25-25,0 24,0-24,0 0,-1 0,1 0,0 0,0 0,0 0,-1 0,1-24,-25-1,0 0,0 0,-25 0,25 1,-24 24</inkml:trace>
  <inkml:trace contextRef="#ctx0" brushRef="#br0" timeOffset="95273.03">23937 12948,'25'0,"-1"25,1-25,-25 25,25-25,0 0,0 24,0 1,-1 0,1 0,0 0,0-1,-25 1,0 0,0 0,0 0,0 0,0-1,0 1,0 25,0-25,-25-1,0 26,0-25,1 24,-1-24,0 0,0 25,0-26,-24 1,24 0,0 0,0 0,0-1,-24-24,24 25,0 0,0-25,1 0,-1 25,0-25,0 0,25 25,-25-25,1 0</inkml:trace>
  <inkml:trace contextRef="#ctx0" brushRef="#br0" timeOffset="96214.12">24284 12799,'25'0,"0"0,0 0,-1 0,1 0,0 0,0 0,0 0,-1 0,1 0,0 0,0 0,0 0,-1 0,1 0,0 0,0 0,0 0,-25 25,0 0,0 0,24-25,-24 24,0 1,25 0,-25 0,0 0,25-1,-25 1,0 0,25 25,-25-26,25 26,-25 0,0-1,0 1,0 0,0 24,0-24,0 24,0-24,0 24,-25-24,25 24,-25-24,25-1,-25 26,25-26,-25 1,25-1,0 1,0 0,0-1,0-24,0 25,-24-25,24-1,0 1,0 25,0-25,0-1,-25 1,25 0,-25 0,0 0,0-1,1-24,-26 25,25-25,-24 0,-1 0,-24 0,24 0,-24 0,24 0,-24-25,-1 25,25 0,1-24,-26 24</inkml:trace>
  <inkml:trace contextRef="#ctx0" brushRef="#br0" timeOffset="97556.97">9203 17165,'-25'0,"0"0,50 0,0 0,0 0,-1-25,1 25,0 0,25 0,-25 0,24 0,-24-25,25 25,-1 0,1-25,-1 25,1 0,0-24,-26 24,26 0,-25-25,0 25,-1 0,1 0,0 0</inkml:trace>
  <inkml:trace contextRef="#ctx0" brushRef="#br0" timeOffset="97808.73">9451 17239,'0'0,"-25"0,0 25,1-25,24 25,24 0,1-25,0 0,0 0,0 0,24 0,-24 0,25-25,-26 25,26 0,0-25,-26 25,26 0,-25 0,24-25,-24 25,0 0,0 0,0 0,-1 0,1-25</inkml:trace>
  <inkml:trace contextRef="#ctx0" brushRef="#br0" timeOffset="98461.12">11609 16867,'0'-25,"0"50,0 0,0 0,0 0,0-1,0 1,25 0,-25 0,0 0,0 24,0-24,25 0,-25 24,0-24,0 0,0 0,0 24,24-24,-24 0,0 0,0 0,0-1,0 1,0-50</inkml:trace>
  <inkml:trace contextRef="#ctx0" brushRef="#br0" timeOffset="98861.09">12006 16966,'0'0,"25"0,-1-24,1 24,0 0,-50 24,0-24,25 25,-24-25,-1 25,0 0,0 0,0-25,1 24,-26 1,50 0,-25-25,0 25,1-25,-1 25,0-25,25 24,-25-24,0 25,25 0,0 0,0 0,25-25,0 0,-25 24,25-24,0 0,-1 25,1-25,25 0,-25 0,-1 25,1-25,0 0,0 0,0 25,-1-25,1 25,0-25,-25 24,25-24,0 0,-25 25,24-25,-24 25,25-25</inkml:trace>
  <inkml:trace contextRef="#ctx0" brushRef="#br0" timeOffset="99280.95">12552 16966,'24'0,"1"0,0 0,0-24,0 24,-1 0,1 0,0-25,0 25,24 0,-24 0,25-25,-25 25,-1 0,26 0,-25-25,0 25,-1 0,1 0,0 0,0 0</inkml:trace>
  <inkml:trace contextRef="#ctx0" brushRef="#br0" timeOffset="99516.66">12849 16892,'0'0,"0"25,0 0,0-1,0 1,0 0,0 0,0 0,0-1,0 1,0 0,0 0,0 24,0-24,0 0,0 0,25 0,-25-1,0 1,0 0,25-25,-25 25,0 0</inkml:trace>
  <inkml:trace contextRef="#ctx0" brushRef="#br0" timeOffset="100137.84">13792 16644,'0'0,"-25"0,25 25,-25-25,0 25,1-1,-1 1,0 0,25 0,-25 0,0-1,25 26,-24-25,-1 0,25 24,-25 1,25-25,-25 24,25 1,0-1,0-24,0 25,0-1,0-24,0 25,25-25,-25-1,25 26,-25-25,25 0,-1 0,1-25,0 24,0 1,0-25,-1 0,1 25,25-25,-25 0,-1 25,1-25,25 0,-25 0,-1 0</inkml:trace>
  <inkml:trace contextRef="#ctx0" brushRef="#br0" timeOffset="100968.02">14139 16966,'25'0,"0"0,-1 0,1-24,0 24,0 0,0 0,-1 0,1-25,0 25,0 0,0 0,-1 0,1-25,0 25,0 0,0 0,0 0,-1 0,-48 25,24 0,-25-25,0 24,0 1,25 0,-25 0,-24 0,24-1,0 1,0 0,0 0,1 0,-1-1,0 1,0 0,0-25,25 25,-24 0,24-1,-25-24,25 25,0 0,25 0,-1-25,1 0,0 0,0 0,0 0,-1 0,1 25,0-25,25 0,-26 0,1 0,0 0,0 0,0 0,0 0,-1 0,1-25</inkml:trace>
  <inkml:trace contextRef="#ctx0" brushRef="#br0" timeOffset="101280.68">15032 17090,'-25'0,"50"0,0 0,0 0,-1 0,1 0,25 0,-25 0,-1 0,26 0,-25 0,24 0,-24-24,25 24,-1 0,-24 0,25 0,-25 0,-1 0,1 0,25 0,-25 0,0 0</inkml:trace>
  <inkml:trace contextRef="#ctx0" brushRef="#br0" timeOffset="101784.88">16024 16842,'25'0,"-25"-24,25 24,0 0,-1 0,1-25,0 25,0 0,24 0,-24 0,0-25,0 25,0 0,-1 0,1 0,0 0,0 0,0 0,-25 25,-25-25,25 25,-25-25,0 24,0 1,1 0,-1-25,-25 25,25 0,1-1,-26 1,25 0,0 0,-24 0,24-1,0 1,0-25,25 25,-24 0,-1 0,0-1,25 1,0 0,0 0,25-25,-25 25,25-25,-1 0,1 24,0-24,25 0,-26 0,1 0,25 0,-25 0,24-24,1 24,-25 0,24 0,1 0,-1-25,1 25,0 0</inkml:trace>
  <inkml:trace contextRef="#ctx0" brushRef="#br0" timeOffset="102061.03">16992 17041,'0'0,"-25"0,0 0,0 0,0 0,25 25,-24-25,24 24,-25 1,25 0,0 0,0 0,25-1,-1 1,1-25,-25 25,25-25,0 0,0 0,-1 0,1 0,0 0,0 0,0-25,-1 25,-24-25,25 25,-25-24,0-1,-25 25,25-25,-24 25,-1-25,0 0,0 25,0 0,1-24</inkml:trace>
  <inkml:trace contextRef="#ctx0" brushRef="#br0" timeOffset="102357.08">16967 16694,'0'0,"25"-25,-1 0,1 0,0 0,0 25,0-24,-1 24,1 0,0-25,25 25,-26 0,26-25,-25 25,24 0,1 0,0 0,-1 25,1-25,-25 0,24 25,1-1,-25 1,24 0,-24 0,0 0,25-1,-26 26,1 0,-25-26,25 26,-25 0,25-1,-25 26,0-26,-25 1,25-1,-25 26,0-26,1 1,-1 0,0-1,0 1,0-25,-24 24,-1-24,25 0,-24 0,-1 0,0-1,1 1,-1-25</inkml:trace>
  <inkml:trace contextRef="#ctx0" brushRef="#br0" timeOffset="103801.02">6797 16173,'-25'0,"0"0,0 0,1 0,-1 0,0 0,0 0,0 24,25 1,0 0,0 25,0-26,25 1,-25 0,25 25,0-1,0 1,-1 0,1 24,0-24,0 24,0-24,24 24,-24-24,0 24,-25 0,25-24,-1 24,-24-24,25 24,-25-24,0 0,0-1,0-24,0 25,0-25,-25-1,25 1,-24 0,-1 0,25 0,-25-1,0-24,0 0,1 25,-1-25</inkml:trace>
  <inkml:trace contextRef="#ctx0" brushRef="#br0" timeOffset="104033.3">6350 17314,'0'-25,"0"50,0-75,0 25,25 25,0-25,0 25,0-24,-1 24,1-25,25 25,-25-25,24 25,-24-25,25 25,-1-25,1 25,-1-24,1 24,-25-25,24 0,1 25,0-25,-1 25,-24-25,25 25,-25-24,-1 24,26 0,-25-25,0 25</inkml:trace>
  <inkml:trace contextRef="#ctx0" brushRef="#br0" timeOffset="104384.85">7764 17016,'0'25,"-25"-25,1 0,24 25,-25-25,0 24,0 1,0 0,1 0,-1 0,0-1,25 1,0 0,0 0,25 0,-25-1,25 1,-1 0,1-25,0 25,25 0,-26-1,1-24,0 25,0 0,0-25,-1 25,-24 0,25-25,-25 25,0-1,-25 1,25 0,-24-25,-1 25,0-25,0 25,0-25,1 24,-1-24,0 0,-25 25,26-25,-1 0,0 0,0 0</inkml:trace>
  <inkml:trace contextRef="#ctx0" brushRef="#br0" timeOffset="104568.92">8161 17636,'0'-25</inkml:trace>
  <inkml:trace contextRef="#ctx0" brushRef="#br0" timeOffset="107625">18281 5308,'-24'0,"24"25,24-25,1 0,0 0,0 0,0 0,-1 0,1 0,0-25,0 25,0-25,-25 1,24 24,-24-25,0 0,-24 0,-1 25,0 0,0-25,0 25,-24 25,24-25,0 25,0-25,-74 25,74 0,1-1,-1 1,0 0,0 0,0 0,25 24,0 1,0-25,0-1,0 1,25 0,0-25,0 25,0-25,-1 25,51-25,-50 24,24-24,50-24,-49 24,24 0</inkml:trace>
  <inkml:trace contextRef="#ctx0" brushRef="#br0" timeOffset="108057.85">17984 4862,'0'0,"0"-25,25 25,-1 0,1 0,0 25,0-25,0 0,24 0,-24 25,25-25,-1 24,1 1,-1-25,26 25,-26 0,1 0,0 24,-1-24,1 25,-1-26,-24 26,25 0,-25-1,0 1,-25 24,24-24,-24 24,0 1,-24-1,-1 0,0 1,-25-1,1 1,-1-1,-24 1,-1-1,26 0,-26 1,1-26,-1 1,1 0,24-1,-24-24,24 0,1 0,-1-1,1-24,-1 25,0-25,1 0,24 25,0-25,-25 0</inkml:trace>
  <inkml:trace contextRef="#ctx0" brushRef="#br0" timeOffset="120880.93">19770 5457,'24'0,"-24"-25,25 25,0 0,0 0,0 0,0 0,-1 0,1-25,0 25,0 0,24 0,-24 0,0 0,25-24,-26 24,26 0,-25 0,0 0,-1-25,1 25,0 0,0 0,0 0,-1-25,1 25,0 0,0 0,0 0,-1 0,1 0,0 0,0 0</inkml:trace>
  <inkml:trace contextRef="#ctx0" brushRef="#br0" timeOffset="121316.6">20315 5383,'-24'24,"24"1,0 0,0 0,-25-25,25 25,0-1,0 26,0-25,0 0,0-1,-25 26,25-25,0 0,0-1,0 26,0-25,0 0,0 0,0-1,0 1,0 0,0 0,0 0,0-1,0 1,0 0,0 0</inkml:trace>
  <inkml:trace contextRef="#ctx0" brushRef="#br0" timeOffset="123112.61">21556 5755,'0'-25,"-25"50,0-1,25 1,-25-25,25 25,0 0,0 0,0 0,0-1,0 1,25-25,-25 25,25-25,0 0,-25 25,24-25,1 0,0 0,0-25,0 25,-1 0,1-25,0 0,0 25,-25-24,25-1,-1 25,-24-25,25 25,0-25,0 0,-25 0,25 25,-1 0,-24 25,25 0,-25 0,25 0,-25 0,0-1,0 1,0 0,0-50,0 0,0 1,25 24,-25-25,25 0,0 0,-25 0,24 25,-24-25,25 25,-25-24,25 24,0 0,0 24,-25 1,24-25,-24 25,25-25,-25 25,25 0,0 0,-25-1,25-24,-1 25,1-50</inkml:trace>
  <inkml:trace contextRef="#ctx0" brushRef="#br0" timeOffset="123272.35">21754 5507,'0'0,"-25"-25,0 25,25-25</inkml:trace>
  <inkml:trace contextRef="#ctx0" brushRef="#br0" timeOffset="125213.79">22771 5779,'0'0,"-25"25,25 0,-25-25,25 25,0 0,-24-25,24 25,0-1,0 1,0 0,0 0,24 0,1-25,0 0,0 0,0 24,-1-24,1 0,0-24,0 24,0 0,-1 0,-24-25,25 25,-25-25,25 25,0-25,0 0,-25 1,0-1,25 25,-25-25,0 0,0 0,0 0,0 1,0-1,0 50,0-1,0 1,0 0,24-25,1 0,0 0,0 0,0 0,-1-25,1 25,0 0,0 0,0 0,-25 25,0 0,-25-25,25 25,-25 0,25-1,0 1,0 0,25-25,0 0,-25 25,24-25,1-25,0 25,0 0,0-25,-1 25,1-25,0 25,-25-24,25 24,-25-25,25 25,-25-25,24 25,-24-25,0 0,0 0,-24 25,-1 0,0 0,25 25,-25 0,25 0,0 0,0 0,0-1,0 1,25-25,0 0,-25 25,25-25,-1 0,1 0,0 0,0 0,0-25,-1 25,1 0,0 0,0 0,0-25,-1 25,1 0,0-24,0 24,0-25,-25 0,-25 25,0 0,0 0,0 0,25 25,-24-25,-1 0,25 25,-25-25,0 24,25 1,0 0,25-25,0 0,0-25,-1 25,1-25,0 25,0 0,-25-24,25 24,-25-25,24 25,-24-25,0 0,0 0,0 50,0 0,0 0,25-25,0 0,0 25,0-25,0 0,-1 0,1 24,-25 1,0 0,-25-25,25 25,-24-25,24 25,-25-25,50 0,-1 0,1 0,0 0,0-25,0 25,-1 0,1 0,0-25,0 25,24 0,-24-25,0 25,0-25,0 25,-1 0,1-24,0 24,0-25,0 25,-25-25,24 0,-24 0,0 0,-24 25,-1 0,0 0,0 25,0-25,1 25,24 0,-25-25,25 25,0 0,0-1,0 1,0 0,25-25,-1 25,1-25,0 0,0 0,24 0,-24 0,25 25,-25-25,24 0</inkml:trace>
  <inkml:trace contextRef="#ctx0" brushRef="#br0" timeOffset="125332.93">25227 5928,'0'0,"-25"0,0 0</inkml:trace>
  <inkml:trace contextRef="#ctx0" brushRef="#br0" timeOffset="127706.36">19720 7218,'-25'0,"25"25,-25-25,25 25,-24-25,-1 25,0-1,0 1,0 0,1 0,-1 0,0-25,0 24,0 1,1 0,-1 0,-25 0,25-25,1 24,-1 1,0-25,25 25,-25-25,0 0,25 25,-24-25,24 25,24-25,1 0,0 0,0 0,0 0,-1 0,1 0,0 0,0 0,24 0,-24 0,0 0,0 0,24 0,-24 0,0 0,0 24,0-24,-1 0,1 0,0 0,0 0,0 0,-1 0,1 25,-25-50,25 25,-25-24,0-1,0 0,0 0,0 0,0 1,0-1,-25 0,25 0,0 0,-25 1,25-1,0 0,-24 0,24 0,0 1,0-1,-25 0,25 0,-25 25,25-25</inkml:trace>
  <inkml:trace contextRef="#ctx0" brushRef="#br0" timeOffset="128219.03">20142 7243,'0'-25,"0"50,0 0,0 0,0-1,-25 1,25 0,0 0,0 0,0-1,-25 1,25 0,0 0,0 0,0-1,0 1,0 0,0 0,25 0,-25-1,25-24,0 25,-1 0,1-25,0 25,0-25,0 0,-1 0,1 0,0-25,0 25,0-25,-1 0,1 1,0-1,0 0,-25 0,25-24,-25 24,0 0,24 0,-24-24,0 24,0 0,0 0,0-24,0 24,0 0,0 0,0 0,0 1,0-1</inkml:trace>
  <inkml:trace contextRef="#ctx0" brushRef="#br0" timeOffset="128466.84">20936 7417,'24'0,"1"0,0-25,0 25,0 0,-1 0,1 0,0 0,0 0,0 0,-1 0,26 0,-25 0,0 0,24 0</inkml:trace>
  <inkml:trace contextRef="#ctx0" brushRef="#br0" timeOffset="128642.79">21084 7491,'0'0,"0"25,-24-25,48 0,1 0,0 0,0 0,24 0</inkml:trace>
  <inkml:trace contextRef="#ctx0" brushRef="#br0" timeOffset="129045.61">22077 7293,'0'0,"0"-25,0 0,-25 25,25 25,-25 0,25-1,-25-24,25 25,0 0,-25 0,25 0,0-1,0 1,0 0,0 0,25 0,-25-1,25-24,-25 25,25-25,0 25,-1-25,1 0,0 0,0 0,0 0,24-25,-24 25,0 0,24-25,-24 25,0-24,0-1,0 25,-1-25,-24 0,25 0,-25 1,0-1,0 0,0 0,0 0,-25 1,25-1,-24 0,-1 0,25 0,-25 1,0-1,0 25,25-25,-24 25,-1-25,0 25</inkml:trace>
  <inkml:trace contextRef="#ctx0" brushRef="#br0" timeOffset="129294.59">22077 7317,'0'25,"0"0,0 0,0 0,0-1,24 1,-24 0,0 0,0 0,25-1,-25 1,0 0,25 0,-25 0,0-1,25 1,0 0,-25 0,24 0,1-25,0 24,0 1,0-25</inkml:trace>
  <inkml:trace contextRef="#ctx0" brushRef="#br0" timeOffset="129566.71">22870 7516,'0'-25,"25"25,0 0,0 0,-1 0,1 25,0-25,25 0,-25 0,-1 0,26 0,-25 0,0 0,24 0</inkml:trace>
  <inkml:trace contextRef="#ctx0" brushRef="#br0" timeOffset="129758.7">23019 7342,'0'0,"-25"0,25 25,-25-25,25 25,-24-25,24 25,0-1,-25-24,25 25,0 0,0 0,0 0,0-1,0 1,0 0,0 0,0 0</inkml:trace>
  <inkml:trace contextRef="#ctx0" brushRef="#br0" timeOffset="130282.82">23540 7293,'0'0,"0"-25,25 25,-25-25,0 50,0 0,0-1,0 1,0 0,0 0,0 0,0-1,0 1,0 0,0 0,0 0,0-1,0 1,0 0,0 0,0 0,0-1,25-24,-1 0,-24-24,25 24,0-25,-25 0,25 25,-25-25,25 0,-1 1,1-1,-25 0,25 25,-25-25,25 25,0 25,-25 0,0 0,24-25,-24 24,0 1,25-25,-25 25,25-25,0 25,0-25,-1 0,1 0,0-25,0 25,0-25,0 25,-1-25,-24 1,25 24,0-25,-25 0,25 0,-25 0,0 1,25-1,-25 0</inkml:trace>
  <inkml:trace contextRef="#ctx0" brushRef="#br0" timeOffset="131098.73">21952 7888,'25'0,"0"0,-25 25,0-1,0 1,0 0,0 0,0 0,0 0,0-1,0 1,0 0,0 0,0 0,0-1,0 1,0 0,0 0,0 0,0-1,0-48,0-1,-25 25,25-25,-25 0,25 0,-24 25,24-24,0-1,-25 25,25-25,0 0,0 50,0 0,0 0,0-1,25 1,-25 0,24-25,-24 25,25-25,-25 25,25-25,0 0,0 24,0-24,-1 0,1 0,0-24,0 24,0 0,-25-25,0 0,24 25,-24-25,25 25</inkml:trace>
  <inkml:trace contextRef="#ctx0" brushRef="#br0" timeOffset="131378.57">22597 8111,'0'25,"0"-50,-24 50,-1-25,25 25,-25-25,0 25,0-1,25 1,-24-25,24 25,-25-25,25 25,0 0,25-25,-1 0,1 0,0 0,0 0,0 0,24 0,-24-25,0 25,0-25,-1 0,1 0,-25 1,0-1,0 0,0 0,-25 25,1-25,-1 25,0-24,0 24,0 0,1 0,-1 0,0 0,0 0</inkml:trace>
  <inkml:trace contextRef="#ctx0" brushRef="#br0" timeOffset="132280.09">20911 9699,'0'-25,"0"0,25 25,-1 0,1 0,0 0,0 0,24 25,1-25,24 0,-49 0,25 0,-25 0,-1 0,1 0,0 0,0 0,0 0,-1 0</inkml:trace>
  <inkml:trace contextRef="#ctx0" brushRef="#br0" timeOffset="132516.91">20985 9798,'0'0,"25"0,0 0,0 0,-1 0,1 0,0 0,0 0,24 0,-24 0,0 0,0 0,24 0</inkml:trace>
  <inkml:trace contextRef="#ctx0" brushRef="#br0" timeOffset="133052.79">22176 9525,'0'25,"25"-25,-1 0,1 0,0 0,0 0,0 0,-1 0,1 0,0 0,0 0,0 0,-1 0,1 0</inkml:trace>
  <inkml:trace contextRef="#ctx0" brushRef="#br0" timeOffset="133284.73">22349 9426,'-24'-25,"24"50,0 0,0-1,0 1,0 0,0 0,0 0,0-1,0 1,-25 0,25 0,0 0,0-1,0 1,0 0,0 0</inkml:trace>
  <inkml:trace contextRef="#ctx0" brushRef="#br0" timeOffset="133937.14">23019 9475,'0'-24,"0"-1,0 50,-25-25,25 24,0 1,-25 0,25 0,0 0,0-1,0 1,-24 0,24 0,0 0,-25-1,25 1,0 0,-25 0,25 0,0-1,0 1,0 0,0 0,25-25,-25-25,25 25,-1-25,1 0,0 1,0-1,0 0,0 0,-25 0,24 1,1 24,0-25,-25 0,25 0,0 25,-25-25,24 25,-24 25,0 0,25 0,-25 0,25-1,-25 1,0 0,0 0,25-25,-25 25,0-1,25-24,-25 25,24-25,-24 25,25-25,0 25,0-25,0-25,-1 0,1 0,-25 1,0-1,25 0,-25 0,25 0,-25-24,0 24,0 0,0-24,25 24,-25-25,0 25,24-24,-24 24,0-25</inkml:trace>
  <inkml:trace contextRef="#ctx0" brushRef="#br0" timeOffset="134900.53">19794 9103,'25'0,"0"0,0 0,-25 25,-25-25,25 25,-25 0,0-25,1 25,-1-1,0 1,0 0,-24 25,24-26,-25 1,25 0,-24 0,24 0,-25-1,26 1,-1 0,0-25,0 25,50-25,0 0,0 0,-1 25,1-25,0 0,25 0,-26 0,26 0,0 0,-26 0,26 0,0 0,-1 0,1 0,-25 24,24-24,-24 0,25 0,-25 0,-1 25,1-25,0 0,0 0,-25-25,-25 1,0-1,25 0,-25 0,25 0,-24 1,24-1,-25 0,25 0,0 0,0 1,-25-1,25 0,0-25,0 26,0-1,0 0,0 0,0 0,0 1,-25 24,25-25</inkml:trace>
  <inkml:trace contextRef="#ctx0" brushRef="#br0" timeOffset="135368.47">20390 9128,'0'25,"0"0,0 0,0-1,0 1,0 0,0 0,0 0,0-1,0 26,0-25,0 0,0-1,0 1,0 0,0 0,0 0,25-1,-25 1,0 0,24-25,-24 25,25-25,0 0,0 0,0 0,-1 0,1 0,0 0,0-25,0 25,-25-25,24 0,1 1,0-1,0 0,-25 0,25 0,-1 1,-24-26,25 25,-25 0,0-24,0 24,0-25,0 26,0-1,0 0,0 0,0 0,-25 1,25-1,-24 25,24-25</inkml:trace>
  <inkml:trace contextRef="#ctx0" brushRef="#br0" timeOffset="139116.26">22077 10542,'24'0,"1"0,0 0,0 0,0 0,-25 25,24-25,26 0,-25 0,0 0,-1 0,26 0,-25 0,24 25,-24-25,0 0,25 0,-26 0,1 0</inkml:trace>
  <inkml:trace contextRef="#ctx0" brushRef="#br0" timeOffset="139396.72">22325 10567,'-25'25,"25"-1,-25-24,25 25,0 0,0 0,0 0,-25-1,25 1,0 0,0 25,0-26,0 1,0 0,0 25,0-26,0 1,0 25,0-25,0-1,0 1,0 0,0 0,-25 0,25 0</inkml:trace>
  <inkml:trace contextRef="#ctx0" brushRef="#br0" timeOffset="140484.77">23267 10740,'0'-24,"0"48,0 1,0 0,-25 0,25 0,-24-1,24 1,0 25,-25-25,25-1,-25 26,25-25,0 0,-25 24,25-24,-25 0,25 0,0 0,0-1,0 1,0 0,0-50,0 0,0 1,0-1,0 0,0 0,0 0,25 0,-25 1,0-1,0-25,0 25,25 1,-25-26,0 25,25-24,-25 24,0 0,0 0,0 0,0 1,0-1,0 0,0 0,-25 25,0 0,25 25,-25-25,1 25,-1 0,0-25,0 24,0-24,0 25,1 0,-1-25,25 25,-25-25,0 0,25 25,-25-25,1 24,48-48,1 24,0 0,0-25,0 25,-1 0,26-25,-25 25,25-25,-26 25,1-25,25 25,-25-24,-1-1,26 25,-25-25,0 25,-1-25,1 25,0-25,0 25,0 0,-1 0,-24 25,25-25,-25 25,25 0,-25 0,0-1,25 1,-25 0,0 0,25 0,-25-1,0 1,0 0,0 0,0 0</inkml:trace>
  <inkml:trace contextRef="#ctx0" brushRef="#br0" timeOffset="140984.07">21332 11485,'25'0,"0"0,0 0,0 0,-1 0,1 0,0 0,25 0,-26 0,26 0,0 0,-1 24,1-24,24 0,-24 0,24 0,1 0,-1 0,1 0,-1 25,-24-25,24 0,0 0,-24 0,24 0,-24 0,0 0,-1 0,1 0,-25 0,-1 0,1 0</inkml:trace>
  <inkml:trace contextRef="#ctx0" brushRef="#br0" timeOffset="141288.28">21432 11609,'0'0,"-50"0,25 0,0 0,1 0,48 0,1 0,0 0,25 0,-1 24,1-24,-1 0,1 0,24 0,1 25,-1-25,1 0,-1 0,1 25,24-25,-25 0,1 25,-1-25,25 0,-24 25,-1-25,-24 0,24 0,-24 24,-1-24,1 0,-25 0,-1 0,1 25,0-2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10:20:01.7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96 6575 235,'0'-7'284,"6"0"-58,0 0-59,1 2-45,-7-1-26,6-2-12,-6 5-6,7-1-7,-7-4-5,0 5-2,0 3-4,0-4-10,0 1-4,0 3-8,0 0-8,0 0-4,0 0-5,0 0-8,0 0-5,0 3 2,0 1-5,0-1-1,0 1-1,0 4 4,0-1 0,0 3 3,0 2 0,0-1 3,0 4-1,-7 0 3,7 3-1,-6-4-1,6 1-1,-7 3 0,7-3 2,0-1 0,-6 1 2,6-1 6,0-2 8,0-1 11,6 0 18,1-4 24,-1 1 29,7-5 29,7 1 20,6-4 12,6-7 9,7-1 4,13-4-4,7-2-15,13-4-21,0-4-24,12-3-20,8-5-14,-3-3-13,17-4-13,-2 1-13,7 0-9,-1-1-9,8-1-7,5 2-12,-5-1 1,-7 6-36,-1-3-92,-12 5-106,-7 0-126,-19 0-232,-7 2-112,-14 5-69,-18 0-47</inkml:trace>
  <inkml:trace contextRef="#ctx0" brushRef="#br0" timeOffset="747.5763">19193 9165 356,'6'-10'492,"-6"-1"-143,7 0-146,-1 0-77,1 0-40,-1 3-14,-6 2-9,7-2-4,-1 4 0,-6-3-1,7 3-7,-7 4-9,6 0-11,-6 0-9,7 0 0,-7 0 4,0 8 7,0-1 8,0 1 10,-7 2 10,7 5 23,-6 3 17,-1 0 6,7 0-2,-6 5-3,-1-2 1,7-2 10,-6 3 7,12 0-3,-6-3 2,13-2 9,0 3 9,6-6 6,14-3-1,7-5-13,6 2-16,12-8-16,7-8-21,13 2-22,0-5-13,14-8-9,6 1-6,5-5-3,1-2-6,14-4-2,-2 0-1,2 0-4,6-1-7,-6 1-20,-8-1-32,-5 1-87,-8 0-99,-12 0-99,-1-5-151,-18 5-159,-1 0-104,-20 4-43,-6-2-2</inkml:trace>
  <inkml:trace contextRef="#ctx0" brushRef="#br0" timeOffset="29189.5238">18744 11163 1,'0'-8'145,"0"0"-25,0 1-15,0 0-10,0 0 2,0-1 1,0 0-3,-7 2-9,7-2-11,0 5-6,0-5-7,7 4-8,-7-4-5,0 2-3,0 3-4,6-5-2,-6 4 0,7 1-3,-7-2-2,6-2-1,-6 5 1,0-3 3,5 2 5,-5-1 9,0 0 5,0 4 6,0-4 6,0 1 1,0 3 0,-5-4 1,5 1 3,0 3 0,0-4-3,0 4-6,0 0-5,0-4-5,-6 4-6,6 0-8,0 0-9,0 4-12,0-4-8,-7 4-6,7-4-3,-6 7 1,-1 0 2,0 1 7,-6 7 8,0 3 10,1 0 8,-8 4 15,7 7 10,-6 0 11,-1 5 6,0-1 3,2 3-2,-10-3-2,9 3-3,0 2-10,-1-1-7,-6 0-9,13-6-9,-6 3-5,6-5-5,-2 4-6,4-4-4,-3-3-3,1-4 0,8 0-2,-3-4 0,8 1-1,-7-9 7,7 1 9,-6-3 12,6 0 10,6-5 7,-6 0 5,7-3 6,1-3-1,4 0-5,1-9-7,0 1-13,0-3-10,7-5-8,-1 5-5,-6-5-7,6-4-6,-5 2 0,-1-1-1,6 0-3,-6 0-1,0 0-1,8 4-1,-16 0 0,8 6 2,-7 2-4,1-2 0,0 5 0,-7 5-2,0-4 1,7 6 2,-7 0-4,0 6-1,0 0 2,0 1-1,0 5 0,0 1-1,0 3 0,0-2-2,0 5 3,6-5 2,1 1-1,-1-1 0,0 1 1,7-4 0,-6 0 0,6 1 0,0-5-2,6 0 0,-6-3 1,7-1 1,-7-3 0,0 0 1,7-3 2,-1-6 0,-6 3 0,6-5 1,1-1-3,0-2-1,-7-1 0,7-6-4,0 2 1,-8-3 2,1 1 1,7-5 0,-7-1 1,-1 2 1,1-4 0,-6-3 3,6-3-3,-6 4-2,-1-3-1,1 5 1,-7 0 1,0 2 1,5 2 2,-5 7 3,0 0 1,0 7 2,0-1 2,0 4 0,0 2-3,-5 3-1,5-1-2,0 0-5,-7 8-1,7 0 0,-6 5-2,-1 3-2,1 7 3,-1-1-2,0 4 1,1 3 1,-1 6 1,1-2 1,6-1-1,-6 5 0,6-2 1,-7 0 0,7 3 1,0 2-1,0-3-1,-6 1-1,6-2 1,-7 5-1,7-3-2,-6 2 0,6-3-6,0-1-9,0 1-22,6 0-58,1 1-93,-1 2-90,13-7-122,-6 4-216,7-3-108,5-4-52,-4-1-15</inkml:trace>
  <inkml:trace contextRef="#ctx0" brushRef="#br0" timeOffset="30373.5374">19134 11298 26,'-6'-4'342,"-1"4"-75,7-4-79,-6 0-61,-1 2-40,1-3-24,6 5-10,-6-3-7,6-1-1,0 0-1,-7 4-4,7 0-5,0-3-5,0 3-1,0-4-2,0 4-1,0 0-1,0 0-2,0-4 1,0 4 1,0 0-1,0 0-1,0 0-2,0 0 0,0 0 0,0 0-1,0 0-1,7 0-2,-7 4 2,0-4-2,0 0 2,0-4 0,6 4 0,0 0 1,1 0 2,-1 0 1,1-3-3,6 3 2,7-4-3,-8 1-2,8-1 0,-1 4-3,7-4-1,-6 1 1,7-4 1,4 3-1,-4 0 1,5-3-2,1 3-2,0 0-1,-8 0 0,8 2-4,-7-4-3,0 4-1,-7-2 0,9 4 0,-10-3-2,-4 3 2,5-5-1,-6 5-2,0 0-1,0 0-2,-6 0-9,-1 0-13,0 5-18,1-5-18,-1 0-20,1 3-25,-7-3-29,0 4-48,0-4-70,-7 2-122,1 4-61</inkml:trace>
  <inkml:trace contextRef="#ctx0" brushRef="#br0" timeOffset="30535.1474">19291 11430 170,'-6'4'408,"-9"4"-107,15-6-110,0 2-72,0-1-36,0-3-17,0 0-5,8 4 0,-1-4 1,6 0-2,-1-4-7,8 4-7,6-3-11,0-1-8,6 2-8,1-4-9,12 0-9,-6 2-17,13 0-21,1-3-38,6 3-76,-1-2-168,7-6-96,0 5-49</inkml:trace>
  <inkml:trace contextRef="#ctx0" brushRef="#br0" timeOffset="31523.5216">20938 10507 252,'-6'-4'357,"6"4"-100,0-4-94,0 4-64,0-4-36,0 4-18,0-2-9,0 2-3,0 0-3,0 0-2,0-5-1,0 5-2,0 0-3,0 0-4,0-3-7,0 3-4,0 0-4,0 0-2,0 0-1,0 0 0,0 0-2,0 0 1,0 0 0,0 0 0,-7 0 1,7 0-1,0 0 1,-6 0-1,6 0 3,0 0 3,-6 0 4,6 0 3,0 0 3,-7 0 4,7 0 1,0 0 1,0 0 1,-7 0-2,7 0-4,0 0-1,0 0-2,0 0-2,0 0-3,0 0-2,0 0-3,0 0-2,0 0 2,0 0-2,0 0-1,0 0 0,0 0 1,0 0 0,0 0 3,0 0 3,0 0 5,0 0 3,0 0 5,0 0 6,0 0 5,0 0 5,0 0 3,0 0 3,0 0 2,0 0 1,7 0-3,-7 0-5,0 0-4,0-4-6,0 4-5,7-5-5,-1 3-5,0-2-5,-6 4 0,7-4 0,-1 4 0,0-4 0,1 4 2,6-3-1,-6 3 1,0 0 0,5 0-2,-5 3 3,6-3 4,0 8 3,0-2 2,0 3 6,0 1 6,0 5 2,7 4 2,-7-1-1,6 3-2,-6 2 1,6 3 0,-4 2-4,-3 6-3,1 2 0,-6 1-2,-1 4 0,1 2-3,-7-2-4,-7 3-2,1-1-2,-1 5-3,-6-4-3,1 4-1,-8-5-1,-7 2-3,8-6-1,-7-2-1,0-4-2,-7 1 2,7-5 4,-7-7 5,1-1 11,6-2 19,-6-3 21,5-7 26,-4 3 27,10-4 20,-5-6 12,0-2 10,13 0-5,-7-6-11,7-2-17,1 0-21,5-7-22,7 1-23,0-3-13,7-2-15,-1-3-8,7-4-7,0 1-4,7-2-5,-1 2-6,7 0 2,0-1-2,6 1-1,2-2 3,5 5-3,-8 1-1,15-1-3,-6 0-3,-2 7-18,2-4-33,-8 5-59,7 3-73,-6 0-63,-1 4-59,1-4-67,-8 0-107,9 3-137,-15 1-53,1 0 8</inkml:trace>
  <inkml:trace contextRef="#ctx0" brushRef="#br0" timeOffset="32191.5075">21700 10679 220,'-6'-4'390,"6"1"-93,0-1-100,-7 0-67,7 0-38,-6 1-20,6-1-12,-6 1-5,6-2-1,-7 3 0,7-2 3,-7 4 0,7-4-2,-7 4-4,7-4-6,-6 4-6,0 0-5,6 0-7,-7 0-7,1 4-7,-1 0-5,-6 0 0,0 6 2,0 1 3,0 4 4,-6-1 4,5 5 5,-6 2 9,2 2 6,-2 2 1,7 4 1,-6-3 4,-2 3 1,9 0 1,-1 1 1,-6 3 0,5-4 0,7 0-1,-5 5-3,5-2-3,1-3-6,6 5-2,0-1-3,0-4-5,6 1-3,1-1-1,5-4 1,-5 0-1,7-5-2,5 2 0,-6-8-1,-1 1 1,9-4 4,-2-1 14,-6-2 12,7-8 13,-2 4 11,2-4 9,0-4 7,6 0 0,-13-2-3,13-6-8,-6-2-10,-1-1-8,1 1-3,-7-6-6,6-1-4,1 2-1,-6-3-2,4 1-7,2-1-3,-7-1-2,0 1-9,6 0-1,-5 4-2,-1 0-2,0 3 1,-8 1-3,10 2-1,-10 2-3,2 3 0,0 3-1,0 0-5,-1 0-1,0 4 1,1 0 0,-1 4 1,7 4-2,-6-1-1,6 7-1,-6 1 1,5 0 0,-5 3-3,-1 0 0,7 0 0,1 5-1,-8-5 0,7 8 0,0-5-1,-7 1 1,8 4 0,-1-4-3,-6 1-3,5-2-4,1 1-7,7-4-18,-8 5-41,1-6-76,7 3-87,-6-2-78,-3-4-106,2 1-195,-5-1-70,-1-3-52,-7 4-6</inkml:trace>
  <inkml:trace contextRef="#ctx0" brushRef="#br0" timeOffset="32462.6542">20522 11987 318,'12'-4'506,"1"0"-108,7 1-162,6-5-105,7 4-57,5-3-29,2 0-11,6 4-5,-1-5 6,0-3 5,7 4 4,7-1 14,0 1 6,6-4 3,0 3 3,1-3-2,-1 4 2,6-4 1,-6 0-4,7 0-12,-7 1-11,0-2-9,1 5-17,-8 0-35,-6 0-50,0-1-49,-6 5-57,-7-1-98,0 0-167,-13 1-91,-7 3-38</inkml:trace>
  <inkml:trace contextRef="#ctx0" brushRef="#br0" timeOffset="32830.635">21166 12133 86,'8'0'532,"-3"4"8,2-4-169,6 0-150,7 4-95,-7-2-54,6 6-25,1 1-9,-1-3-1,0 8 0,1-3 5,0 8 3,-1-1 1,1 1-2,-7 3-4,0 0-11,-1 7-4,-5-3-5,0 3-3,-7 0-6,0 0-4,-7 1 1,-6-1-3,7 4-1,-14-4-1,1 1-2,-1-5-1,-6 5-1,-1-8 0,2 0 6,-1 0 15,0-4 12,-7-3 13,7-1 16,0-3 21,-6-3 23,6-4 34,0-1 23,0-3 12,-2 0 6,10 0-1,-2-3-8,0-1-16,8-4-19,-1 4-30,7-3-26,-1-4-21,7 0-17,7-4-10,5 0-8,1 1-4,7-4-5,6 0-5,7 0-10,6-5-9,-6 5-9,5 0-13,9-1-38,-2 5-64,0-5-79,7 4-69,-7-2-69,1 3-91,0-1-156,-7-1-83,1 2-29,-8 3 21</inkml:trace>
  <inkml:trace contextRef="#ctx0" brushRef="#br0" timeOffset="33499.5179">21759 12258 370,'-7'-4'477,"7"0"-127,0 1-131,0 3-82,0-8-55,0 8-30,0-4-19,0 4-10,0 4-5,0-4-3,7 8 1,-7-1-3,0 3 3,0 6 1,0 2-2,0 4-1,0 4-1,0-1-2,-7 5-3,7-1 0,-5 1 2,5-1-1,-7 0 1,0 3 0,7-6 1,-7 3 0,7 0 1,-7-6-3,7 3 3,0-4 1,-6-4 5,6 0 6,0-7 13,0 0 26,0 1 48,0-9 51,0 1 42,0-2 32,0-2 13,0-2 7,0-5-6,0-1-23,6-7-39,-6 1-48,0-5-41,0-3-28,7 0-18,-7-3-10,0 0-3,0-2-2,0-2-3,7 0-2,-7-5-7,7 5-2,-7 0-2,7 3-1,-7 1-2,5 3-5,2 3-3,-7 5-1,6-1-3,-6 8-3,7-1-2,-7 1 0,6 3-2,-6 8 0,7 1 0,6 2 1,-6 3 0,-1 9-1,7 3-1,0 0-1,0 7-3,-1 0 1,1 0-3,7 0-4,-6 5 2,12-5-3,-7 0 1,8-2 0,-2-2-3,2 0-1,5-3 3,-5-4 2,4 1 1,2-5 3,-1-7 3,0 1-1,-4 0 5,-2-8 2,-1-4 0,2 0 6,-2-4 1,-5-1 5,1-3 4,-8-3 3,-2-4 5,3 2-1,-7-2-3,-1-3-1,1-3-2,-7-4-6,6 0-7,-6-1-9,0-3-18,-6 0-18,6-4-23,0-4-91,-7 4-110,7-6-111,-6 0-162,-1-1-129,0-1-99,-11 1-42,5 0-7</inkml:trace>
  <inkml:trace contextRef="#ctx0" brushRef="#br0" timeOffset="34105.5174">20541 10140 47,'-7'11'402,"7"-1"-96,-6 2-115,0 3-74,6 0-46,-6 3-20,-1 4-11,7 0-6,-8 3 0,2 4-4,0 5-2,-1 2-3,1 1-3,-7 7-1,0 0 0,6 7 2,-6 1-2,0 3 0,0 3 0,7 5 0,-7 2-1,6 5 0,-6 7 3,7-1-2,6 8 2,-7 1 0,7 7-2,0 0 0,7 3 1,-7 4-2,6 3-3,1 1-2,-1 3-4,1-4-1,0 0 3,-1-2 0,7-4-1,-7-5 1,14-3 0,-7-8 3,0-3 2,6 0 2,8-8 1,-2-2 2,8-4 4,6-9 5,-1 1 3,9-7 6,5-5 6,0-1 3,7-6 0,0-7-5,6-4-9,6 1-22,1-7-28,-1-4-38,1-1-48,0-7-66,6 1-111,-13-8-144,7 0-81,-7-8-35</inkml:trace>
  <inkml:trace contextRef="#ctx0" brushRef="#br0" timeOffset="34611.4204">22657 10466 211,'0'0'482,"7"4"-104,0-4-158,6 4-97,0 3-54,6 5-26,0-2-13,14 9 2,0-2 4,6 12 6,-1 5 11,9 7 9,5 5 10,0 9 6,7 4 7,-1 7 2,7 8 1,-6 2 5,0 5 5,-1 7-7,-5 0 3,-8 4-1,-6 3-6,-6 0 1,-14 4-3,-6 0-14,-13 3-14,0-3-5,-19 0-18,-1 0-11,-13-7-6,1 0-12,-13-5-7,-2-7-4,2-6-7,-1-4-8,-12-8-18,6-3-16,0-9-13,0-2-7,-7-4-15,7-6-19,0-6-23,0-3-20,6-3-11,-6-9-24,12 0-55,-5-7-102,6 1-96,0-7-51,-6 0-15</inkml:trace>
  <inkml:trace contextRef="#ctx0" brushRef="#br0" timeOffset="35955.4184">23368 12782 24,'0'0'271,"0"0"-38,0 0-47,0 0-46,0 0-42,0-4-35,6 4-21,-6 0-13,0 0-6,7-3-3,-7 3 3,0 0 3,6 0 6,-6-4 4,0 0 6,6 0 2,-6 0 5,7 0 5,-7-3 7,8 5 7,-8-6 4,5 4 4,-5-4 2,6 5 4,-6-5 5,7 5 2,-7 0-2,7-1-7,-7 4-7,0-5-10,7 5-6,-7 5-9,0-5-5,6 7-8,-1-4-3,-5 8-2,8 1-6,-8 2 9,7 5 4,-7-1 3,0 4-1,6-3-2,1 2-3,-7 1-1,6 1 6,1-2-9,-7 1-5,6 4-5,-6-4-5,7 0-4,-1-1-3,-6 2-2,6-4-3,1 2-3,-7-3 0,6-3-4,0 4-10,-6-2-23,7-5-29,0 2-31,-7-3-31,7-3-28,-1-5-28,1 0-32,-1 2-33,-6-5-43,6-5-70,1-1-85,-7-2-33</inkml:trace>
  <inkml:trace contextRef="#ctx0" brushRef="#br0" timeOffset="36195.1987">23400 12804 262,'-7'-15'486,"1"4"-101,0-4-131,6 4-86,-7 0-47,7 0-23,7 0-7,-7 1-7,12-2-10,-5 5-12,6 0-4,7-1-12,-2-3-13,3 8-8,-1-1-8,5-3-6,-6 7-6,8-4-2,-8 4-8,1 4 0,1 0 0,-9-1 1,0 4 0,2 0-2,-8 5 1,1-1 1,-7 4-1,0 2 2,0-2 2,-13 7 1,6-3 0,-6-1 1,0 3 0,0-2 1,-7 0-1,1-2 0,6 3-6,-7-3-9,7-2-16,-6 3-17,13-3-20,-7 0-23,6-4-29,7-1-49,0 2-85,0-5-146,0 1-63,7-6-25</inkml:trace>
  <inkml:trace contextRef="#ctx0" brushRef="#br0" timeOffset="36458.6336">23974 13203 336,'-8'4'562,"3"-4"-27,-3 3-192,2 0-146,6 6-84,-7-2-38,1 0-18,6 0-7,-6 4-5,-1 1 0,1 2-2,-1 1-2,1-1-7,-8 5-10,8-1-9,-7 0-8,7 0-4,-7 1-3,0-4-1,0 2-12,-2 2-15,4-5-16,4 1-19,-6 0-18,6-3-20,-6-2-21,6-3-28,1-3-29,0 0-57,6-4-116,-6 0-86,6-4-35</inkml:trace>
  <inkml:trace contextRef="#ctx0" brushRef="#br0" timeOffset="36727.9154">24169 12712 23,'0'0'524,"0"-3"6,0 3-140,0 0-159,0-4-90,0 4-42,0 0-15,6-5-6,1 5 2,6-3 3,0 3 5,0-3-2,6-1-5,1 0-11,6 4-12,-1-3-9,3-1-6,4 0-5,-6 4-7,6-4-8,1 1-5,-7 3-7,6-4-3,-5 4-15,-2 0-33,1 0-39,0 0-37,-6 0-39,0 0-46,-7 0-66,0 0-90,0 0-121,-7 0-49,-6 4-5</inkml:trace>
  <inkml:trace contextRef="#ctx0" brushRef="#br0" timeOffset="36886.2582">24344 12752 81,'-12'11'491,"-1"1"-77,-7-3-134,7 7-104,6 2-54,-6 0-27,7 1-14,-1-1-6,1 5 0,6-2-2,0 1-7,0 4-6,6-1-9,1 1-13,-1-1-8,1 1-10,-1 0-6,7 3-6,-6 0-12,5 1-23,-4-1-26,5 0-32,-6-2-46,5 2-87,-6-4-170,-6 1-85,7 0-45</inkml:trace>
  <inkml:trace contextRef="#ctx0" brushRef="#br0" timeOffset="79777.4814">2143 12075 82,'-14'-11'499,"7"0"-31,1-1-173,0 1-118,-1 0-57,1 0-25,6 4-12,0-3-3,0-2 2,0 5-4,6-1-6,1 1-7,-7 4-12,12-1-11,-5 4-8,7 4-7,-2-1-7,1 4-5,0 5-1,1 3 0,-1-1 0,0 8 1,-1-1-2,1 2 1,1 3-2,-1 3-3,0-4 0,-7 4-2,7 1 0,1-1-2,-8 1 1,7-1-1,-7-4-1,7-2 1,-7-1-3,2 0 2,-2-8 7,1 1 15,-1-4 23,0 0 32,-6-8 38,7 5 38,-7-5 28,0 2 22,0-5 2,-7 0-8,7 0-17,-6 0-29,-7-5-38,7 5-36,-14-3-27,0 3-24,1 0-11,-7 3-6,-7 2-5,8 2-3,-15 3-3,7 2-1,-6 5 0,0 2 1,-6 3-1,5 0 1,1 5-2,1-2 0,-2 4 0,7 0 0,1 1 0,6 2 0,0-2 0,7-1 0,-1 1 2,14-5 1,-1-4 0,-1 6 1,8-5-3,8-5-1,-1 2-2,-1-4 4,7-1-4,7-3-1,-1-3 2,1-5-2,6-3 3,-7 0 2,15-7 1,-9-1-5,1-6 2,6-1 3,-5-2-3,-2-2 3,2-4-2,-2 2-1,-5-5-1,0 4 2,-1 0 1,-6-4-2,1 9 0,-2-3 1,-5 6-1,-1-1 5,1 4 4,-7 5-1,6-3-2,-6 6 3,0 0 0,0-1 0,0 4-1,0 0-5,7 4-3,-7 2 1,0 3 2,7 1-1,-7 1-1,5 0 1,3 0 3,5 4-3,-6 0 2,5-5-4,1 5-2,7-4-2,-1 4-1,1-4-1,-1-4-3,7 4-2,7-4-8,-1 0-7,1-3-18,0 0-35,-1-4-72,6 0-86,-5-4-85,7 0-100,-1-3-164,0-3-90,0-2-56,-6 1-10</inkml:trace>
  <inkml:trace contextRef="#ctx0" brushRef="#br0" timeOffset="80269.4696">3223 12129 380,'-7'-15'497,"2"5"-123,-2-1-139,1 0-76,-1 0-35,0 0-15,1 4-1,-1-5 6,-5 5 6,5 0-1,-6 3-8,-1 0-14,2 1-16,0-1-14,-1 4-15,-2 4-18,-4-4-13,0 7-9,6-3-6,-7 3-3,1 4 0,-1 0 0,1 4 5,-1 3 5,-6 5 4,6 2 5,0 4 2,1 3 3,-1 3 1,2-4-6,-2 10 1,0-4-2,7 4 1,0-5-2,0 5 0,0-9 0,6 5 0,7-4 7,0-4-4,0 1 1,0-5-3,7-3 0,-1 0 1,8-3 4,0-5 1,-3 1 3,2-5-7,8-3 2,-2 1 1,0-8 1,1 0 1,5-4-4,2-3 1,4 1-1,-4-10 8,0 1-2,5 0 2,1-2-3,-8-2 0,8 1-1,-7-3 2,1 1 2,-8 3 2,7-2 3,-7 4 0,2 1-4,-9-1 1,1 1-1,0 7-6,-8-5-5,10 9-6,-9-5-5,1 8-4,-1 0 2,1 0-1,-1 8-3,1-5 1,-1 9 1,-6-2-2,6 5 3,-6 3-1,0 4-3,0-3-2,0 2 1,0 2-1,0-1-2,0-1 1,0 4-2,0-2-4,0 0 2,7 2 3,-7-4-1,0 2-4,7-2-1,-1 2-11,-6-2-22,13-2-31,-6-1-45,6 1-58,0-4-59,-1-1-56,8-3-78,6-4-122,-6-3-100,6-1-54,0 1-8</inkml:trace>
  <inkml:trace contextRef="#ctx0" brushRef="#br0" timeOffset="80471.3848">3673 12818 233,'-6'0'529,"-1"-3"-52,7 3-169,0-4-117,7 4-60,6-4-33,-1 1-22,1-1-9,7-4-3,6 5-7,7-4-5,0 0-7,-1-1-9,6 0-13,2-3-8,-1 4-6,0 0-20,-6-1-26,6 5-31,-7-5-37,1 2-48,0 2-79,-1-4-128,-13 5-102,1-1-52</inkml:trace>
  <inkml:trace contextRef="#ctx0" brushRef="#br0" timeOffset="80621.8583">4063 12746 141,'-19'2'495,"0"2"-75,-1 3-149,0 1-99,1 0-47,6-1-27,0 3-10,0-2-5,0 3-2,7-4-4,-8 5-7,7-2-9,7 5-15,-6-4-13,6 3-11,0 2-9,0 1-6,6-2-14,1 3-24,0 1-29,6-4-31,0 2-40,6-2-69,-5-1-119,5 1-108,0-1-65,1-2-20</inkml:trace>
  <inkml:trace contextRef="#ctx0" brushRef="#br0" timeOffset="80871.1234">4077 13072 88,'-14'3'505,"1"0"-27,7 5-173,0-1-130,-1-3-76,7 3-41,-6 0-20,6 0-7,6 1-3,-6-1-1,7 0-1,5 0-1,1 1-2,7-4-3,1-1-2,-3 1-5,7-4-5,3 0-3,-2-4-1,-1 1-1,2-1 5,-8-4 7,0 1 10,1 0 12,-7 0 17,0-1 21,-7 1 16,1-3 14,-7 2 12,0 1 1,-7-4-6,1 3-10,-7-4-15,0 6-19,-7-2-15,1 1-16,0 3-16,-2-2-8,2 1-6,0 2-5,0 3-7,6-4-30,-2 1-46,4 3-47,4 0-48,7-4-62,0 4-110,7-4-159,-1 0-77,-1 1-21</inkml:trace>
  <inkml:trace contextRef="#ctx0" brushRef="#br0" timeOffset="81173.7562">4559 12782 100,'-7'-4'519,"7"4"-33,0 0-161,0-3-122,0 3-72,0 0-38,0 0-18,7-4-5,-1 4-2,7-4 0,7 0-6,-7-4-8,6 5-8,7-3-9,0 1-8,7-2-8,-1-1-6,1 1-4,-8 0-6,9 0-3,-2-1-13,1 5-20,-7-1-29,0-3-25,-7 3-32,1 0-38,0 4-51,-7-4-69,-6 1-79,-2 3-89,-5 0-34</inkml:trace>
  <inkml:trace contextRef="#ctx0" brushRef="#br0" timeOffset="81316.9297">4833 12734 35,'-21'4'487,"-4"4"-55,-2-2-113,8 5-106,0-3-64,-1-1-37,0 4-15,8 0-6,-2 0-2,1-1 1,7 5 0,-1-4-5,1 4-4,6-1-9,0 1-13,0 3-12,0 1-11,6-1-10,1 1-12,-1-1-13,0 0-23,1 0-28,-1 1-32,9 3-37,-10-4-40,8-3-66,-6 0-129,6-1-105,0 1-62,0-5-15</inkml:trace>
  <inkml:trace contextRef="#ctx0" brushRef="#br0" timeOffset="82164.6864">4083 13067 140,'0'5'312,"0"-2"-72,0-3-75,0 3-53,6 1-33,-6-4-19,7 4-9,-7-4-5,8 0-6,-3 0-6,8 0-7,1-4-10,-3 4-16,10-7-17,-2 4-36,1-6-60,5 1-107,2-1-104,-1 1-69</inkml:trace>
  <inkml:trace contextRef="#ctx0" brushRef="#br0" timeOffset="82528.4442">4949 12225 77,'0'-4'425,"0"4"-77,0 0-96,0-3-80,7 3-54,-7 0-32,0 0-17,0-4-8,6 4-3,-6 0-3,7-4-2,-1 4 0,7 0-1,-6-4 2,5 1 1,9-2-3,-2-2-2,1 5 2,-1-7-1,7 6 0,1-4 1,-3-1-2,4 1-3,-3 0-4,1 0-7,1 3-5,-8-4-8,7 5-8,-5-1-16,-3 0-26,2 0-27,0 4-28,-8-2-34,1 2-37,1 0-50,-8 0-75,7 0-114,-13 0-74,0 2-31</inkml:trace>
  <inkml:trace contextRef="#ctx0" brushRef="#br0" timeOffset="82667.5661">4988 12317 373,'-13'3'508,"7"0"-129,-1 1-148,1-4-96,6 4-45,6-4-22,1 0-8,-1-4-1,14 4-2,0-4-1,0-2-6,12 1-9,0 3-9,8-3-17,5-2-28,-6 0-35,13-1-45,-13 1-85,7 0-184,-7 2-100,0-1-55</inkml:trace>
  <inkml:trace contextRef="#ctx0" brushRef="#br0" timeOffset="83311.4684">1719 13771 78,'-13'-7'422,"5"2"-98,3 2-112,-8-1-80,0 0-47,-1 1-27,1 3-11,-5 0-3,4 0-1,-5 3-4,0 1-6,-8 3-3,1 1-4,0 4-1,0-2-1,0 5-4,-7-1 3,1 5 6,-2 2 6,2 1 9,6 4 5,-6 0 5,6 3-2,-1 0-1,2 4-7,-1-4-7,0 8-6,6-4-8,8 4-8,-2-1-3,1 1-4,7-4-1,-1 1-2,7-3-3,0 0-1,7-2-1,6-4 0,0-3-1,0 0 0,6-3 1,7-4 0,0-1 0,6-3-7,1-4-13,0 1-16,12-5-19,-5-3-23,5-3-37,1-1-56,-7-3-91,8-1-126,-2 1-68,-7 0-27</inkml:trace>
  <inkml:trace contextRef="#ctx0" brushRef="#br0" timeOffset="83821.7775">2005 14046 56,'-25'0'513,"-8"4"-4,1 3-170,-1 0-135,1 4-75,-1 0-38,0 3-21,1 1-10,-1 0-6,7 3-6,0-3-7,6 2-8,7-2-8,1 4-10,5-4-5,0-1-3,14 1-6,0-4-1,-1-4-4,6 1-3,8-1-3,0-7-4,-2 0 0,10-4-2,-2-3-2,-1-1 2,2-2 1,-8-6 3,8 6 4,-7-5 5,-2 3 6,-5 3 5,1-3 9,-8 4 9,1 1 8,-1 4 2,-6-1 4,0 1-4,0 3-1,0 0-7,0 3-5,-6 1-9,-1 4-6,1 2-4,6 2-3,-7-3 1,0 7-2,7-1 2,0-1 0,7 1 0,0-4-1,-1 0-1,1-1 2,5 2 0,8-5-2,-7-3 0,6 0 0,1-4 0,6-4 0,-7 0 0,1-3 2,6-1 0,-7-6 1,8-1 3,-8 1-1,1-5 2,0-3 9,-7 1 17,6-1 15,-13-1 18,8 2 12,-8-2 17,1 1 17,-7 0 17,6 1 4,-12-2-9,6 5-10,-7-3-16,1 2-9,-8 0-14,8 5-9,-1-1-11,2 4-9,-10 1-5,10 2-5,-3 4-2,-4 0-3,5 4-4,1 4-8,-1 4-10,1 2-5,-1 5-4,1 0 2,6 3 0,-6 7 1,6-2 1,0 6 1,6 1 2,-6-1-2,6 0 2,1 4-2,-1-3 2,7 1-4,1 0-2,-9-2-2,16-4-7,-9 1-13,8-4-25,0 0-34,5 0-45,-4-4-38,4-2-44,2-6-37,-2-3-32,1 1-35,1-4-43,-2-4-86,-5 0-75,6-4-35,-13 0 0</inkml:trace>
  <inkml:trace contextRef="#ctx0" brushRef="#br0" timeOffset="83979.536">2136 14173 192,'-26'-7'573,"13"4"5,0-1-158,0 0-156,6 0-99,0 1-57,7 3-42,7-4-20,0 1-13,12-1-10,7 1-10,1-1-20,11-4-31,9 5-42,-2-5-47,7 2-79,7-3-159,0 2-101,-8 4-68,1-1-24</inkml:trace>
  <inkml:trace contextRef="#ctx0" brushRef="#br0" timeOffset="84349.8742">2832 14246 450,'0'0'514,"14"0"-127,-2-3-164,8 0-105,0-5-57,0 1-29,6-4-15,0 0-7,-1-4-2,2 5 2,5-9 2,-5 4 2,-2 1 6,1-5 5,-6 4 6,-1 5 7,-6-5 5,-6 1 6,-7 3 8,0-1 3,0 1 0,-7 1 1,-6-2 4,1 5 10,-1 0 9,-8 4 10,2-2 9,1 1 9,-10 4 12,9 0 8,-7 9 3,6-6-8,1 4-9,-7 0-13,13 5-11,-6-2-10,-1 1-14,13 5-14,-6-2-8,6 4-5,1-4-6,6 5-4,0-4-5,0 3-9,6-3-3,7 0 0,-6-1-2,13-3-4,-7 3-1,13-2-2,-6-5-1,12 3 0,1-5-3,-1 2-16,7-3-23,1-1-42,5-3-51,-7-3-57,9-1-50,-2 0-44,-6 1-43,0-5-41,1 5-56,-2-5-65,-11 1-65,5-1-9</inkml:trace>
  <inkml:trace contextRef="#ctx0" brushRef="#br0" timeOffset="85211.453">3614 14052 155,'-20'-6'501,"7"2"-76,-6 0-136,6 0-98,-7 4-53,1 4-25,0 0-10,5 0-7,-4 0 0,-2 3-5,6 0-7,1 0-11,7 4-14,-7-4-16,6 4-13,1 0-11,6 0-7,0 1-5,0-5-4,0 3-2,6-2 1,1-1-2,6-3 0,0 4-1,-7-6 0,8-2 0,6 0 0,-8 0 1,1-2 0,0-6 0,-6 1 1,6-1 2,-7 1 0,7 0 1,-6-4 5,-1 0 11,1 0 16,-1 3 15,-6-3 23,7 1 21,-7 2 18,0 1 13,0 0 5,0 2-6,0-1-13,0 2-14,0 4-23,-7-4-23,7 4-16,0 0-14,0 0-9,-6 4-7,6 4-5,0-1-1,0 3-1,-7 5 1,7-4-1,0 4-1,0 2 1,0 2 1,0 0 1,0 2-1,0 2 2,0-1-1,0 3 2,0-3 0,0 3 0,0 2 0,0-2-1,0 5 4,7-5-5,-7 1 2,6-3-2,1 2-2,-2-7 1,2 4 0,6-3 1,-5-5-5,4 1 4,1-5-3,0 1 1,0-3 2,1-5 0,5-3 0,-6 0-1,0-3 2,6-1 0,-4-4 2,3-2-2,-5-1-1,-1-4 0,3 0 0,-2 1 3,-8-4-2,9-4 0,-7 3 1,-1-3 0,0 1 2,-6-6 0,0 6 5,7-6 4,-7 2 9,-7 4 11,7-6 8,0 6 8,-6-1 5,0 0 4,-1 3 2,0 1 0,0 3-4,2 4-9,5 1-7,-7-2-8,1 1-4,-1 8-4,-1-5-5,3 8-9,-2-4-3,0 4-4,7 4-2,-6 1-1,-1 1 0,1 5-2,6 1 9,0 2-4,0-3-3,0 8 0,0-5-1,6 1 1,1 3-1,-1-3 1,1-1-10,0 4 4,-2-3 1,10-3 0,-2 2-2,-1-3-3,2-5-1,-2 2-1,1-4 0,0-4 0,0 0 3,7 0 1,-7-4 1,0-4 4,0 2-1,0-5 1,0-1 0,-7 2 3,1-5 0,-1 1-1,1-2 4,-7 2-1,7-1-1,-7 5 5,0-2 0,-7 1 1,7 0 1,-7 1 4,7 6-3,-6-4 0,-1 1 3,7 4-6,-6 3-2,0 0 0,-1 0 0,7 3-3,-6 4 0,6 1-1,-7 3-4,7-3 4,0 2 1,7 2-3,-7-3-5,6 7 3,7-9-5,-7 4-1,7 0-3,1-3-4,-1-1-3,6-4-4,0 1-13,1-4-2,1 0 1,-3-4-1,2 1 0,0-4 2,-2-4 4,3 3 5,-9-6 13,7 2 3,-5-2 4,-1-1 2,-6 0 6,-1 1 3,7-4 3,-7 2 5,-6 2 9,0-1 10,0 5 4,0-5 3,0 3 5,-6 5 1,6 1 1,-7-6-3,7 8-6,-6 1-8,6-1-4,0 4-5,-6 0-3,6 0-4,0 4-4,-7 3-4,7 1 0,-6 0-2,6 6-1,6-3-1,-6 3 1,7 2 1,-1 1 0,0-2-1,7-1 1,-6 1-2,6-1-8,7-2-11,-1 3-22,1-8-40,6 0-60,0 1-73,-1-5-69,3 1-75,4-8-100,-6 1-154,6-1-57,-6-4-19,0 0 18</inkml:trace>
  <inkml:trace contextRef="#ctx0" brushRef="#br0" timeOffset="85352.6441">4494 13829 164,'-19'-7'537,"6"0"-27,-7 3-163,7 1-139,-1-1-86,1 0-54,13 4-31,-6 0-24,6 4-26,6 0-32,1-1-53,6 4-108,0-3-154,-1 3-87,8-3-52</inkml:trace>
  <inkml:trace contextRef="#ctx0" brushRef="#br0" timeOffset="85893.9086">4572 14246 205,'0'0'523,"0"5"-37,6-5-174,0-5-133,8 5-81,5-6-46,-6 2-23,6-3-12,2-1-7,4-4-3,-5 3-2,6-3-1,0-3 1,0 1 1,1-4-1,-8-1 6,7 2 8,-7-2 6,-5-3 11,-2 4 9,1-5 13,-6 1 8,-1-4 11,0 5 9,-12-1 9,6-4 14,-6 0 16,-1 4 15,-6-3 17,1 3 14,-2 0 5,8 4-2,-7-1-9,0 0-13,0 5-20,-1 3-23,1 0-25,1 1-22,-1 2-20,-1 4-10,1 1-8,7-1-8,-1 4-6,-5 4-3,5-1-1,1 5-2,-1 3 1,7-1-2,0 9-3,0-4 2,0 3-2,0 5 0,7-2 1,-1 1 0,1 0 2,-1 3-2,7 2 1,-7-2-2,7 0 0,1-2 1,-1 2-3,-1 2 0,1-2-3,1 0 1,5-3-4,-6 0-1,0-3 2,1 2-3,5-6-3,-6 3 1,6-6 0,-6-3-2,7-1 1,-1 0 2,-5-4-1,6-4 3,-2-4 3,2-4-1,-7 0 3,6 2 4,-6-9 2,8 5 0,-9-5-2,0-4 6,3 5 2,-2-5 2,-7 1 1,7 0 0,-7 2 1,1-1 6,-7 2 7,6 1 0,-6 2 3,7 1 1,-7 0 6,0 4-1,0 4 0,0-5-6,0 5-4,0 3-5,0-4-5,6 4-3,-6 4-8,0-1-3,0 5 0,0-2 0,7 6-3,0-5-1,-1 4-3,1 5-6,-1-7-5,7 3-11,0-2-16,0-3-32,8 5-59,-3-8-73,2 3-69,0-3-66,5-1-82,-5 1-110,-1-4-116,-6-4-50,7 4 13</inkml:trace>
  <inkml:trace contextRef="#ctx0" brushRef="#br0" timeOffset="86029.1121">5373 13869 338,'-20'-11'532,"2"-3"-79,3 3-142,2 3-98,-6-2-56,12 3-26,-5 3-14,5-4-9,-6 5-8,13-1-15,0 0-28,0 4-39,0 0-48,7 4-50,-1-4-60,7 0-100,0 4-187,0-1-107,0 1-45</inkml:trace>
  <inkml:trace contextRef="#ctx0" brushRef="#br0" timeOffset="87131.8619">5777 13840 281,'0'-7'502,"0"-1"-88,0 5-166,0-4-113,0 3-63,0-3-33,0 3-18,0-3-6,0 3-3,0-4-1,0 6 0,0-2 0,0 0 1,0 0 0,0 4-2,0-3-1,0 3-3,-7-5 0,7 5 1,0 0 3,0 0 0,0-3 0,0 3 0,0 0 0,0 0 0,0 0 0,0 0 0,-7 0 1,7 0 2,0 0 1,0 0 5,-6 0 5,6 0 6,0 0 6,0 0 6,-6 0 6,6 0 5,0 0 2,0 0 1,-7 0-2,7-4-1,0 4-3,0-4-2,-6 1-5,-1 0-2,7 3 7,-6-9 7,6 6 12,-7 0 12,0-1 7,0-3 9,1 3 11,1-4 10,-3 5 2,1-4-5,7 3-3,-6-3-11,-1 3-8,7 0-9,-5 1-16,5 3-14,0-4-13,-7 4-9,7-3-12,0 3-8,0 0-3,0 0-7,0 0-1,0 3 0,0 4-1,0 5-2,0-2 2,0 5 2,0 3-2,0 4 1,0 1 1,0-2 0,7 5 0,-7 3 0,5-3 2,-5 6-2,7-2 1,-7 0 1,6 2-2,-6-3 0,7 0 2,1 5-2,-3-5-3,1-3 1,1 4-1,0-5 0,6-3 2,-13-1 1,7-2-2,-1-4 1,1-4 1,-7-1 0,6-2 0,-6-1 1,0 1 2,0-4-2,0-4 3,0 0 2,0-4 4,-6 0 8,6-3 5,0-5 3,-7 2 4,7-1 6,0-4 0,0 1-1,0 3-2,7-4-9,-7-3-5,6 3-5,0-4-2,1 5-8,6-4-1,0 2 0,-7 2-3,7-1 0,8 5-1,-9-1-2,-5 0-7,6 6-5,-7-2-8,0 7-9,1-2-2,0 4-5,-7-2-1,0 7 4,0 1 2,-7 0 5,0 6 4,-5-3 5,5 0 3,-6 0 6,7 4-1,0-4 1,-8 0 4,7-4 0,1 5 1,-1-6 5,7 2 0,-6 0-1,6-1 1,0-5 0,0 3-2,6-2 4,1 1 2,-1 0-3,8 0-1,-1-4-1,6 0 1,0-4-4,-5 0 2,12 0-4,-7 1-1,1-4-2,-1 3 6,1-4 0,0-3 2,-2 5 3,2-6 2,0 1 2,-7 0 1,7-3 7,-7 3 2,0-3 9,0 2 11,0-2 4,-7 2 5,0 2 3,1-1-1,0-1 0,-7 5-3,0 1-9,7-2-9,-7 0-8,0 4-4,0 1-2,0-1-4,0 0-3,6 1-4,-6 3 1,0 0-2,0 0 0,0 0-2,0 7 0,6-3 1,-6 7-1,0-4-1,7 7 1,-1-2 0,-6 3-3,7-1 2,-7 1-2,6-1 1,0 1-1,-6 0 0,8-4-2,-1 3 0,-1-3 2,0 1-1,0-2 1,1 2-1,-1-5-1,7 3 1,-6-6 3,6 0-3,0 0 3,0-4 1,0-4-1,0 0 4,-1-3 4,1 0 1,2-5 0,-2 1 2,-7 0 3,7-3 0,-7-1 2,1 5 1,-1-5-2,1 1 3,-1-2 0,-6 2 4,7-2-2,-7 3 1,0 1 4,0 1 0,0-3 3,0 6 5,0 1 0,0 0 1,0 4 0,-7-6-4,7 9-4,0-3-3,0 3 0,0 0-9,0 0-4,-6 3-3,6 1-1,0 4-1,0-1 0,0 0-1,0 5-3,0-2-2,0-3-2,6 5-7,1-4-5,0-1-7,5 3-11,1-2-16,7-1-31,1-3-58,-3-1-74,1-3-67,2 4-61,4-4-66,-5-4-74,5 1-85,-5-1-94,0 1-3,-7-1 46</inkml:trace>
  <inkml:trace contextRef="#ctx0" brushRef="#br0" timeOffset="87489.8429">6694 13958 378,'-13'-12'502,"1"2"-108,6-1-128,-8 3-93,7-3-53,1 5-24,0-2-10,-1 0-1,1 1 1,0 3 0,6-3-9,0 4-11,0-2-13,6 1-15,0 1-15,1 3-11,-1-3-9,0 3-7,8 0-6,-7 3-5,5-3-4,-6 3-2,1 6-2,6-6-2,-6 4 0,0 4 3,-1-3 1,1 2 6,-7 2 3,6 3 5,-1-5 3,-5 1 2,8 0 1,-1 0 1,-7 1 2,6-6 0,1 5 0,-1-7 2,-6 4 1,7-5 2,-1 2 7,1-3 10,-1 2 10,0-4 11,1 0 8,-1 0 5,1-4 4,6 2 3,-6-3-2,-1 2-5,1-5-6,-1 4-8,7 1-5,-13-1-2,13 0-2,-13 1 1,6 0 6,1-2-2,1 1-2,-8 4 2,5-3 5,3 3 8,-3 0 5,1 0 3,1 0-10,7 3 5,-8-3 4,7 0 1,0 0-1,0 4-4,0 1-7,0-5-7,-1 0 4,8 0-8,0 0-7,-2 0-6,3 0-8,-1-5-6,-1 1-8,1 4-17,-1 0-32,-6-3-46,6 0-55,-6 3-60,0-4-54,2 4-56,-2-4-75,-1-3-95,-5-1-107,6 1-28,-13 0 13</inkml:trace>
  <inkml:trace contextRef="#ctx0" brushRef="#br0" timeOffset="87729.4626">6669 13324 134,'0'-8'564,"0"1"5,6 3-142,7 1-164,7 3-99,0 3-62,6 1-32,6 3-17,0 1-5,8 7-3,-2-1-1,8 5-3,6 2-8,0 4-3,-1 5 7,9-1 11,-8 8 17,1 0 7,-1 3 7,-7 0 1,-7 4 0,-4 4-3,-8 0-13,-13 3-16,0 0-21,-13 5-15,0 2-19,-13 1-13,-7 0-23,-5 2-31,-8-2-39,-7 0-43,2-5-42,-2-2-47,1-5-66,7-6-99,-8-5-107,8-3-36,6-8 1</inkml:trace>
  <inkml:trace contextRef="#ctx0" brushRef="#br0" timeOffset="87874.6813">7659 14265 278,'13'-22'718,"6"4"17,-6 0-34,-6 3-202,0 1-179,-1 2-146,0 5-127,-12-4-110,6 4-89,-6 0-88,-1-2-137,0 6-147,-6 0-108,0-1-54,-6 4 1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2:46.3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417 9525,'0'25,"0"0,0-1,0 1,0 0,0 0,0 0,0-1,0 1,0 0,0 0,0 0,0-1,0 1,0 0,0 0,0 0,0-1,0-48,0-1,0 0,-25 25,0-25,1 25,-1 0,0 25,0-25,0 25,1 0,-1-1,0 1,25 0,-25-25,25 25,0 0,-25-25,25 25,0-1,0 1,0 0,25-25,-25 25,25-25,0 0,0 0,-1 0,-24-25,25 25,0 0,0-25,0 0,-1 25,-24-24,0-1,25 25,-25-25,25 0,-25 0,0 0,25 25,-25-24,0-1,0 50,0-1,0 1,0 0,25-25,-25 25,0 0,24-25,-24 25,25-25,0 0,0 0,0 0,-1-25,1 25,0 0,-25-25,25 25,0 0</inkml:trace>
  <inkml:trace contextRef="#ctx0" brushRef="#br0" timeOffset="1702.39">7715 9699,'0'-25,"-25"25,25-25,0 50,0 0,0-1,0 1,0 0,0 0,0 0,25-25,-25 24,0 1,0 0,0 0,0 0,0-1,24-24,-24 25,0 0,0 0,0 0,0-50,0 0,0 0,0 0,0 1,0-1,-24 0,24 0,0 0,-25 1,25-1,-25 0,25 0,-25 0,25 1,0-1,-25 25,25-25,0 0,0 0,0 1,0-1,0 0,0 0,25 25,0 0,0 0,-25 25,25-25,-25 25,24-25,-24 25,25-25,-25 24,25 1,-25 0,0 0,0 0,0-1,-25-24,25 25,-25-25,25 25,-24 0,-1-25,25 25,-25-25,25 24,-25-24</inkml:trace>
  <inkml:trace contextRef="#ctx0" brushRef="#br0" timeOffset="2274.47">7045 10468,'25'24,"-1"-24,1 0,25 0,-25 0,0 0,24 0,-24 0,25 0,-1-24,-24 24,25 0,-1 0,1 0,-1-25,-24 25,25 0,-1 0,-24 0,0 0,0 0,0 0,-1 0,1 0,0 0,0-25</inkml:trace>
  <inkml:trace contextRef="#ctx0" brushRef="#br0" timeOffset="3055.47">7467 10517,'0'25,"0"0,0 0,0-1,24-24,-24 25,0 0,0 0,25 0,-25-1,0 1,0 0,25 0,-25 0,-25-25,0 0,1 0,-1 0,0 24,0-24,0 25,1 0,-1 0,25 0,-25-1,25 1,-25 0,25 0,0 0,0-1,0 1,0 0,25 0,0-25,0 0,-1 0,1 0,-25-25,25 25,-25-25,25 0,-25 1,25 24,-25-25,24 25,-24-25,25 0,-25 0,25 1,-25-1,0 0,25 0,-25 0,0 1,0-1,-25 25,25 25,0-1,0 1,0 0,0 0,0 0,0-1,0 1,25 0,-25 0,25 0,-1-1,1 1,0-25,-25 25,25-25,0 0,-1 0,1 0,0-25,0 25,-25-25,25 25</inkml:trace>
  <inkml:trace contextRef="#ctx0" brushRef="#br0" timeOffset="3371.46">7863 10716,'-24'0,"24"24,0-48,24 24,1 0,0 0,0-25,0 25,-1 0,1 0,0-25,0 25,0 0,-1 0,1-25,0 25,0 0,0 0,-25-25</inkml:trace>
  <inkml:trace contextRef="#ctx0" brushRef="#br0" timeOffset="3630.83">8062 10691,'-25'0,"25"25,0-1,0 1,25 0,-25 0,0 0,0-1,0 1,0 0,25 0,-25 0,0-1,0 1,0 0,0 0,24 0,-24-1,0 1,0 0,25 0,-25 0</inkml:trace>
  <inkml:trace contextRef="#ctx0" brushRef="#br0" timeOffset="4031.48">8707 10170,'0'25,"25"-25,-1 0,1 0,0 0,0 0,0 0,-1 0,1 0,0-25,0 25,0 0,-1 0</inkml:trace>
  <inkml:trace contextRef="#ctx0" brushRef="#br0" timeOffset="4223.22">8707 10368,'0'25,"25"-50,-1 25,1 0,0 0,0-24,0 24,-1 0,1-25,0 25</inkml:trace>
  <inkml:trace contextRef="#ctx0" brushRef="#br0" timeOffset="5102.28">9922 9203,'0'24,"0"1,0 0,0 0,0 0,0-1,0 1,0 0,0 0,-25 24,25-24,0 0,-24 0,24 0,0-1,0 26,-25-25,25 0,0-1,0 1,-25 0,25 0,25-25,0-25,-1 25,1 0,0 0,0-25,24 25,-24 0,0 0,25-25,-26 25,1 0,25-24,-25 24,24 0,-24 0,25-25,-25 25,-1 0,1 0,0 0,0 0,0 0</inkml:trace>
  <inkml:trace contextRef="#ctx0" brushRef="#br0" timeOffset="5559.4299">9550 10170,'0'0,"-25"0,50 0,0 0,0 0,0 0,-1 0,1 0,0 0,25 0,-26 0,26 0,0 0,-1-25,1 25,-1 0,1 0,0-25,-1 25,26 0,-26-24,1 24,0 0,-26-25,26 25,0 0,-26 0,1-25,0 25,0 0,0 0,-1 0,-48 0</inkml:trace>
  <inkml:trace contextRef="#ctx0" brushRef="#br0" timeOffset="6154.25">9649 10542,'0'25,"25"-25,0 0,-25-25,25 25,0 0,-1 0,1 0,0-25,0 25,0 0,-1 0,1 0,0-25,0 25,0 0,-1 0,1 0,0-24,0 24,0 0,-1 0</inkml:trace>
  <inkml:trace contextRef="#ctx0" brushRef="#br0" timeOffset="6454.84">9922 10492,'0'25,"0"0,0 0,0 0,0-1,0 1,0 0,0 0,0 0,0-1,0 1,0 0,0 0,0 0,0-1,0 1,0 0,0 0,25-25,-25 25,25-25</inkml:trace>
  <inkml:trace contextRef="#ctx0" brushRef="#br0" timeOffset="8042.22">10716 10517,'-25'25,"25"0,-25-25,25-25,0 50,0 0,-24-25,24 24,-25-24,25 25,-25-25,25 25,-25 0,0 0,25-1,-24-24,-1 25,25 0,-25 0,0 0,25-1,-25 1,1 0,24 0,0 0,-25-1,50-24,-1 0,1 0,0-24,0 24,0 0,-1 0,1 0,0-25,0 25,0 0,-1 0,1-25,0 25,0 0,0 0,-1 0,1-25,0 25,0 0,0 0,-25-25,24 25,-24-24,0-1,0 0,0 0,0 0,0 1,-24-1,24 0,-25 25,25-25,-25 0,25 1,-25 24,25-25,-25 25,25-25,0 0,-24 25</inkml:trace>
  <inkml:trace contextRef="#ctx0" brushRef="#br0" timeOffset="8594.23">10989 10616,'0'-24,"0"48,0 1,25-25,-25 25,24 0,-24 0,25-1,-25 1,25-25,-25 25,0 0,25 0,-25-1,0 1,25 0,-25 0,24-25,-24 25,0-1,25-24,-25 25,25-25,-25 25,0-50,0 0,0 1,0-1,0 0,25 0,-25 0,0 1,0-1,0 0,0-25,0 26,0-1,0 0,0-25,0 26,0-1,0 0,25 0,-25 0,0 1,0-1,0 0</inkml:trace>
  <inkml:trace contextRef="#ctx0" brushRef="#br0" timeOffset="10546.76">14933 8806,'0'24,"0"1,0 0,-25-25,25 25,0 0,-25-25,0 24,25 1,-24-25,24 25,-25-25,0 25,25 0,-25-25,25 25,-25-1,1-24,24 25,-25-25,25 25,-25-25,25 25,-25-25,25 25,0-1,-25-24,25 25,-24-25,48 0,1 0,0 0,0 0,0 0,-1 0,1 0,0 0,0 0,0 0,-1 0,1 0,0 0,0 0,0 25,-1-25,1 0,0 0,0 0,0 0,-1 0,1 0,0 0,0 0,-25-25,0 0,0 1,-25 24,25-25,-25 25,25-25,-25 0,1 0,24 1,-25 24,0-25,0 0,25 0,0 0,-25 25,25-25,-24 25,24-24</inkml:trace>
  <inkml:trace contextRef="#ctx0" brushRef="#br0" timeOffset="11246.44">15305 8905,'0'25,"0"-1,0 1,25-25,-25 25,0 0,24 0,-24 0,0-1,25 1,-25 0,0 0,25 0,-25-1,25-24,-25 25,0 0,25-25,-25 25,24 0,-24-1,25-24,-25 25,25-25,-25-25,0 1,0-1,0 0,0 0,25 0,-25 1,0-1,0 0,25 0,-25 0,0 1,0-1,0 0,24 0,-24 0,0 0,0 1,0-1,0 0,25 25,-25-25</inkml:trace>
  <inkml:trace contextRef="#ctx0" brushRef="#br0" timeOffset="11774.92">16049 9029,'0'0,"-25"0,25 25,25-25,0 0,0 0,-1 0,-24-25,25 25,0 0,0 0,0 0,-1 0,1 0,0 0,0 0,0-25,-1 25,1 0,0 0,0 0</inkml:trace>
  <inkml:trace contextRef="#ctx0" brushRef="#br0" timeOffset="12086.18">15999 9203,'0'0,"25"0,0 0,0 0,0 0,-1 0,1 0,0-25,0 25,0 0,-1 0,1 0,0 0,0-25,0 25,-1 0,1 0,0 0,0-25,0 25</inkml:trace>
  <inkml:trace contextRef="#ctx0" brushRef="#br0" timeOffset="15850.14">17016 8781,'0'25,"25"-25,-25 24,0 1,25-25,-25 25,25-25,-25 25,0 0,25-25,-25 24,0 1,24 0,-24 0,0 0,25-25,-25 25,0-1,25-24,-25 25,0 0,25-25,-25-25,0 0,0 1,0-1,25 0,-25 0,0 0,0 0,0 1,0-1,24 25,-24-25,0 0,0 0,25 1,-25-1,0 0,25 0,-25 0,25 1</inkml:trace>
  <inkml:trace contextRef="#ctx0" brushRef="#br0" timeOffset="20106.6099">17413 9376,'0'25,"25"-25,-25 25,0 0,0-1,0 1,0 0,0 0,25-25,-25 25,0-1,25-24,-25 25,24-25,1 0,0 0,-25-25,25 25,-25-24,25-1,-25 0,0 0,0 0,0 1,0-1,-25 25,25-25,25 25,-1 0,1 0,0 0,-25-25,25 25,0 0,0 0,-1-25,1 25,-50 0,25 25,0 0,0 0,-24 0,24-1,24-24,-24 25,25-25,-25-25,25 25,0-24,-25-1,0 0,0 0,0 50,25-25,-25-25,24 25,-24-25,0 1,0-1,0 50,0-1,25-24,-25 25,0 0,0 0,25-25,-25 25,0-1,25-24,-25 25,0 0,25 0,-25 0,24-25,-24 24,0-48,0-1,0 0,0 0,0 0,0 1,0-1,0 0,0 0,0 0,0 1,0-1,0 0,25 0,0 25,0 0,0 0,-1 25,-24 0,0 0,-24-25,24 24,-25-24,25 25,-25-25,0 25,0-25,25 25,-24-25</inkml:trace>
  <inkml:trace contextRef="#ctx0" brushRef="#br0" timeOffset="20674.56">18430 8905,'-25'0,"50"0,0 0,0 0,0 0,-25-25,24 25,1 0,25 0,-25 0,-1 0,1-25,25 25,-25 0,-1 0,26 0,-25-25,0 25,0 0,-1 0,1 0,0 0,0 0</inkml:trace>
  <inkml:trace contextRef="#ctx0" brushRef="#br0" timeOffset="21346.72">19447 8409,'-25'0,"50"0,-25 25,0-1,25-24,-25 25,0 0,0 0,25 0,-25 24,25-24,-25 0,0 0,24-1,-24 1,0 0,0 0,25-25,-25 25,0-1,25-24,-25 25,25-25,0 0,-25-25,24 25,1-24,-25-1,25 25,-25-25,25 0,0 0,-25 1,24-1,-24 0,25 0,0 0,-25-24,25 24,0 0,-25 0,25 1,-1-1,-24 0,25 0,-25 0,25 25,-25-24,0-1</inkml:trace>
  <inkml:trace contextRef="#ctx0" brushRef="#br0" timeOffset="22155.42">20018 9252,'25'0,"-1"0,-24-25,25 25,0-24,0-1,-25 0,25 25,-25-25,24 0,-24 1,0-1,0 0,0 0,0 0,0 0,0 1,-24 24,-1 0,0 0,25 24,0 1,0 0,0 0,0 0,0 0,0-1,0 1,0 0,0 0,0 0,25-25,0 0,-1 0,1 0,0 0,0 0,0 0,-1 0,1 0,0-25</inkml:trace>
  <inkml:trace contextRef="#ctx0" brushRef="#br0" timeOffset="24950.04">16644 10567,'25'0,"0"0,0 0,0 0,-1 0,1 0,0 0,0 0,0 0,-1 0,1 0,0 0,0 0</inkml:trace>
  <inkml:trace contextRef="#ctx0" brushRef="#br0" timeOffset="25214.06">16694 10666,'0'0,"0"25,25-25,0 0,-1 0,1 0,0-25,0 25,0 0,-1 0,1 0,-25-25,25 25,0 0,0 0,-1 0,1 0</inkml:trace>
  <inkml:trace contextRef="#ctx0" brushRef="#br0" timeOffset="28218.97">21828 7367,'0'25,"25"-25,-25 25,25-1,0-24,-25 25,25 0,-25 0,24-25,-24 25,25-25,-25 24,25-24,-25 25,25 0,-25 0,25-25,-25 25,25-25,-25 24,24-24,-24-24,0-1,25 0,0 0,-25 0,0 1,25-1,0 0,-25 0,24 0,-24 1,25-1,-25 0,25 0,-25 0,25 25,-25-24,0-1,0 0</inkml:trace>
  <inkml:trace contextRef="#ctx0" brushRef="#br0" timeOffset="28838.59">22523 7342,'0'-25,"0"50,25-25,0 25,-1-25,1 0,0 0,0 0,0 0,-1 0,1 0,0 25,0-25,0 0,-1 0,1 0,0 0,0 0,0 25,-1-25,-24 24,-24-24,24 25,-25-25,0 25,0-25,0 25,1 0,-1-25,0 24,0-24,0 25,1-25,-1 25,0 0,0-25,0 25,1-25,-1 24,0 1,0-25,25 25,-25-25,1 0,24 25,0-50,24 25</inkml:trace>
  <inkml:trace contextRef="#ctx0" brushRef="#br0" timeOffset="29486.17">23267 7317,'-25'0,"25"25,25-25,0 0,0 0,0 0,-1 0,1 0,0 0,0 0,0 0,-1 25,1-25,0 0,0 0,0 0,-1 0,1 0,-25 25,0 0,0-1,-25-24,25 25,-24-25,24 25,-25-25,0 25,0 0,0-1,1-24,-1 25,0 0,0 0,0-25,1 25,-26-1,25 1,0-25,1 25,-1 0,0-25,0 25,0-25,1 24,-1-24,0 25</inkml:trace>
  <inkml:trace contextRef="#ctx0" brushRef="#br0" timeOffset="30098.51">24011 7243,'0'25,"0"0,25-1,-25 1,0 0,0 0,0 0,0-1,0 1,0 0,0 0,-25 0,25-1,0 1,25-25,0 0,0-25,0 1,-1 24,1-25,0 0,0 0,0 0,-1 1,1-1,0 0,-25 0,25 0,0 1,-25-1,24 25,-24-25,25 0,-25 0,25 1,-25-1,0 0,25 25,-25-25</inkml:trace>
  <inkml:trace contextRef="#ctx0" brushRef="#br0" timeOffset="30683.07">24160 7962,'25'0,"0"0,0-25,-1 25,1 0,-25-24,25 24,0-25,0 25,-1-25,-24 0,25 25,-25-25,0 1,25-1,-25 0,0 0,0 0,-25 25,25 25,-25-25,25 25,-24-25,24 25,-25 0,25-1,-25 1,25 0,0 0,0 0,0-1,0 1,0 0,0 0,25-25,0 25,-1-25,1 0,0 0,0 0,0 0,24 0,-24 0,0 0</inkml:trace>
  <inkml:trace contextRef="#ctx0" brushRef="#br0" timeOffset="32098.69">22870 8186,'0'-25,"0"50,0-1,0 1,0 0,0 0,0 0,0-1,0 1,0 25,0-25,0-1,0 1,0 25,0-25,0-1,0 26,0-25,0 24,-25-24,25 0,0 0,0 24,0-24,0 0,0 0,0 0,-24-1,24 1,0 0,0 0,0 0,0 0,0-1,0 1,0 0,-25-25,25 25,0 0,0-1,0 1,0 0,0 0,0 0,0-1,0 1,0-50,-25 25,25-24,-25 24,25-25,0 0,-25 25,25-25,-24 0,-1 1,25-1,-25 25,25-25,0 50,0 0,0-1,0 1,0 0,0 0,25 0,-25-1,25-24,-1 25,1-25,0 0,0-25,0 25,-1 0,1-24,0 24,0-25,24 25,-24-25,0 25,0-25,0 0,0 25,-1-24,1 24,0-25,0 0</inkml:trace>
  <inkml:trace contextRef="#ctx0" brushRef="#br0" timeOffset="35434.87">17736 10418,'-25'0,"25"25,0 0,0-1,25 1,-25 0,25 0,-25 0,24-25,-24 24,0 1,25 0,-25 0,25-25,-25 25,0-1,25 1,-25 0,0 0,0 0,25-1,-25 1,24 0,-24 0,0 0,25-1,-25 1,25 0,-25 0,25 0,-25-50,25 25,-1-25,-24 0,25 0,-25 1,25-1,-25 0,25 0,0 0,-25-24,24 24,-24 0,25 0,-25-24,25 24,-25 0,25-24,-25 24,0 0,0 0,0 0,0 1,0-1,0 0,0 0,0 0,0 1,0-1,0 0,0 0</inkml:trace>
  <inkml:trace contextRef="#ctx0" brushRef="#br0" timeOffset="36794.61">15627 10716,'0'-25,"0"50,0-1,-25-24,25 25,0 0,-24-25,24 25,-25 0,0-1,25 1,-25 25,0-25,1-1,-1 1,0 0,25 0,-25 0,0-1,1 1,24 0,-25 0,0 0,25 0,25-25,0 0,-1 0,1 0,0 0,0 0,24 0,-24 0,0 0,0 0,0 0,24-25,-24 25,0 0,25 0,-26 0,1 0,0 0,0 0,0 0,-1 0,1 0,-25-25,0 0,0 0,0 0,0 1,0-1,-25 0,25 0,0 0,-24 1,24-1,0 0,-25 0,25 0,-25 1,25-1,-25 25,25-25,-25 25</inkml:trace>
  <inkml:trace contextRef="#ctx0" brushRef="#br0" timeOffset="37345.97">16049 10790,'0'-25,"0"50,25 0,-25 0,0-1,25-24,-25 25,0 0,0 0,24 0,-24-1,0 1,25 0,-25 0,0 0,25-25,-25 24,25-24,-25 25,25 0,-25 0,24-25,-24-25,25 25,-25-25,0 0,25 1,-25-1,0 0,0 0,0 0,25 1,-25-26,0 25,0 0,25 1,-25-1,0-25,0 25,0 1,0-1,0 0,0 0,0 0,0 1</inkml:trace>
  <inkml:trace contextRef="#ctx0" brushRef="#br0" timeOffset="39697.88">15776 13221,'0'0,"0"25,-25 0,25-1,0 1,0 0,0 0,0 0,0-1,0 1,0 0,0 0,0 0,0-1,0 1,25 0,-25 0,0 0,0-1,0 1,0 0,0 0,25-25,-25 25,0-50,0 0,0 0,0 0,0 1,0-1,0 0,0 0,0 0,0 1,-25-1,25 0,0-25,0 26,0-1,0 0,0 0,0 0,0 1,0-1,0 0,0 0,0 0,0 0,25 1,-25-1,25 25,-25-25,25 25,-1 0,-24-25,25 25,0 0,0 0,0 0,-1 0,1 0,0 0,-25 25,25-25,-25 25,0 0,0-1,0 1,0 0,0 0,0 0,-25-25,25 25,-25-25,25 24,-25-24,1 0,24 25,-25-25,0 0,0 0,0 25</inkml:trace>
  <inkml:trace contextRef="#ctx0" brushRef="#br0" timeOffset="40570.88">16297 13271,'0'-25,"0"50,25-25,-25 24,0 1,25-25,-25 25,0 0,24 0,-24-1,25 1,-25 0,25 0,-25 0,25-1,-25 1,25 0,-25 0,24-25,-24 25,25-25,-25-25,0 0,25 25,-25-25,25 0,-25 1,25-1,-25 0,24 0,-24-24,25 24,-25 0,0-25,25 26,-25-1,0 0,0 0,25 0,-25 0,0 1,0-1,0 0,0 50</inkml:trace>
  <inkml:trace contextRef="#ctx0" brushRef="#br0" timeOffset="40890.05">17016 13320,'0'25,"25"-25,-25-25,25 25,0 0,0 0,-1 0,1-25,0 25,0 0,0 0,-1 0,1-24,0 24,0 0,0 0,-1-25,1 25,0 0,0 0,0 0,-1 0</inkml:trace>
  <inkml:trace contextRef="#ctx0" brushRef="#br0" timeOffset="41086.8">17140 13469,'0'0,"-24"25,48-25,1 0,-25-25,25 25,0 0,0 0,24 0,-24-25,0 25,24 0,-24 0,0-25,25 25,-26 0,26 0,-25 0</inkml:trace>
  <inkml:trace contextRef="#ctx0" brushRef="#br0" timeOffset="42138.36">18257 12998,'0'0,"-25"0,0 0,50 24,-25 1,0 0,25-25,-25 25,24 0,-24-1,0 1,25 0,-25 0,25 0,-25 0,0-1,25 1,-25 0,0 0,25 0,-25-1,0 1,0 0,24-25,-24 25,0 0,25-25,-25-25,-25 25,25-25,0 0,0 0,-24 1,24-1,0 0,0 0,0 0,0 1,-25-1,25 0,0 0,0 0,0 0,0 1,-25-1,25 0,0 0,0 0,0 1,0-1,0 0,0 0,25 25,-25-25,25 25,-25-24,24 24,-24-25,25 25,0 0,0 0,0 0,-1 25,1-25,-25 24,0 1,0 0,0 0,0 0,0-1,0 1,-25-25,25 25,-24 0,-1 0,0-25,25 24,-25-24,25 25,-25-25,50 25,0-25,0 0,-25 25,25-25,-1 25,1-25,0 0,0 25,0-25,-1 24,1-24,0 0,0 25,0-25,-1 0,1 25,0-25,0 0,0 0</inkml:trace>
  <inkml:trace contextRef="#ctx0" brushRef="#br0" timeOffset="42553.87">18951 12948,'25'0,"0"0,0 0,-1-25,1 25,0 0,0 0,0 0,-1-25,1 25,0 0,25 0,-26-24,1 24,0 0,0 0,0-25,-1 25,1 0,0 0</inkml:trace>
  <inkml:trace contextRef="#ctx0" brushRef="#br0" timeOffset="42766.8">19274 12923,'0'0,"-25"0,25 25,0 0,0 0,0-1,0 1,0 0,0 0,0 0,0-1,0 1,0 0,0 0,0 0,0 0,0-1,0 1,0 0,0 0,0 0,0-1,0 1,0 0</inkml:trace>
  <inkml:trace contextRef="#ctx0" brushRef="#br0" timeOffset="50765.86">16719 14734,'0'25,"25"0,-25-1,24-24,-24 25,25-25,-25 25,0 0,25-25,-25 25,0-1,0 1,25-25,-25 25,0 0,0 0,25-50,-25 0,0 0,0 0,0 1,0-1,0 0,0 0,0 0,0 1,0-1,0 0,0 0,0 0,24 25,-24-24,0-1,25 0,-25 0,0 0,0 1</inkml:trace>
  <inkml:trace contextRef="#ctx0" brushRef="#br0" timeOffset="51098.2699">17661 14684,'-25'0,"50"0,0-24,0 24,0 0,0 0,-1-25,1 25,0 0,0-25,0 25,-1 0</inkml:trace>
  <inkml:trace contextRef="#ctx0" brushRef="#br0" timeOffset="51294.96">17661 14808,'0'0,"25"0,0-24,0 24,0 0,-1 0,26-25,-25 25,0-25,24 25</inkml:trace>
  <inkml:trace contextRef="#ctx0" brushRef="#br0" timeOffset="51809.93">18877 14362,'25'0,"-25"25,0 0,24-25,-24 24,0 1,0 0,25 0,-25 0,0-1,25-24,-25 25,0 0,0 0,25-25,-25 25,25-1,-25 1,24 0,-24 0</inkml:trace>
  <inkml:trace contextRef="#ctx0" brushRef="#br0" timeOffset="52370.92">18902 14412,'0'-25,"0"0,24 25,1-25,0 0,0 25,0 0,-25-25,24 25,1 0,0-24,0 24,0 0,-1 0,1 0,0 0,-25 24,0 1,0 0,0 0,-25 0,0 0,1-1,-1-24,25 25,-25-25,0 25,0-25,1 0,24 25,-25-25,50 0,-1 0,1 25,0-25,0 0,0 0,-1 24,1-24,0 0,0 0,0 25,-1-25,1 0,0 0,0 25,0-25,-1 0,1 0,0 0,-25 25</inkml:trace>
  <inkml:trace contextRef="#ctx0" brushRef="#br0" timeOffset="52690.7299">19497 14337,'25'-25,"-1"25,1 0,0-25,0 25,0 0,-1-24,1 24,0 0,0-25,0 25,-1 0,1-25,0 25,0 0,0 0,0 0,-25-25,24 25,-24 25</inkml:trace>
  <inkml:trace contextRef="#ctx0" brushRef="#br0" timeOffset="52885.87">19720 14287,'0'25,"0"0,0 0,0 0,0 0,0-1,0 1,0 0,0 0,0 0,0-1,25-24,-25 25,0 0,0 0</inkml:trace>
  <inkml:trace contextRef="#ctx0" brushRef="#br0" timeOffset="53266.28">18802 15106,'0'0,"-25"0,50 0,0 0,0-25,0 25,0 0,-1 0,26-25,0 25,-1-24,1 24,24-25,-24 25,24-25,-24 25,24-25,1 0,-1 25,-24-24,24 24,-24-25,24 25,-24 0,-1-25,-24 25,0 0,25 0</inkml:trace>
  <inkml:trace contextRef="#ctx0" brushRef="#br0" timeOffset="54022.91">19571 15106,'0'25,"0"0,0-1,0 1,0 0,0 0,0 0,0-1,0 1,0 0,0 0,0 0,0 0,0-1,0 1,0 0,0 0,0 0,0-1,0 1,25-25,-25-25,0 1,0-1,0 0,0 0,0 0,0 1,0-1,0 0,0 0,0 0,0 0,0 1,0-1,0 0,25 0,-25 0,25 1,-25-1,0 0,24 0,-24 0,25 1,-25-1,25 0,0 0,-25 0,25 25,-25-24,24 24,-24-25,25 25,0 0,-25-25,25 25,0 0,0 0,-1 25,1-25,0 25,0-1,-25 1,0 0,0 0,0 0,-25-25,0 24,0 1,1 0,-1-25,0 0,0 25,0-25,0 0,1 0,-1 25,0-25,0 0,0 0,1 0,-1 0,0-25</inkml:trace>
  <inkml:trace contextRef="#ctx0" brushRef="#br0" timeOffset="55449.7">3126 13990,'0'0</inkml:trace>
  <inkml:trace contextRef="#ctx0" brushRef="#br0" timeOffset="55618.64">2654 14560,'0'0,"-24"0,24 25,-25-25,25 25</inkml:trace>
  <inkml:trace contextRef="#ctx0" brushRef="#br0" timeOffset="55774.28">3101 14610,'25'0,"0"0,-1-25,1 25,0-25</inkml:trace>
  <inkml:trace contextRef="#ctx0" brushRef="#br0" timeOffset="56906.35">5011 13692,'0'25,"0"0,25-25,-25 25,25-1,-25 1,24-25,-24 25,0 0,25 0,-25-1,25 1,-25 0,25 0,-25 0,25-25,-25 24,-25-24,0 0,0 0,0 25,1-25,-1 25,0 0,0-25,25 25,-25-1,25 1,-25-25,25 25,-24 0,24 0,0-1,0 1,0 0,0 0,24-25,1 0,-25 25,25-25,0-25,0 25,-25-25,25 25,-1 0,-24-25,25 0,0 25,0-24,-25-1,25 25,-25-25,24 0,1 0,-25 1,0-1,0 0,0 0,0 0,0 50,0 0,0 0,0 0,0-1,25 1,0 0,0-25,-1 0,1 0,0 0,0-25</inkml:trace>
  <inkml:trace contextRef="#ctx0" brushRef="#br0" timeOffset="57582.62">5507 13841,'0'0,"0"-25,0 50,0 0,0 0,0-1,25 1,-25 0,0 0,0 0,25-1,-25 1,0 0,0 0,24 0,-24-1,0 1,25 0,-25 0,0 0,0-1,25-24,-25 25,0 0,0 0,0-50,0 0,0 0,0 1,0-1,0 0,0 0,0 0,-25 1,25-1,-25 0,25 0,-24 0,24-24,0 24,-25 0,25 0,0 1,0-1,0 0,0 0,-25 0,25 1,0-1,0 0,0 0,0 0,0 1,25-1,0 0,-1 0,1 25,-25-25,25 25,0 0,0 0,-1 25,1-25,-25 25,25 0,-25 0,25-1,-25 1,0 0,0 0,0 0,0-1,-25 1,0 0,0 0,1-25,-1 25,0-1,0-24,0 0,25 25,-24-25,-1 0</inkml:trace>
  <inkml:trace contextRef="#ctx0" brushRef="#br0" timeOffset="57998.5">5110 14610,'0'0,"-25"0,1 25,-1-25,0 0,0 25,0-25,50 0,0 24,0-24,0 0,-1 0,1 0,25 0,-25 0,24 0,1 0,-25-24,24 24,1 0,-1 0,1-25,0 25,-1-25,1 25,-1-25,26 25,-26-25,1 25,0-24,-1 24,-24-25,25 25,-26-25,1 25,0 0,0 0,0 0</inkml:trace>
  <inkml:trace contextRef="#ctx0" brushRef="#br0" timeOffset="58714.85">5557 14759,'-25'0,"25"25,0-1,0 1,0 0,0 0,0 0,0-1,25 26,-25-25,0 0,0-1,0 1,0 0,0 0,0 0,24-1,-24 1,0 0,-24-25,24 25,-25-25,0 0,25 25,-25-25,0 24,1 1,-1-25,25 25,-25-25,25 25,-25 0,25 0,-25-1,25 1,0 0,0 0,0 0,0-1,0 1,25-25,0-25,0 25,0-24,-1-1,1 0,0 0,0 0,0 1,-25-1,24 0,-24 0,25 0,-25 0,0 1,0-1,0 0,0 0,0 0,0 1,0-1,0 50,0-1,0 1,0 0,0 0,25-25,-25 25,0-1,25-24,0 25,-1 0,1 0,0-25,-25 25,25-25,24 25,-24-25,0 0,0 0,0 24,24-24,-24 0,0 0,0 0,-1 0,26 0,-25 0</inkml:trace>
  <inkml:trace contextRef="#ctx0" brushRef="#br0" timeOffset="59062.28">6077 14858,'25'0,"0"-25,0 25,0-25,0 25,-1 0,1-24,0 24,0-25,0 25,-1 0,1 0,0-25</inkml:trace>
  <inkml:trace contextRef="#ctx0" brushRef="#br0" timeOffset="59286.19">6276 14808,'0'0,"0"25,0 0,0 0,25 0,-25-1,25 26,-25-25,0 0,0-1,0 1,0 0,0 25,0-26,0 1,24 0,-24 25,0-26,0 1,0 0,0 0,0 0,0 0,0-1,25 1</inkml:trace>
  <inkml:trace contextRef="#ctx0" brushRef="#br0" timeOffset="59730.28">7417 14015,'0'0,"-25"0,50 0,0 0,0 0,-1-25,1 25,0 0,0 0,0 0,-1 0,1 0,0-25,0 25,0 0,-1 0</inkml:trace>
  <inkml:trace contextRef="#ctx0" brushRef="#br0" timeOffset="59886.84">7467 14213,'0'0,"0"25,24-25,1 0,0 0,0 0,0-25,-1 25,1 0,0-25,25 25</inkml:trace>
  <inkml:trace contextRef="#ctx0" brushRef="#br0" timeOffset="60653.62">9327 13370,'0'25,"0"-1,0 1,0 0,0 0,0 0,0-1,0 26,0-25,0 0,0-1,0 1,0 0,0 0,0 0,0-1,-25 1,25 0,0 0,0 0,0-1,0-48,25 24,0 0,-25-25,25 25,-1 0,1 0,-25-25,25 25,0 0,0-25,-1 25,1 0,-25-25,25 25,0 0,0 0,-25-24,24 24,1 0,0 0,-25-25,25 25,0 0</inkml:trace>
  <inkml:trace contextRef="#ctx0" brushRef="#br0" timeOffset="63114.15">10145 13295,'-24'0,"24"25,0 0,24 0,-24 0,0-1,25 1,-25 0,25 0,-25 0,0-1,25 1,-25 0,25 0,-25 0,0-1,24 1,-24 0,25-25</inkml:trace>
  <inkml:trace contextRef="#ctx0" brushRef="#br0" timeOffset="63558.78">10170 13271,'0'-25,"0"0,0 0,0 0,25 25,-25-25,25 25,0 0,-25-24,24 24,1 0,0 0,0-25,0 25,0 0,-25 25,24-25,-24 24,0 1,0 0,0 0,0 0,-24 0,-1-1,0-24,0 0,25 25,-25-25,0 0,1 0,24 25,-25-25,0 0,25 25</inkml:trace>
  <inkml:trace contextRef="#ctx0" brushRef="#br0" timeOffset="64102.16">8707 14412,'0'0,"0"24,0-48,25 24,-1 0,1-25,0 25,25 0,-26 0,1-25,25 25,-1 0,1-25,0 25,24 0,0-25,1 25,24-25,0 25,1-24,-1-1,0 25,25-25,0 0,-25 25,25-25,0 1,-24-1,24 25,-25-25,25 0,-25 25,-25-25,26 1,-26 24,0-25,-24 25,25 0,-26-25,-24 25,25 0,-26-25,1 25</inkml:trace>
  <inkml:trace contextRef="#ctx0" brushRef="#br0" timeOffset="65406.56">9352 14759,'0'-25,"25"25,-1 0,1-25,0 25,0-25,0 25,-1 0,1 0,-25-24,25 24,0 0,0 0,-1 0,1 0,0 0,-25-25,25 25,0 0,-1 0,1 0,0-25,0 25,0 0,-1 0,-24-25,25 25,-25 25</inkml:trace>
  <inkml:trace contextRef="#ctx0" brushRef="#br0" timeOffset="65661.55">9674 14709,'-25'0,"25"25,25 0,-25 0,0-1,0 1,0 0,25 0,-25 0,0-1,0 1,0 25,0-25,0-1,0 26,0-25,0 0,0-1,0 1,0 0,0 0,0 0,25-1,0-24</inkml:trace>
  <inkml:trace contextRef="#ctx0" brushRef="#br0" timeOffset="66238.6">10096 14461,'0'-25,"25"1,-1 24,-24-25,25 25,0-25,0 25,0 0,-1 0,1 0,-25 25,0 0,0-1,0 1,-25 0,25 0,-24 0,-1-25,25 24,-25 1,0 0,0 0,25 0,-24-25,-1 0,25 24,-25-24,25 25,25-25,0-25,-1 25,1 0,0 0,-25-24,50 24,-26 0,1-25,0 25,0 0,0-25,0 25,-1 0,1 0,0-25,0 25</inkml:trace>
  <inkml:trace contextRef="#ctx0" brushRef="#br0" timeOffset="66750.56">10865 14560,'0'25,"0"0,0 0,0 0,25-1,-25 1,0 0,0 0,0 0,0-1,0 1,0 0,0 0,0 0,0-1,24 1,-24 0,0 0,0 0,0-1,25 1</inkml:trace>
  <inkml:trace contextRef="#ctx0" brushRef="#br0" timeOffset="67341.58">10890 14610,'0'-25,"0"0,0 1,0-1,24 25,1-25,0 25,-25-25,25 25,0 0,-1 0,1-25,0 25,-25 25,25-25,-25 25,0 0,0 0,-25-1,0 1,0 0,25 0,-24-25,-1 25,0-25,0 24,0 1,1-25,-1 0,25 25,25 0,-1-25,1 25,0-25,0 24,0-24,-1 25,1-25,25 0,-25 0,-1 0,1 25,25-25,-25 0,-1 0,1 0,25 0,-25 0,0-25,-1 25,1 0,0 0,0 0,0 0,-25-25</inkml:trace>
  <inkml:trace contextRef="#ctx0" brushRef="#br0" timeOffset="67689.64">12452 13940,'-25'0</inkml:trace>
  <inkml:trace contextRef="#ctx0" brushRef="#br0" timeOffset="73541.05">1191 17190,'-25'0,"25"-25,0 0,0 0,25 25,-25-25,25 1,0-1,-1 25,-24-25,25 25,0 0,-25 25,25-25,0 25,-1-1,-24 1,25 0,0 25,-25-26,25 26,-25 0,25 24,-25-24,24-1,-24 1,0 24,0-24,0 0,0-26,0 26,0 0,0-26,-24 1,24 25,-25-25,0-1,25 1,-25-25,25 25,-25-25,1 0,24-25,-25 25,25-25,-25 25,25-24,0-1,-25 0,25 0,0 0,0 1,0-1,0 0,0 0,25 0,-25 1,0-1,25 25,-25-25,25 25</inkml:trace>
  <inkml:trace contextRef="#ctx0" brushRef="#br0" timeOffset="74055.68">1712 17462,'25'0,"-25"25,24-25,-24 25,25 0,-25 0,0 0,0-1,0 1,0 0,0-50,0 0,0 1,0-1,25 0,-25 0,0 0,25 25,-25-25,0 1,25-1,-25 0,25 25,-25 25,24-25,-24 25,25-1,0 1,-25 0,25 0,0 0,-25 0,24-1,1 1,0 0,0-25,-25 25,25-25</inkml:trace>
  <inkml:trace contextRef="#ctx0" brushRef="#br0" timeOffset="74339.9399">2109 17140,'0'0,"0"-25,-25 25,50 25,-25 0,25 0,-1-1,-24 1,25 0,0 25,-25-26,25 1,0 0,-25 25,24-26,-24 1,25 0,-25 0,0 0,25 0,-25-1,0 1,25-25,-25 25,0 0</inkml:trace>
  <inkml:trace contextRef="#ctx0" brushRef="#br0" timeOffset="74548.4099">2059 17462,'0'25,"25"-25,0-25,0 25,-1 0,1 0,0-24</inkml:trace>
  <inkml:trace contextRef="#ctx0" brushRef="#br0" timeOffset="74940.4899">2406 17487,'0'0,"25"0,0-25,0 25,0-24,-1-1,1 25,-25-25,25 25,-25-25,25 25,-25-25,25 25,-25-24,-25 24,0 0,0 0,25 24,-25-24,25 25,-24-25,24 25,-25-25,25 25,0 0,-25-25,25 24,0 1,0 0,0 0,0 0,0 0,25-25,-25 24,25-24,-1 25,1-25,0 0,0 0,0 0,-1 0</inkml:trace>
  <inkml:trace contextRef="#ctx0" brushRef="#br0" timeOffset="75672.66">2952 17289,'0'0,"-25"0,25 25,-25-1,1 1,24 0,0 0,0 0,0-1,24-24,-24-24,25 24,-25-25,25 25,-25-25,25 0,-25 0,25 1,-25-1,0 50,25-25,-25 24,0 1,24-25,-24 25,0 0,25 24,-25-24,0 0,25 0,-25 25,0-26,0 26,0-25,0 24,0-24,0 0,0 25,-25-26,25 1,-25 0,25 0,-24 0,-1-1,0-24,25 25,-25-25,0-25,0 25,25-24,-24 24,24-25,0 0,-25 0,25 0,0 1,0-1,25 0,-25 0,0 0,24 25,-24-24,0-1,25 25,-25-25,0 0,25 25,0-25,-25 1,25-1,-25 0,25 0,-1 0,-24 0,25 1,0-1,-25 0,25 0,-25-24,25 24,-25 0,0 0,0 0,0 1,0-1,-25 25,25 25,0-1,0 1,0 0,0 0,0 0,25-25,-25 24,24 1,1 0,0 0,-25 0,25-1,0 1,-25 0,24-25,-24 25,25-25,0 25</inkml:trace>
  <inkml:trace contextRef="#ctx0" brushRef="#br0" timeOffset="76364.66">3597 17239,'0'-25,"-25"50,0 0,25 0,0 0,-24-1,24 1,0 0,0 0,0 0,0-1,0 1,24-25,1 0,-25-25,25 25,-25-24,25-1,0 0,-1 0,-24 0,25 1,-25-1,25 0,-25 0,0 0,0 1,0-1,0 0,0 50,0 0,0-1,0 1,0 0,0 0,0 0,0-1,0 1,25 0,0-25,-25 25,24-25,1 0,-25-25,25 25,-25-25,25 25,-25-25,0 1,0-1,25 25,-25-25,0 0,0 0,0 1,0-1,0 0,0 0,0 0,0 1,-25-1,25 0,0 0,-25 0,25 1,0-1,-25 25,25-25,-25 25,25-25,0 50,0 0,25 0,-25-1,25 1,-25 0,25 0,-25 0,25-1,-25 1,24 0,-24 0,25 0,-25-1,0 1,25 0,-25 0,25 0,-25-1,25 1,0 0,-1-25</inkml:trace>
  <inkml:trace contextRef="#ctx0" brushRef="#br0" timeOffset="76724.4899">3895 17214,'-25'0,"25"-24,25 24,-1 0,1-25,0 25,0 0,0-25,0 25,-1 0,1-25,0 25,0 0,-25 25,0 0,0 0,25-25,-25 24,0 1,0 0,24-25,-24 25,25-25,-25 25,25-25,0 0</inkml:trace>
  <inkml:trace contextRef="#ctx0" brushRef="#br0" timeOffset="76868.12">4316 16991,'0'0,"0"-25</inkml:trace>
  <inkml:trace contextRef="#ctx0" brushRef="#br0" timeOffset="77932.01">4416 17115,'24'0,"-24"-25,25 25,0 25,-25 0,0 0,0 0,0-1,0 1,0 0,0 0,0 0,0-1,0 1,0 0,0-50,0 0,0 1,0-1,25 25,-25-25,0 0,0 0,25 25,-25-24,0-1,24 0,-24 0,0 50,25-25,-25 25,0 0,25-1,-25 1,25-25,0 0,-1 0,1-25,0 1,0 24,-25-25,25 25,-25-25,24 25,-24-25,-24 25,24 25,-25-25,0 25,0 0,25-1,0-48,25 24,-25-25,25 25,-25-25,25 0,-1 25,-24-25,0 1,0 48,0 1,25 0,-25 0,0 0,0-1,0 1,25 0,-25 0,0 0,25-1,-25 1,0 0,0 0,0 0,0-1,0 1,0 0,0 0,0 0,0 0,-25-25,25 24,-25 1,0-25,1 0,-1 0,0 0,0 0,25-25,0 1,0-1,0 0,0 0,25 25,0-25,0 0,-1 1,1 24,-25-25,25 25,0 0,0-25</inkml:trace>
  <inkml:trace contextRef="#ctx0" brushRef="#br0" timeOffset="81462.62">6326 16694,'-25'0,"0"0,0 0,25-25,-25 25,1 0,24 25,-25-25,0 0,0 0,25 24,-25-24,0 0,25 25,0 0,0 0,-24-25,24 25,0-1,0 1,0 0,0 0,0 0,-25-25,25 24,0 1,0 0,0 0,0 0,25-1,-25 1,24 0,1 0,-25 0,25-25,-25 24,0 1,25-25,-25 25,25 0,-25 0,25-1,-1 1,-24 0,25 0,-25 0,25-1,-25 1,25 0,-25 0,25 0,-1 0,-24-1,25 1,-25 0,25 0,0 0,0-1,-25 1,24 0,-24 0,25 0,0-1,-25 1,25 0,-25 0,0 0,0-1,25 1,-25 0,0 0,0 0,0-1,0 1,0 0,0 0,0 0,-25-25,25 24,-25 1,25 0,-25-25,25 25,-25-25,1 25,-1-25,0 24,0-24,0 0,1 0,-1 25,0-25,0 0,0 0,1 0,-1 0,0 0,0 0,0 0,25-25,-25 25,1 0,24-24,-25-1,25 0</inkml:trace>
  <inkml:trace contextRef="#ctx0" brushRef="#br0" timeOffset="83384.4399">6946 16793,'0'-25,"0"0,0 50,0 0,24-25,-24 25,0-1,25-24,-25 25,0 0,0 0,25-25,-25 25,0-1,25-24,-25 25,0 0,25 0,-25 0,24-25,-24 24,0 1,-24-25,-1 0,0 0,0 0,25 25,-25-25,1 0,24 25,-25-25,0 25,0-1,0 1,25 0,-24 0,24 0,0-1,0 1,0 0,-25 0,25 0,0-1,0 1,25 0,-1-25,1 0,0 0,0-25,0 25,-1 0,1-25,0 25,0-24,0-1,-1 0,-24 0,25 0,-25 1,0-1,25 0,-25 0,0 0,-25 25,25-24,0 48,0 1,0 0,0 0,25 0,-25-1,25-24,-25 25,25-25,0 0,-1 0,1 0,0 0,0 0,0-25,-1 25,-24-24,25 24,0 0,0-25</inkml:trace>
  <inkml:trace contextRef="#ctx0" brushRef="#br0" timeOffset="83879.4099">7417 16867,'0'25,"0"0,25-25,-25 25,25-1,-25 1,24 0,-24 0,25 0,-25-1,25 1,-25 0,25 25,-25-26,25 1,-25 0,24 0,-24 0,25-1,-25 1,25-25,-25 25,0 0,25-25</inkml:trace>
  <inkml:trace contextRef="#ctx0" brushRef="#br0" timeOffset="84203.9899">7467 16942,'0'0,"0"-25,-25 25,0-25,25 0,0 0,0 1,0-1,0 0,25 0,-25 0,25 1,-1-1,1 0,0 25,0-25,0 0,-1 25,1 0,0-24,0 24,0 0,-1 24,1 1,-25 0,0 0,0 0,0-1,0 1,-25 0,25 25,-24-26,-1 1,25 0,-25 0,0 0,0-1,1 1,-1-25,25 25,-25-25,0 0,25 25,-25-25</inkml:trace>
  <inkml:trace contextRef="#ctx0" brushRef="#br0" timeOffset="84592.56">8434 16818,'25'0,"0"0,-25-25,24 25,1 0,0 0,0 0,0-25,-1 25,1 0,0 0,0 0,0 0</inkml:trace>
  <inkml:trace contextRef="#ctx0" brushRef="#br0" timeOffset="84768.23">8508 16991,'0'0,"-24"0,-1 0,50 0,-1 0,1 0,-25-25,25 25,0 0,0-24,-1 24,1-25,0 25,0 0</inkml:trace>
  <inkml:trace contextRef="#ctx0" brushRef="#br0" timeOffset="85936.0399">10170 16247,'0'25,"25"-25,-25 25,0-1,0 1,0 0,0 0,0 0,25 0,-25-1,0 1,0 0,0 0,0 0,0-1,0 1,0 0,25-25,-25 25,0 0,0-1,24-24,1 0,0 0,-25-24,25 24,0 0,0 0,-1 0,1-25,0 25,0 0,0-25,-1 25,1 0,0-25,0 25,0 0,-1 0,-24-25,25 25,0 0</inkml:trace>
  <inkml:trace contextRef="#ctx0" brushRef="#br0" timeOffset="86467.38">10021 16991,'0'25,"25"-25,0 0,0 0,0 0,-1-25,1 25,0 0,0 0,0 0,24 0,-24-25,25 25,-25 0,24-24,1 24,-25 0,24-25,-24 25,25 0,-26 0,26-25,-25 25,0 0,24-25,-24 25,0 0,0-25,-1 25,1 0,-25-24</inkml:trace>
  <inkml:trace contextRef="#ctx0" brushRef="#br0" timeOffset="88311.87">7020 17909,'25'0,"0"0,-25-25,24 25,1 0,0 0,0 0,0-25,0 25,24 0,-24-24,25 24,-1-25,1 0,-25 25,24-25,1 25,-1-25,-24 25,25-24,-25 24,24-25,-24 25,0 0,0 0,-25-25,24 25,1 0</inkml:trace>
  <inkml:trace contextRef="#ctx0" brushRef="#br0" timeOffset="89275.7099">7491 18132,'0'-25,"25"25,-25 25,25 0,-25 0,25 0,-25-1,0 1,25 0,-1 0,-24 0,25-1,-25 26,25-25,-25 0,25-1,-25 1,25-25,-25 25,24 0,-24 0,25 0,-25-1,25-24,-50-24,0-1,25 0,-24 25,24-25,-25 0,0 0,25 1,-25-1,25 0,-25 0,25 0,-24 25,24-24,0-1,0 0,-25 25,25-25,0 0,0 1,0-1,0 0,0 0,25 0,-25 1,24-1,-24 0,25 0,-25 0,25 25,0 0,-25-24,25 24,-1 0,1 0,-25 24,25-24,-25 25,0 0,0 0,0 0,-25-1,25 1,-25 0,1-25,24 25,-25-25,0 0,25 25,-25-25,0 0,1 0,24 24,-25-24</inkml:trace>
  <inkml:trace contextRef="#ctx0" brushRef="#br0" timeOffset="90451.33">10914 17537,'0'0,"-24"0,-1 25,0-25,0 0,0 0,25 25,-24-25,-1 0,25 24,0-48,25 24,-1 0,1 0,0-25,0 25,0 0,-1-25,1 25,25 0,-25-25,24 25,-24-25,0 25,24-25,-24 25,25-24,-25 24,-1 0,1-25,0 25,0 0,0 0</inkml:trace>
  <inkml:trace contextRef="#ctx0" brushRef="#br0" timeOffset="90799.28">11113 17537,'0'25,"0"0,0-1,25-24,-25 25,0 0,0 0,24 0,-24 24,25-24,-25 0,0 0,25-1,-25 1,25 0,-25 0,0 0,0-1,25 1,-25 0,0 0,24-25,-24 25,0-1</inkml:trace>
  <inkml:trace contextRef="#ctx0" brushRef="#br0" timeOffset="91373.07">11411 17314,'0'0,"0"-25,24 0,1 0,0 25,0-25,0 25,-1 0,1 0,0 0,-25 25,0 0,0 0,0 0,0-1,0 1,-25 0,25 0,-25 0,1-1,24 1,-25 0,0 0,0 0,25 0,-25-25,25 24,-24-24,-1 25,25 0,0-50,25 25,-1 0,1-25,0 25,0 0,24-24,-24 24,0 0,0-25,24 25,-24 0,0-25,25 25,-26 0,1 0,0-25</inkml:trace>
  <inkml:trace contextRef="#ctx0" brushRef="#br0" timeOffset="92359.2899">10890 16966,'24'0,"1"0,0 0,0-24,0 24,-1 0,1 0,0-25,0 25,0 0,24-25,-24 25,25-25,-26 25,26 0,-25-25,0 25,24 0,-24-24,0 24,0 0,0 0,-1 0,1-25,0 25</inkml:trace>
  <inkml:trace contextRef="#ctx0" brushRef="#br0" timeOffset="95595.31">9997 17835,'-25'0,"25"-25,0 50,25-25,-25 24,0 1,24-25,-24 25,0 0,25 0,-25-1,0 1,25 0,-25 0,25-25,-25 25,25-1,-25 1,24 0,-24 0,0 0,25-25,-25 24,-25-48,1-1,24 0,-25 25,25-25,0 0,-25 1,25-1,0 0,0 0,-25 0,25 1,0-1,0 0,0 0,0 0,0 1,0-1,0 0,0 0,0 0,0 1,0-1,25 25,-25-25,25 25,-25-25,0 0,25 25,-1-24,1-1,0 25,0 0,0 0,-1 0,-24 25,0-1,0 1,0 0,0 0,-24 0,-1-1,25 1,-25 0,0 0,0-25,25 25,-24-25,-1 0,50 0,-1 0,1 0,-25 24,25-24,0 0,0 0,-1 0,1 25,0-25,0 0,0 0,0 0,-1 25,1-25,0 0,0 25,0-25,-1 0,-24 25</inkml:trace>
  <inkml:trace contextRef="#ctx0" brushRef="#br0" timeOffset="98991.17">9972 15801,'0'-25,"-25"25,25 25,-25-25,0 0,25 24,-24-24,24 25,-25-25,25 25,-25-25,25 25,-25-25,25 25,-25-25,25 24,-24-24,24 25,0 0,-25-25,25 25,0 0,-25-25,25 24,0 1,-25-25,25 25,0 0,0 0,0-1,0 1,-25-25,25 25,0 0,0 0,0-1,0 1,0 0,0 0,0 0,0 0,25-25,-25 24,0 1,25-25,-25 25,0 0,25-25,-25 25,0-1,25 1,-25 0,0 0,0 0,24-25,-24 24,0 1,0 0,25 0,-25 0,0-1,0 1,0 0,25-25,-25 25,0 0,0-1,0 1,25-25,-25 25,0 0,0 0,0-1,0 1,0 0,0 0,0 0,0-1,0 1,0 0,0 0,0 0,0-1,0 1,0 0,0 0,-25-25,25 25,0-1,0 1,0 0,0 0,0 0,0 0,-25-25,25 24,0 1,-25 0,25 0,0 0,-24-1,24 1,0 0,-25 0,25 0,-25-1,25 1,-25 0,25 0,0 0,-25-25,25 24,0 1,-24-25,24 25,0 0,-25 0,25-1,-25-24,25 25,-25 0,25 0,-25-25,25 25,-24-25,-1 24,0-24,25 25,-25-25,0 0,1 0,-1 0,0 0,0 0,0-25,0 25,25-24,-24 24,-1-25,0 25,25-25,-25 0,25 0,0 1,25 24</inkml:trace>
  <inkml:trace contextRef="#ctx0" brushRef="#br0" timeOffset="100320.2">12006 15925,'25'0,"-25"24,0 1,24-25,-24 25,0 0,0 0,0-1,0 1,0 0,25 0,-25 0,0-1,0 1,0 0,0 0,25-25,-25 25,0-1,0 1,-25-25,0 0,1 0,-1 25,0-25,0 0,0 25,1-25,24 25,-25-25,25 25,-25-25,25 24,-25 1,25 0,0 0,-25 0,25-1,0 1,0 0,-24-25,24 25,0 0,0-1,0 1,0 0,24 0,1-25,0 0,0 0,0 0,-25-25,24 25,1-25,0 25,-25-25,25 25,0-24,-25-1,24 25,-24-25,25 0,0 0,-25 1,0-1,0 0,0 0,0 0,0 1,0-1,0 0,-25 25,25-25,0 50,0 0,0 0,0-1,0 1,0 0,0 0,0 0,25-1,-25 1,25-25,-25 25,25-25,-1 25,1-25,0 0,0 0,0-25,-1 25,1 0,0-25,0 25,0 0,-25-25,24 25,1-24,0 24</inkml:trace>
  <inkml:trace contextRef="#ctx0" brushRef="#br0" timeOffset="100683.78">12303 16173,'0'-25,"25"25,0 0,0-25,0 25,-1 0,1-25,0 25,0-25,25 25,-26-24,1 24,0 0,25-25,-26 25,1-25,0 25,0 0,0 0</inkml:trace>
  <inkml:trace contextRef="#ctx0" brushRef="#br0" timeOffset="100911.85">12502 16148,'25'0,"-25"25,25-25,-1 24,1-24,-25 25,25 0,0 0,0 0,-25-1,0 1,24 25,-24-25,25 0,-25-1,0 1,0 0,0 25,0-26,0 1,0 0,0 0</inkml:trace>
  <inkml:trace contextRef="#ctx0" brushRef="#br0" timeOffset="101671.67">13742 17314,'-25'0,"1"0,-1 0,0 0,50 0,0-25,-1 25,1 0,0 0,0-25,0 25,24 0,-24-25,25 25,-1 0,-24-25,25 25,-1 0,1 0,-1-24,1 24,-25 0,24 0,-24 0,0 0,0 0,0 0,-1 0</inkml:trace>
  <inkml:trace contextRef="#ctx0" brushRef="#br0" timeOffset="101975.33">13742 17413,'0'0,"-25"25,1-25,-1 0,0 0,0 0,50 0,0 24,0-24,-1 0,1 0,0 0,0 0,0-24,-1 24,26 0,-25 0,24-25,-24 25,25 0,-1 0,-24-25,25 25,-25 0,24 0,-24-25,25 25,-26 0,1 0,25-25,-25 25,-1 0,1 0,0 0</inkml:trace>
  <inkml:trace contextRef="#ctx0" brushRef="#br0" timeOffset="102455.97">13965 16966,'-24'25,"48"-25,1 0,-25 25,25-25,0 0,24 0,-24 0,0 0,25 0,-26 0,26 0,-25 0,24 0,-24 0,25 25,-25-25,-1 0,1 0,0 0,0 0,0 25,0-25,-1 0,-24 24,25-24,-25 25,0 0,0 0,-25 0,25-1,-24 1,-1 25,0-25,0 24,0 1,-24-1,-1 1,0 0,1-1,-1 1,25 0,-24-26,-1 26,1-25,24 0,0-1,0 1,0-25,25 25,-24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06:35:03.49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6148 17388,'0'25,"25"-25,-25-25,25 25,-25-25,0 0,25 25,-25-24,0-1,24 0,-24 0,0 0,25-24,-25 24,0 0,0 0,25-24,-25 24,0-25,25 26,-25-26,0 25,0-24,0-1,25 0,-25 26,0-26,0 0,0 26,0-26,0 25,0-24,0 24,0 0,0 0,0 0,0 0,0 1,-25-1,25 0,-25 0,0 0,0 25,1 0,24 25,-25 0,25 0,-25 0,25-1,-25 1,25 0,-25 0,25 0,-24 0,24-1,0 1,0 0,0 0,0 0,0-1,0 1,0 0,0 0,0 0,0-1,24 1,-24 0,0 0,0 0,25-1,-25 1,25 0,-25 0,25-25,-25 25,25-1,-1 1,-24 0,25-25,-25 25,25-25,0 25,0-1,-1-24,-24 25,25-25,0 25,0 0,0-25,-1 25,1-25,0 0,0 0,0 0,-1 0,1 0,0 0,-25-25,25 25,0 0,-25-25</inkml:trace>
  <inkml:trace contextRef="#ctx0" brushRef="#br0" timeOffset="694.47">16595 17090,'0'-24,"24"24,-24-25,25 25,-25-25,25 25,0 0,-25-25,25 25,0 0,-1 0,1 0,-25 25,25-25,-25 25,25-25,-25 25,25-1,-25 1,0 0,0 0,0 0,0-1,0 1,0 0,0-50,0 0,0 1,0-1,0 0,0 0,24 0,-24 1,25-1,-25 0,25 25,0-25,0 25,-1 0,1 0,0 0,-25 25,25-25,-25 25,25 0,-25-1,24 1,-24 0,0 0,25 0,-25-1,0 26,25-25,-25 0,0-1,0 1,0 0,25-25,-25 25,0 0</inkml:trace>
  <inkml:trace contextRef="#ctx0" brushRef="#br0" timeOffset="1018.43">17438 16818,'-25'-25,"25"0,0 0,25 25,0 0,-25 25,25-25,-25 25,24 0,-24-1,25 1,-25 25,25-25,-25-1,0 26,25-25,-25 24,0-24,0 25,25-25,-25 24,0-24,0 0,24 0,-24-1,0 1,0 0,0 0,25-25,-25 25,0-1</inkml:trace>
  <inkml:trace contextRef="#ctx0" brushRef="#br0" timeOffset="1375.22">17463 16619,'0'0,"0"-25,0 1,0-1,25 25,-25-25,24 25,1 0,0-25,0 25,0 0,-1-25,26 25,-25 0,0 0,0 0,-1 0,1 0,0 0,0 25,0 0,-25 0,0 0,0-1,0 1,0 0,0 0,-25 0,0-1,0 1,0 0,1 0,-1 0,0-25,0 24,0 1,0-25,1 25,-1-25,0 0,25 25,-25-25</inkml:trace>
  <inkml:trace contextRef="#ctx0" brushRef="#br0" timeOffset="1742.64">18554 16966,'0'0,"-25"0,1 0,-1-24,0 24,50 0,0 0,-1-25,1 25,0 0,0 0,0 0,-1 0,26 0,-25 0,0-25,-1 25,1 0,0 0,0 0,0 0</inkml:trace>
  <inkml:trace contextRef="#ctx0" brushRef="#br0" timeOffset="1963.65">18455 17090,'0'0,"-25"0,0 25,1-25,48 0,1 0,-25-25,25 25,25 0,-26 0,1 0,25-24,-25 24,24 0,-24 0,25-25,-26 25,1 0,25-25,-25 25,0 0,-1 0,1-25,0 25</inkml:trace>
  <inkml:trace contextRef="#ctx0" brushRef="#br0" timeOffset="6858.34">19993 16669,'25'0,"0"0,-1 0,1-25,0 25,0 0,0 0,-1-25,1 25,0 0,0-25,0 25,-1 0,1 0,0 0,0 0,0 0,-25-24,0 48</inkml:trace>
  <inkml:trace contextRef="#ctx0" brushRef="#br0" timeOffset="7371.39">20712 16247,'0'0,"25"0,-25 25,0 0,25-25,-25 24,0 1,25 0,-25 0,0 0,0 0,0-1,0 26,0-25,0 0,0-1,0 1,0 0,0 0,0 0,0-1,0 1,0 0,0 0,24-25,1 0,-25-25,25 25,0 0,0 0,0 0,24-25,-24 25,0 0,24-25,-24 25,25-24,-25 24,24 0,-24-25,25 25,-26 0,1-25,25 25,-25-25,-1 25,1 0,0-25,0 25</inkml:trace>
  <inkml:trace contextRef="#ctx0" brushRef="#br0" timeOffset="7688.01">20489 17066,'0'0,"25"-25,0 25,24 0,-24 0,0-25,24 25,-24 0,25 0,-1-25,1 25,0 0,24-25,-24 25,24 0,1-24,-26 24,26 0,-26-25,26 25,-26-25,26 25,-26 0,1 0,-1-25,1 25,-25 0,0 0,-1 0</inkml:trace>
  <inkml:trace contextRef="#ctx0" brushRef="#br0" timeOffset="8102.57">20911 17214,'0'25,"0"0,0 0,0 0,0-1,0 1,0 0,0 0,25 24,-25-24,0 0,0 0,0 0,24 0,-24-1,0 1,25 0,-25 0,25 0,-25-1,25-24,-25 25,25 0,-1 0,1-25,-25 25,25-25,-25 24</inkml:trace>
  <inkml:trace contextRef="#ctx0" brushRef="#br0" timeOffset="8642.4599">20911 17214,'0'-24,"0"-1,0 0,25 25,-1-25,1 0,0 25,0-24,0 24,-1 0,1 0,0 0,0 0,0 0,-1 24,1-24,0 0,-25 25,25-25,-25 25,25-25,-25 25,0 0,-25-1,25 1,-25 0,25 0,-25-25,0 25,1-1,-1-24,0 25,0 0,0-25,1 0,-1 0,0 0,0 0,50 0,-25 25,25-25,0 25,-1-25,1 24,0-24,0 25,0 0,-1-25,1 0,0 25,0-25,0 25,-1-25,1 25,0-25,0 24,0-24,-1 0,1 0,-25 25,25-25</inkml:trace>
  <inkml:trace contextRef="#ctx0" brushRef="#br0" timeOffset="8954.31">21531 17264,'25'0,"-1"0,1-25,0 25,0 0,0 0,-1-25,1 25,0 0,25 0,-26 0,1-24,25 24,-25 0,-1 0,1 0,0 0</inkml:trace>
  <inkml:trace contextRef="#ctx0" brushRef="#br0" timeOffset="9138.8799">21729 17289,'0'0,"0"25,0-1,0 1,25-25,-25 25,0 0,0 0,25-1,-25 1,0 0,0 0,0 0,0 0,0-1,0 1,0 0,0 0,0 0,0-1</inkml:trace>
  <inkml:trace contextRef="#ctx0" brushRef="#br0" timeOffset="9802.98">22473 16594,'-24'0,"48"0,1 0,0 0,0 0,0-24,-1 24,1 0,0 0,0 0,0 0,-1-25,1 25,0 0,0 0,24-25,-24 25,0 0,0 0,-25-25,25 25,-1 0,1 0</inkml:trace>
  <inkml:trace contextRef="#ctx0" brushRef="#br0" timeOffset="10024.33">22746 16421,'0'25,"0"-1,0 1,25 0,-25 0,0 0,25-1,-25 1,0 0,0 0,25 0,-25-1,0 1,24 0,-24 0,0 0</inkml:trace>
  <inkml:trace contextRef="#ctx0" brushRef="#br0" timeOffset="11063.54">24111 16024,'0'-25,"-25"25,25-25,-25 25,0 0,0 0,0 0,1 0,-1 25,0-25,25 25,-25-25,0 25,1-1,24 1,-25 0,25 0,0 0,-25-1,25 1,0 0,0 0,0 0,0 24,0-24,0 0,25 0,0 0,-25-1,49-24,-24 25,0 0,24-25,1 25,0-25,-1 0,1 0,0 0,24 0,0 0,-24-25,24 25,-24 0,0 0,-1-25,1 25</inkml:trace>
  <inkml:trace contextRef="#ctx0" brushRef="#br0" timeOffset="12175.33">15354 15850,'0'25,"25"0,-25 0,0-1,0 1,25 0,-25 0,0 0,25-1,-25 1,25 25,-25-25,24 24,-24 1,25-1,-25 26,25-1,0-24,-25 24,25 1,-1-1,-24 25,25-24,-25-1,25 1,-25-1,25 0,-25 26,25-26,-25 0,0-24,25 25,-25-1,0-24,24-1,-24 1,0-1,0 1,0-25,0 0,0-1,25 1,-25 0,0 0,25-25</inkml:trace>
  <inkml:trace contextRef="#ctx0" brushRef="#br0" timeOffset="13882.51">15652 15652,'25'0,"0"0,-25 25,25-25,-1 0,1 0,0 24,0-24,0 0,-1 0,1 0,0 25,0-25,0 0,-1 0,26 0,-25 25,0-25,24 0,1 0,-25 0,24 0,1 0,-1 0,1 0,0 0,-1 0,1 0,-1 0,26 0,-25 0,-1 0,26 0,-26 0,26 0,-26 0,26 0,-26 0,26 0,-26 0,26 0,-26 0,26 0,-26 0,26 0,-1 0,-24 0,24 0,-24 0,24 25,-24-25,24 0,-24 0,24 0,-24 0,24 0,-24 0,24 0,1 0,-26 0,26 0,-26 25,26-25,-26 0,26 0,-26 0,26 0,-1 0,-24 0,24 0,1 0,-26 0,26 0,-1 0,0-25,-24 25,24 0,1 0,-1 0,1 0,-1-25,1 25,-1 0,25 0,-24 0,-1-25,0 25,26 0,-26 0,0 0,26-25,-26 25,25 0,-24 0,24 0,-25-24,26 24,-26 0,0 0,26-25,-26 25,25 0,-24 0,-1 0,25-25,-24 25,-1 0,25 0,-24 0,-1 0,1 0,24 0,-25 0,25-25,-24 25,-1 0,1 0,24 0,-25 0,1 0,-1 0,1 0,-1-25,0 25,1 0,-1 0,-24 0,24 0,-24-24,24 24,-24 0,-1 0,26 0,-25 0,-1 0,1 0,-25-25,24 25,-24 0,25 0,-26 0,1 0,25 0,-25-25,-1 25,1 0,0 0,0-25,0 25,-1 0,1-25,0 25,0-24,0 24,-1 0,-24-25,25 25,0 0,0 0,-25-25,25 25,-1 0,1 0,-25-25,25 25,0 0,0 0,-1-25,1 25,0 0,0 0,-25-25,25 25,-1 0,1 0,0 0,-25 25,0 0,0 0,0 0,0 0,0-1,0 1,0 0,0 0,0 24,-25-24,25 25,-25-1,25 26,-24-26,24 1,-25 24,25 1,-25-26,0 26,0-1,25-24,-24 24,-1-24,0 0,0 24,25-24,-25-1,1 1,-1 24,0-24,-25-1,26-24,-1 25,0-1,0-24,0 25,1-25,-1-1,0 1,0 0,0 0,25 0,-24-1,-1 1,25 0,-25 0,25 0,0-1,0 1,0 0</inkml:trace>
  <inkml:trace contextRef="#ctx0" brushRef="#br0" timeOffset="15999.38">15875 18132,'25'0,"0"0,0 0,0 0,-1 0,1 0,0 0,0 0,0 0,-1 0,1 0,0 0,0 0,0 0,-1 0,26-25,-25 25,0 0,-1 0,26 0,-25 0,24 0,-24 0,25 0,-1 0,1 0,-25 0,25 0,-1 25,1-25,-1 0,1 0,0 0,-1 0,1 0,24 0,-24 0,-1 0,1 0,24 0,-24 25,0-25,24 0,-24 0,24 0,-24 0,-1 25,26-25,-26 0,1 0,24 0,-24 25,0-25,24 0,-24 0,24 0,0 24,-24-24,24 0,1 0,-26 0,26 25,-1-25,1 0,-1 0,1 0,-1 25,0-25,1 0,-1 0,1 25,-1-25,0 0,1 0,-1 0,1 0,-1 25,1-25,24 0,-25 0,1 0,-1 0,25 0,-24 0,-1 0,0 0,26 24,-26-24,0 0,26 0,-26 0,1 0,-1 25,0-25,26 0,-26 0,0 0,1 0,-1 0,1 0,-1 25,25-25,-24 0,-1 0,1 0,-1 0,0 0,-24 25,24-25,1 0,-1 0,-24 0,24 0,1 0,-26 25,26-25,-26 0,1 0,-1 0,1 24,0-24,-1 0,1 0,-25 0,24 25,1-25,-25 0,24 0,-24 0,25 0,-25 0,24 0,-24 0,0 0,24 25,-24-25,25 0,-25 0,-1 0,1 0,0 0,25 0,-26 0,1 0,0 0,0 0,0-25,-1 25,1 0,0 0,0 0,0 0,0 0,24 0,-24 0,0-25,0 25,-1 0,1 0,0 0,0 0,24 0,-24 0,0-24,0 24,0 0,-1 0,1 0,0 0,25-25,-26 25,1 0,0 0,0 0,0 0,-1-25,26 25,-25 0,0 0,-1-25,1 25,0 0,0 0,-25-25,25 25,-1 0,-24-24,0-1,0 0,0 0,0 0,-24 1,24-1,0 0,0 0,0 0,0 1,0-1,0 0,0 0,0 0,0-24,0 24,24 0,-24 0,25-24,-25 24,0-25,25 26,-25-26,25 25,-25-24,0-1,0 0,0 25,0-24,0-1,0 1,0-1,0 25,0-24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2:59:08.9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23 6499,'-24'0,"24"25,24-25,-24 24,25-24,0 0,0 25,0-25,-1 0,1 0,0 0,25 0,-26 0,1 0,25 0,-25 0,24 0,-24 0,25 0,-26 0,1 0,0 0,0 0,0 0,0 0,-1 0,-24 25,25-25,0 0</inkml:trace>
  <inkml:trace contextRef="#ctx0" brushRef="#br0" timeOffset="797.3199">4391 6722,'0'-25,"25"25,-25-25,24 1,-24-1,25 25,-25-25,25 0,-25 0,0 1,0-1,25 0,-25 0,0 0,0 1,0-26,0 25,0-24,25 24,-25-25,0 1,0 24,0-25,0 1,0 24,0-25,0 1,0 24,0 0,0-25,-25 25,25 1,-25-1,0 25,25-25,-25 0,1 25,24-25,-25 25,0 0,0 25,0-25,25 25,-24 0,-1 0,25-1,0 1,0 0,0 0,0 0,0 0,0-1,0 1,0 0,0 0,0 0,0-1,0 26,0-25,25 0,-25 24,24-24,-24 0,25 0,-25-1,25 26,-25-25,25 0,-25-1,25-24,-25 25,24 0,1 0,-25 0,25-1,0-24,-25 25,25 0,-1 0,1-25,-25 25,25-25,0 0,-25 24,25-24,-1 0,1 0,0 0</inkml:trace>
  <inkml:trace contextRef="#ctx0" brushRef="#br0" timeOffset="1385.6099">4862 6424,'0'-24,"25"24,0 24,-1 1,1 0,-25 0,0 0,25-1,-25 1,0 0,0 0,0 0,0-1,0 1,0 0,0-50,0 0,0 1,0-1,0 0,0 0,25 0,-25 1,0-1,25 25,-25-25,25 25,-25-25,24 25,1 0,0 0,0 0,-25 25,25-25,-25 25,0 0,24-1,-24 1,0 0,25 0,-25 0,0-1,0 1,25 0,-25 0,25-25,-25 25,25-1,-1-24,1 0,0 0,0-24,0 24,-1 0</inkml:trace>
  <inkml:trace contextRef="#ctx0" brushRef="#br0" timeOffset="1708">5557 6028,'0'24,"0"1,0 0,24 0,-24 0,0-1,0 1,0 25,0-25,25 24,-25 1,0-1,0 1,0-25,0 24,0 1,0 0,25-26,-25 26,0-25,0 24,25-24,-25 0,0 0,0 25,0-26,0 1,0 0,25-25,-25 25</inkml:trace>
  <inkml:trace contextRef="#ctx0" brushRef="#br0" timeOffset="2100.31">5532 6102,'0'0,"0"-25,0 0,25 1,-1 24,1-25,0 25,0-25,0 25,-1 0,1 0,0 0,0 0,0 25,-1-25,1 0,-25 25,25-25,0 24,-25 1,0 0,0 0,0 0,0-1,-25 1,25 0,-25 0,0 0,1-1,-1 1,0 0,0-25,0 25,1-25,-1 25,0-25,0 24,0-24,1 0,-1 0</inkml:trace>
  <inkml:trace contextRef="#ctx0" brushRef="#br0" timeOffset="2455.93">6474 6449,'-24'0,"24"25,24-25,1 0,0 0,0 0,0 0,-1-25,1 25,0 0,0 0,0-25,-1 25,26 0,-25 0,0-24,-1 24,1 0,0 0,0 0,0 0</inkml:trace>
  <inkml:trace contextRef="#ctx0" brushRef="#br0" timeOffset="2656.04">6425 6623,'0'25,"25"-25,-1 0,1 0,0-25,0 25,24 0,-24 0,25-25,-25 25,24 0,1 0,-25-25,-1 25,1 0,0 0</inkml:trace>
  <inkml:trace contextRef="#ctx0" brushRef="#br0" timeOffset="4239.9699">7690 6226,'-25'0</inkml:trace>
  <inkml:trace contextRef="#ctx0" brushRef="#br0" timeOffset="5456.22">3721 6499,'0'-25,"-25"25</inkml:trace>
  <inkml:trace contextRef="#ctx0" brushRef="#br0" timeOffset="6900">3696 6474,'-25'0,"25"25,-24-25,-1 0,25 25,0-50,0 0,-25 25,25-25,-25 25,25 25,0 0,-25 0,25-1,0 1,-24-25,24 25,0 0,0 0,24-25,1 0,-25-25,25 0,-25 0,25 25,0-25,-25 1,24-1,-24 0,25 0,-25 0,0 1,0-1,0 0,0 0,-25 25,1 25,-1-25,0 25,0 0,0-1,25 26,-24-25,-1 0,0-1,0 26,25-25,0 0,0-1,-25-24,25 25,0 0,25 0,0-25,0 0,-25-25,25 25,-1-25,1 0,0 1,0-1,0 0,-25 0,24 0,-24 1,25-1,-25 0,0 0,-25 25,25 25,-24 0,-1-25,25 25,-25 24,0-24,0 0,25 24,-24-24,24 0,0 25,0-26,0 1,0 0,24 0,1-25,0 0,0 0,0 0,-1 0,1-25,25 25,-25-25,-1 0,1 25,0-24,0-1,-25 0,25 0,-1 25,-24-25,0 1,0-1,-24 25,-1 0,0 25,0-1,0-24,1 25,24 0,-25 0,25 0,0-1,0 1,0 0,25-25,-1 0,1 0,0 0,0-25,0 25,-1-25,26 1,-25 24,0-25,24 0,-24 0,0 25,0-25,0 1,-1 24,-48 0,24 24,-25-24,0 25,0 0,0-25,1 25,24 0,-25-25,0 24,25 1,0-50,25 25,-25-24,25 24,-1-25,1 0,0 25,-25-25,25 0,0 1,-1 24,-24-25,25 25,-25-25,0 50,-25-25,25 25,-24-25,24 24,-25 1,0 0,25 0,0-50,25 25</inkml:trace>
  <inkml:trace contextRef="#ctx0" brushRef="#br0" timeOffset="8264.3499">7913 6028,'0'0,"25"0,-25 24,25-24,-1 0,1 0,0 0,0 0,24 0,-24 0,25 0,-25 0,24 0,1 0,-25 0,24-24,-24 24,25 0,-25 0,24 0,-24 0,0 0,0 0,-1 0,1 0</inkml:trace>
  <inkml:trace contextRef="#ctx0" brushRef="#br0" timeOffset="8679.9499">8930 5606,'0'-25,"0"50,0 0,0-1,0 1,0 0,0 0,0 0,0-1,0 1,0 0,0 25,0-25,0-1,0 26,0-25,0 0,0-1,0 26,0-25,0 0,0-1,0 1,0 0,25 0,0-25,-1 0,1 0,0 0,0-25,0 25,24 0,-24 0,25 0,-1-25,1 25,0 0,-1-25,1 25,-1 0,1-24,0 24,-1 0,1-25</inkml:trace>
  <inkml:trace contextRef="#ctx0" brushRef="#br0" timeOffset="8992.66">8285 6697,'0'0,"0"25,25-25,0 0,0 0,-1-25,1 25,25 0,-1 0,1-25,0 25,24 0,0-24,1 24,-1-25,1 25,24-25,-25 25,1-25,24 25,-25-25,1 25,-1-24,1 24,-26 0,26 0,-51-25,26 25,-25 0,24 0</inkml:trace>
  <inkml:trace contextRef="#ctx0" brushRef="#br0" timeOffset="9312.3699">8409 7094,'0'0,"0"25,0 0,0 0,0-1,25 1,-25 25,0-25,25-1,-25 1,25 25,-25-25,0 24,0-24,24 25,-24-1,0-24,0 25,0-26,0 26,0-25,0 0,0-1,0 1,0 0,0 0,0 0</inkml:trace>
  <inkml:trace contextRef="#ctx0" brushRef="#br0" timeOffset="9795.97">8384 7268,'0'0,"0"-25,0 0,0 0,0 1,25-1,0 0,0 0,0 25,-25-25,24 25,1-24,0 24,25-25,-26 25,1 0,0 0,0 0,0 0,-1 25,-24-1,25 1,-25 0,0 0,0 0,0-1,-25 1,1 0,24 0,-25-25,0 25,25-1,-25 1,0-25,1 0,24 25,-25-25,0 0,50 0,0 25,-1-25,1 25,25-25,-25 24,-1 1,1-25,0 25,25 0,-26 0,1-1,0 1,25-25,-26 25,1 0,0-25,0 25,0-25,-1 24,1-24,0 25,0-25,0 0</inkml:trace>
  <inkml:trace contextRef="#ctx0" brushRef="#br0" timeOffset="10048.29">9252 7293,'0'-25,"25"25,-25-25,25 25,0 0,25 0,-26-25,26 25,-25 0,24-25,-24 25,25 0,-1-24,1 24,-25 0,24-25,-24 25,0 0,0 0</inkml:trace>
  <inkml:trace contextRef="#ctx0" brushRef="#br0" timeOffset="10259.71">9525 7268,'0'0,"0"25,0-1,0 1,0 0,0 0,0 0,0-1,0 1,0 25,0-25,0-1,0 26,0 0,0-26,25 26,-25-25,0 24,0-24,0 25,0-25,25-1,-25 1,0 0</inkml:trace>
  <inkml:trace contextRef="#ctx0" brushRef="#br0" timeOffset="10892.08">11038 6226,'-24'0,"-1"0,0 0,50 0,0 0,-1 25,1-25,0 0,0 0,24 0,-24 0,0 0,25 0,-26 0,26-25,-25 25,25 0,-1 0,1 0,-25 0,24-25,-24 25,0 0,0 0,-1 0</inkml:trace>
  <inkml:trace contextRef="#ctx0" brushRef="#br0" timeOffset="11137.3">11336 6052,'-25'0,"25"25,25 0,-25 0,0 0,25-1,-25 1,25 0,-25 25,0-26,25 1,-25 25,0-25,0-1,0 26,24-25,-24 0,0-1,0 1,25 0,-25 0</inkml:trace>
  <inkml:trace contextRef="#ctx0" brushRef="#br0" timeOffset="11504.18">12824 6003,'0'-25,"-24"25,24-25,-25 25,0 0,0 0,0 0,1 0,-1 25,0-25,0 25,0 0,1-1,24 1,-25 0,0 25,25-26,-25 26,25 0,0-26,0 26,0 0,0-26,25 26,0-25,-25 0,25 24,-1-24,26-25,-25 25,0 0,24-25,-24 24,25-24,-1 0,1 0,-1 0,1 0,24 0</inkml:trace>
  <inkml:trace contextRef="#ctx0" brushRef="#br0" timeOffset="22828.1299">3448 9575,'-25'0,"25"-25,0 0,0 50,0 0,0-1,0 1,0 0,0 0,0 24,0-24,0 0,0 25,0-26,0 26,0-25,0 0,0 24,0-24,0 25,25-25,-25-1,0 1,0 0,25 0,-25 0,0-1,25 1,-25 0,0-50,-25 0,0 25,25-24,-25 24,1 0,-1 0,0 0,0 0,0 0,1 0,-1 0,0 24,0-24,0 25,1 0,-1-25,0 25,25 0,-25-1,0 1,25 0,-24 0,24 0,0-1,0 1,0 0,0 0,0 0,0-1,24-24,1 0,-25 25,25-25,0 0,0-25,-1 25,1 0,0-24,0-1,0 25,24-25,-24 0,0 0,0 1,-1-1,1 0,0 0,0 0,-25 1,0-1,0 0,25 0,-25 0,0 1,0 48,0 1,0 0,0 0,0 0,24-1,-24 1,25 0,-25 0,25-25,-25 25,25-1,0-24,-25 25,24-25,1 25,0 0,0-25,0 0</inkml:trace>
  <inkml:trace contextRef="#ctx0" brushRef="#br0" timeOffset="23279.9">4614 9451,'0'-25,"-25"25,25-25,-25 25,1 0,24 25,-25-25,25 25,-25-1,0 1,25 0,-25 0,25 0,-24-1,24 1,-25 0,25 25,-25-26,25 26,-25 0,0-26,25 26,-24 24,-1-24,25 0,-25 24,25-24,0 24,0 1,0-26,0 26,0-26,0 26,0-26,25 26,0-26,-1 1,1-1,0 1,0 0,24-26,-24 26,25-25,-25 0,-1-25,26 24,0-24,-26 25,26-25,-25 0,24-25</inkml:trace>
  <inkml:trace contextRef="#ctx0" brushRef="#br0" timeOffset="23841.27">5036 10592,'0'-25,"25"0,-1 0,1 0,-25 1,25-1,0 0,-25 0,25 0,-1-24,-24 24,25-25,0 26,-25-26,0 0,0 1,25 24,-25-25,0 1,0-1,0 25,-25-24,25-1,-25 0,25 26,-25-1,25-25,-24 25,-1 1,25-1,-25 0,0 0,0 25,25-25,-24 25,24 25,-25-25,25 25,0 0,-25 0,25-1,0 1,-25 25,25-25,0 24,0-24,0 25,0-1,0-24,0 25,0-1,0-24,25 25,-25-25,25 24,0-24,-1 25,-24-26,25 1,0 25,0-25,0-1,-1 1,1 0,0 0,0 0,0-25,-1 24,1-24,0 25,0-25,0 0,-1 25,1-25,0 0,0 0,0 0,-1-25</inkml:trace>
  <inkml:trace contextRef="#ctx0" brushRef="#br0" timeOffset="24330.93">5681 10269,'0'-25,"0"1,0-1,0 0,24 25,-24 25,25-25,-25 25,0-1,0 1,25 0,-25 0,0 0,0-1,0 1,0 0,0 0,0 0,0-50,0 0,25 25,-25-25,25 0,-25 1,24 24,-24-25,0 0,25 0,-25 0,25 1,-25-1,25 0,-25 0,25 25,-25 25,0 0,24-25,-24 25,0-1,0 1,25 0,-25 0,25 0,-25-1,25 1,-25 0,25 0,-1 0,1-1,0-24,0 25,0-25,0 0</inkml:trace>
  <inkml:trace contextRef="#ctx0" brushRef="#br0" timeOffset="24659.76">6350 9773,'0'0,"25"25,0 0,-25-1,0 1,25 0,-25 0,25 0,-25-1,0 26,24 0,-24-1,0 1,25 0,-25-1,25-24,-25 25,0-1,25-24,-25 25,25-26,-25 1,24 25,-24-25,25-1,-25 1</inkml:trace>
  <inkml:trace contextRef="#ctx0" brushRef="#br0" timeOffset="24983.4">6350 9847,'0'-24,"0"-1,0 0,25 0,0 0,-25 1,25 24,0-25,-1 25,1 0,0 0,0-25,0 25,-1 0,1 25,0-25,0 25,-25-1,0 1,0 0,0 0,-25 0,0-1,0 1,1 0,-1 0,0 0,0-1,0 1,1-25,-1 25,0-25,0 0,25 25,-25-25</inkml:trace>
  <inkml:trace contextRef="#ctx0" brushRef="#br0" timeOffset="25347.95">6598 9327,'0'-25,"25"25,0 0,0 0,24 0,-24 0,25 25,-1-25,1 24,0 1,-1 0,1 0,24 24,-24 1,0 0,-1-1,1 26,-1-26,-24 26,25-1,-25 0,-1 26,-24-26,0 25,0-24,0 24,-24-25,24 26,-50-26,25 0,0-24,1 24,-26-24,25 0,0-26,-24 26,24-25,0 0,0-1,0-24,1 25,-1-25</inkml:trace>
  <inkml:trace contextRef="#ctx0" brushRef="#br0" timeOffset="25671.88">8236 10269,'24'-25,"1"25,0 0,0-24,24 24,-24 0,0 0,25-25,-26 25,26 0,-25-25,24 25,-24 0,25-25,-25 25</inkml:trace>
  <inkml:trace contextRef="#ctx0" brushRef="#br0" timeOffset="25832.49">8360 10368,'0'0,"-25"0,0 25,50-25,0 0,-1 0,1-25,0 25,25 0,-26 0</inkml:trace>
  <inkml:trace contextRef="#ctx0" brushRef="#br0" timeOffset="26855.7">9724 9971,'25'0,"-1"0,1 0,-25-24,25 24,0 0,0 0,24 0,-24 0,0 0,0 0,-1-25,1 25,25 0,-25 0,-1 0,1 0,-25 25,25-25,-25-25</inkml:trace>
  <inkml:trace contextRef="#ctx0" brushRef="#br0" timeOffset="27323.45">10567 9649,'0'0,"25"0,-25-25,0 0,25 50,0 0,-25 0,24 0,-24-1,0 1,0 0,0 0,0 24,0-24,0 0,0 0,0 0,0-1,0 1,0 0,0 0,0 0,0 0,25-25,0 0,0 0,0-25,-1 25,1 0,0 0,0-25,24 25,1 0,-25 0,24-25,1 25,0 0,-26-25,26 25,0-25,-1 25,-24 0,0 0,25-24,-26 24,1 0,0 0,-25-25</inkml:trace>
  <inkml:trace contextRef="#ctx0" brushRef="#br0" timeOffset="27691.64">10418 10443,'25'0,"0"0,0 0,0 25,-1-25,1 0,0 0,0 0,24 0,1 0,-25 0,49 0,-24 0,-1-25,26 25,-1 0,-24-25,24 25,1-25,-26 25,26 0,-26-25,1 25,-25 0,24-24,-24 24,0 0</inkml:trace>
  <inkml:trace contextRef="#ctx0" brushRef="#br0" timeOffset="28284.16">10815 10840,'0'-25,"0"50,0-1,0 1,0 0,0 0,0 0,0-1,0 26,0 0,0-26,0 26,0 0,0-25,0 24,0 1,0-25,0 24,0-24,0 0,0 0,25-1,-25 1,0 0,25-25,-25 25,0-50</inkml:trace>
  <inkml:trace contextRef="#ctx0" brushRef="#br0" timeOffset="28807.69">10815 10889,'0'-25,"0"1,0-1,0 0,25 0,0 25,-25-25,25 25,-1-24,1 24,0-25,0 25,0-25,24 25,-24 0,0-25,0 25,-1 0,1 0,0-25,0 25,0 0,-25 25,24-25,-24 25,0 0,0 0,-24-1,24 1,-25-25,0 25,0 0,0 0,1-1,-26-24,25 25,0-25,1 0,-1 25,0-25,0 0,0 25,1-25,24 25,24-1,1 1,0-25,0 25,0 0,-1 0,1-25,0 24,0 1,0 0,-1-25,1 25,0 0,0-25,0 25,-1-25,1 24,0-24,0 25</inkml:trace>
  <inkml:trace contextRef="#ctx0" brushRef="#br0" timeOffset="30155.9">12055 9302,'-24'-25,"24"50,0 0,0-1,0 1,0 0,0 25,0-26,24 1,-24 25,25-25,-25-1,25 26,-25-25,0 0,0-1,25-24,-25 25,0 0,25-25,-25 25,0 0,-25-25,0 0,0 0,0 0,25 24,-24-24,-1 25,25 0,-25-25,25 25,-25 0,25-1,-25 1,25 0,0 0,0 25,0-26,0 1,0 0,0 0,0 0,25-25,-25 24,25-24,0 0,0-24,-1-1,1 25,-25-25,25 0,0 25,-25-25,25 1,-25-1,24 25,-24-25,0 0,0 0,0 0,0 1,0-1,0 0,0 50,0 0,0-1,0 1,25 0,-25 0,25-25,-25 25,25 0,-25-1,25 1,-1-25,-24 25,25-25,0 25,0-25,0 0,-1 0,26 0</inkml:trace>
  <inkml:trace contextRef="#ctx0" brushRef="#br0" timeOffset="30583.66">13122 9079,'0'-25,"-25"0,0 25,1 0,24-25,-25 25,0 0,0 0,25 25,-25-25,1 25,24 0,-25-25,25 24,-25 1,25 0,0 0,-25 24,25-24,-25 25,25-25,0 24,-24 1,24 24,-25-24,25-1,0 26,-25-1,25 1,-25-1,25 0,-25 1,25 24,0-24,0 24,0-25,0 25,0-24,25-1,0 1,0-1,0 0,-1 1,1-26,0 26,25-26,-1 1,-24-25,25 25,-1-26,1 1,-25-25,24 25,1-25,-1 25,-24-25,25 0,-1 0,-24 0,0-25</inkml:trace>
  <inkml:trace contextRef="#ctx0" brushRef="#br0" timeOffset="31131.63">13668 9153,'0'-25,"0"0,0 50,0 0,0 0,0 0,0-1,0 1,25 0,-25 0,0 0,0-1,0 1,24 25,-24-25,0-1,0 26,25-25,-25 0,0-1,0 26,0-25,0 0,25-1,-25 1,0 0,25-25,-25 25,0 0,25-1</inkml:trace>
  <inkml:trace contextRef="#ctx0" brushRef="#br0" timeOffset="31436.23">13469 10021,'0'25,"-25"-25,50 0,0 0,0 0,0 0,0 0,24 0,-24 0,25 0,-26-25,26 25,0 0,-1 0,-24-25,25 25,-1 0,1 0,-1-25,1 25,0 0,-1-24,1 24,-25 0,24-25,-24 25,0 0,0 0,-1-25</inkml:trace>
  <inkml:trace contextRef="#ctx0" brushRef="#br0" timeOffset="31852.02">13742 10418,'-25'25,"50"-25,0 0,0 0,0 0,-1 0,1 0,0 0,0 0,0 0,24 0,-24-25,25 25,-26 0,26 0,-25 0,24-25,-24 25,0 0,0 0,0 0,-1 0,1 0,0 0,0 0</inkml:trace>
  <inkml:trace contextRef="#ctx0" brushRef="#br0" timeOffset="32095.57">14114 10418,'0'25,"0"0,0-1,0 1,0 0,0 0,0 0,0 24,0-24,0 0,0 0,0 24,0-24,0 0,0 24,0-24,0 0,0 0,0 0,0-1,0 1,0 0,25-25,-25 25</inkml:trace>
  <inkml:trace contextRef="#ctx0" brushRef="#br0" timeOffset="32599.97">14313 8979,'0'0,"24"0,1 25,0-25,25 25,-26 0,26 0,-25-1,25 1,-1 25,1-25,24 49,-24-24,-1 24,1 0,-25 1,24-1,-24 1,0 24,0-25,0 25,-25 1,0-26,0 25,0-24,0-1,-25 1,0-1,0 0,0-24,1 0,-26-26,25 26,0-25</inkml:trace>
  <inkml:trace contextRef="#ctx0" brushRef="#br0" timeOffset="52777.44">2307 14263,'25'0,"-25"-25,25 25,0 0,-25-25,24 25,-24-25,25 25,-25-25,25 1,0-1,-25 0,25 0,-25 0,0 1,24-1,-24 0,0 0,0 0,0 1,25-1,-25 0,0-25,0 1,0 24,0-25,0 1,0-1,0-24,0 24,-25 1,25-1,-24 25,24-24,-25 24,0-25,25 25,-25 0,0 1,1 24,-1-25,0 25,25-25,-25 25,0 0,1-25,-1 25,0 25,0-25,25 25,0 0,0-1,0 1,0 0,0 0,0 0,0 24,0-24,0 0,0 25,0-26,0 26,0-25,0 24,0-24,25 25,-25-25,0 24,25-24,-25 0,25 24,-25-24,24 0,-24 0,25 0,-25-1,25 1,0 0,0 0,-1 0,1-25,0 24,0-24,0 25,-1-25,1 25,25-25,-25 0,-1 25,1-25,0 0,0 0,0 0,-1 0,1 25,0-25,0 0,0 0,-1 0,1 0,0 0,-25-25,25 25,0 0</inkml:trace>
  <inkml:trace contextRef="#ctx0" brushRef="#br0" timeOffset="144252.64">3498 10468,'0'0,"25"0,-1 0,1 0,0 0,25 0,-26-25,1 25,0 0,25 0,-26 0,1 0,25 0,-25 0,24 0,-24 0,0 0,25 0,-1 0,-24 0,25 0,-1 0,1 0,-1 0,-24 0,25 0,24 0,-24-25,-1 25,1 0,0 0,-1 0,26-25,-26 25,26 0,-26-25,26 25,-26 0,26 0,-1-24,-24 24,24 0,-24 0,24-25,1 25,-26 0,26 0,-1 0,0 0,1 0,-1 0,1-25,-1 25,1 0,24 0,-25 0,25 0,-24 0,24 0,0-25,0 25,-24 0,24 0,0 0,1 0,-1-25,0 25,0 0,0 0,1 0,-1 0,0 0,0 0,0 0,1 0,-1 0,0-24,0 24,1 0,-1 0,0 0,0 0,25-25,-25 25,1 0,-1-25,25 25,-25 0,0-25,25 25,-24 0,-1-25,-25 25,25 0,1 0,-1-24,0 24,0 0,-24 0,24 0,0 0,0 0,1 0,-1-25,-25 25,25 0,1 0,-1-25,0 25,-24 0,24 0,0-25,-25 25,26 0,-1-25,-25 25,25 0,-24-25,-1 25,1 0,-1-24,25 24,-24-25,-1 25,1 0,-1-25,0 25,-24 0,24-25,1 25,-26 0,26-25,-26 25,1 0,0 0,-1 0,-24-24,25 24,-25 0,-1 0,1 0,0 0,0 0,0 0,-1 0,1 0,0 0,0 0,0 0,-1 0,1 0,25 0,-25 0,-1 0,1 0,25 0,-25 0,-1 0,26 0,-25 0,24 0,-24 0,25-25,-25 25,24 0,-24 0,25 0,-25-25,24 25,-24 0,25 0,-1-25,1 25,-1 0,1 0,0 0,24 0,-24 0,24 0,-24 0,-1 0,26 0,-26 0,1 0,-25 0,24 0,-24 0,0 0,0 0,-1 0,-24 25,25-25,0 0</inkml:trace>
  <inkml:trace contextRef="#ctx0" brushRef="#br0" timeOffset="147534.25">3324 13915,'-25'0,"25"25,-24-25,24-25,24 1,1-1,0 25,0-25,0 25,-25 25,24-25,-24 25,25-1,0 1,-25 0,0 0,0 0,25-1,-25 1,0 0,0 0,0-50,0 0,0 0,0 1,25 24,-25-25,0 0,24 0,-24 0,25 1,-25-1,25 0,0 25,-25 25,25-25,-25 25,24-1,-24 1,0 0,25 0,-25 0,0-1,0 1,0 0,25 0,-25 0,0-1,0 1,0 0,0 0,25 0,-25-1</inkml:trace>
  <inkml:trace contextRef="#ctx0" brushRef="#br0" timeOffset="148022.84">4366 13171,'0'-25,"0"50,0 0,0 0,0 0,0 0,0-1,0 26,25-25,-25 24,0 1,0-25,25 24,-25 1,24 0,-24-26,0 26,25-25,-25 24,25-24,-25 0,0 0,0 0,25-1,-25 1,0 0,0 0,25-25,-25 25,0-1,0 1,24-25</inkml:trace>
  <inkml:trace contextRef="#ctx0" brushRef="#br0" timeOffset="148506.0799">4391 13097,'-25'0,"25"-25,0 0,25 0,0 25,-25-24,24 24,1 0,0-25,0 25,0 0,-1 0,1 0,0-25,0 25,0 0,-1 0,1 25,0-25,0 0,0 25,-25-1,24 1,-24 0,0 0,-24 0,-1-1,0 1,0 0,0-25,1 25,24 0,-25-25,0 25,0-25,0 24,1-24,-1 0,0 25,0-25,25-25</inkml:trace>
  <inkml:trace contextRef="#ctx0" brushRef="#br0" timeOffset="150913.96">5185 13990,'0'25,"0"-1,0 1,0 0,0 0,0 0,0-1,0 1,0 0,0 0,0 0,0-1,0 1,24 0,-24 0,0 0,0 0,25-25,-25 24,0 1,25-25,-25 25,0 0,25-25,0 0,-1 0,1 0,0 0,-25-25,25 25</inkml:trace>
  <inkml:trace contextRef="#ctx0" brushRef="#br0" timeOffset="151114.78">5036 14337,'0'0,"-25"0,50 0,-25-25,25 25,-1 0,1-25,0 25,0-24,0 24,24-25,-24 25,0 0,0-25</inkml:trace>
  <inkml:trace contextRef="#ctx0" brushRef="#br0" timeOffset="151938.3299">5631 14089,'-25'25,"25"0,-25-25,25 24,0 1,0 0,0 0,0 0,0-1,0 1,25 0,0 0,-25 0,0 0,25-25,0 0,-25-25,0 0,0 0,-25 0,0 25,0 0,0-25,1 25,-1 0,0 0,25 25,25-25,0 0,-1-25,1 25,0-24,25 24,-26-25,1 0,0 0,25 25,-26-25,1 1,0-1,0 0,0 0,-25 0,0 1,0-1,0 50,0-1,0 1,0 0,0 25,0-26,0 1,24 0,-24 25,25-26,0 1,-25 25,25-25,-25 0,25-1,-1 1,-24 0,25 0,-25 0,25-25,-25 24,25 1,0 0,-50-50,0 0,0 1,0-1,1 0,-1 0,0 0,25-24,-25 24,0 0,25 0,-24-24,24 24,0 0,0 0,0 0,0 1,0-1,24 0,-24 0,25 0,0 25,0-24,0 24,24-25,-24 25,0 0,0 0,0 0,-1 0,1 0,-25 25,0-1,0 1,-25 0,25 0,-24 0,-1-1,-25 1,25 0,0 0,1 0,-26-1,25-24,0 25,1-25,-1 25</inkml:trace>
  <inkml:trace contextRef="#ctx0" brushRef="#br0" timeOffset="152434.56">7566 13717,'-25'0,"25"25,-25-25,50 0,0 0,24-25,-24 25,0 0,0 0,24-25,1 25,-25-25,24 25,-24 0,25-24,-25 24,24 0,-24-25,0 25,0 0,-1 0</inkml:trace>
  <inkml:trace contextRef="#ctx0" brushRef="#br0" timeOffset="152614.74">7789 13791,'0'0,"-25"25,0-25,1 0,48 0,1 0,0 0,0 0,0 0,24-25,1 25,-25 0,24-24,1 24,-1-25,-24 25,25-25,-25 25</inkml:trace>
  <inkml:trace contextRef="#ctx0" brushRef="#br0" timeOffset="153290.4">9550 13022,'25'0,"0"0,0 0,-1-24,1 24,0 0,0 0,0 0,-1-25,1 25,0 0,0 0,24-25,-24 25,25 0,-25-25,-1 25,26-25,-25 25,0 0,-1-24,1 24,0 0</inkml:trace>
  <inkml:trace contextRef="#ctx0" brushRef="#br0" timeOffset="153690.63">10518 12502,'0'0,"0"-25,0 0,0 0,24 25,-24 25,0 0,0 0,0 24,0-24,0 25,0-26,0 26,0 0,0-26,0 26,0 0,0-26,0 1,0 25,0-25,0-1,0 1,0 0,25 0,0-25,0 0,0 0,-1 0,26 0,-25 0,0 0,24 0,1-25,-25 25,24-25,1 25,-1-25,1 25,0-24,-1-1,1 25,-1-25,1 25,-25-25,0 25,0 0</inkml:trace>
  <inkml:trace contextRef="#ctx0" brushRef="#br0" timeOffset="154006.55">10046 13395,'0'0,"0"24,25-48,0 24,0 0,-1-25,26 25,0 0,-1-25,1 25,24-25,1 25,-1-25,1 25,-1 0,25-24,-24 24,24-25,-25 25,25 0,-24-25,24 25,-24-25,-1 25,0 0,1-25,-1 25,-24-25,-1 25,-24 0,25 0,-25 0</inkml:trace>
  <inkml:trace contextRef="#ctx0" brushRef="#br0" timeOffset="154398.15">10319 13717,'-25'0,"25"25,0 0,0-1,0 1,0 0,0 25,0-26,0 26,0 0,0-26,0 26,0 0,0-1,0 1,0-1,0-24,0 25,0-25,0 0,0-1,0 1,0 0,0 0</inkml:trace>
  <inkml:trace contextRef="#ctx0" brushRef="#br0" timeOffset="154846.3">10096 14039,'0'0,"0"-24,0-1,0 0,0 0,0 0,25 1,-25-1,24 0,1 0,0 0,25 1,-26-1,1 25,25-25,-25 0,24 25,1-25,-25 25,24 0,-24-24,25 24,-25 0,-1 24,1-24,0 0,0 25,-25 0,25 0,-25 0,0-1,-25 1,0-25,25 25,-25 0,0 0,1-25,-1 24,0 1,0-25,0 25,1-25,-1 25,0-25,0 0,0 25,1-25,24 24,24 1,1-25,0 25,-25 0,25-25,0 25,-1-1,1 1,0 0,0 0,0 0,-1-1,1 26,0-25,0 0,0 0,-1-25,1 24,0 1,0-25,0 25,-1-25,26 0</inkml:trace>
  <inkml:trace contextRef="#ctx0" brushRef="#br0" timeOffset="155150.34">11262 13742,'24'0,"1"0,0 0,0 0,0 0,0 0,-1-25,1 25,25 0,-1-25,-24 25,25 0,-1-25,-24 25,25 0,-25-24,24 24,-24 0,0 0,0 0</inkml:trace>
  <inkml:trace contextRef="#ctx0" brushRef="#br0" timeOffset="155358.3899">11559 13767,'0'0,"-24"0,24 24,24 1,-24 0,25 0,0 24,0-24,-25 0,25 25,-25-26,24 26,-24 0,25-26,-25 26,0 0,25-1,-25 1,25-25,-25 24,25 1</inkml:trace>
  <inkml:trace contextRef="#ctx0" brushRef="#br0" timeOffset="156118.3599">12303 14263,'0'24,"0"1,0 0,0 0,0 0,0 0,0-1,0 1,0 0,0 0,0 0,0-1,0 1,0 0,0 0,0 0,0-1,0 1,0 0,0 0,25-25,0 0,0 0,0 0,-25-25,24 25,1 0,-25-25,25 25</inkml:trace>
  <inkml:trace contextRef="#ctx0" brushRef="#br0" timeOffset="156307.3899">12105 14585,'0'0,"-25"0,50-25,0 25,0 0,-1 0,1 0,0 0,25-24,-26 24,26 0,-25 0,24-25,-24 25</inkml:trace>
  <inkml:trace contextRef="#ctx0" brushRef="#br0" timeOffset="157027.29">12651 14461,'-25'0,"0"0,25 25,0 0,0 0,25-25,-25 24,25-24,-25 25,25-25,-25 25,24-25,1 25,0-25,0 0,0 0,-1 0,1 0,-25-25,0 0,-25 0,1 25,-1-24,0 24,0-25,0 25,25-25,0 0,25 25,0-25,0 25,0-24,-1 24,1-25,0 25,0 0,0 0,-25 25,0-1,0 1,0 0,24 0,-24 0,0-1,0 1,0 0,25 0,-25 0,25-25,-25 24,25-24,-25-24,0-1,0 0,0 0,0 0,0 1,0-1,0 0,0 0,0 0,0 1,0-1,0 0,0 0,0 0,25 0,-1 25,-24-24,25 24,0 0,0 0,0 0,-1 0,1 24,0-24,-25 25,25-25,-25 25,25 0,-25 0,0 0,0-1,-25 1,0-25,0 25,0-25,1 0,-1 0,0 0,0 0,-24 0,24 0,0-25</inkml:trace>
  <inkml:trace contextRef="#ctx0" brushRef="#br0" timeOffset="157842.26">14213 13022,'25'0,"0"0,0 0,0 0,-1 0,1-24,25 24,-25 0,-1 0,26 0,-25 0,25-25,-26 25,26 0,-25 0,0 0,-1 0,1 0,0 0,0 0</inkml:trace>
  <inkml:trace contextRef="#ctx0" brushRef="#br0" timeOffset="158050.29">14586 12874,'-25'0,"0"0,25-25,0 50,25-1,-25 1,25 0,-25 0,0 0,24-1,-24 1,0 25,0-25,25-1,-25 26,0-25,0 0,25 0,-25 24</inkml:trace>
  <inkml:trace contextRef="#ctx0" brushRef="#br0" timeOffset="158438.25">16520 12601,'0'-25,"0"0,-25 25,1-25,-1 25,0 0,0 0,0 25,1 0,-1-25,0 25,0 0,25-1,-25 1,1 25,-1-25,25 24,-25-24,25 25,0-26,0 26,0-25,0 0,25 24,0-24,-1 0,1 0,25-1,-1-24,1 25,0-25,-1 0,1 0,-1 0,1 0,25 0,-26 0,26 0,-26 0,26 0,-26-25,1 25,-1 0</inkml:trace>
  <inkml:trace contextRef="#ctx0" brushRef="#br0" timeOffset="159869.8">2853 16148,'0'-25,"25"25,-25-25,24 0,-24 1,0-1,25 0,-25 0,0 0,0-24,25 24,-25 0,0-24,0 24,0-25,0 25,0-24,0 24,0 0,0-24,0 24,-25 0,25-25,-25 26,25-1,0-25,-24 25,24 0,-25 1,25-1,-25 0,0 25,25 25,0 0,0-1,0 1,0 0,0 0,25 0,-25 24,0-24,25 25,-25-1,25-24,-25 25,24-1,1 1,-25 0,25-1,0 1,-25-1,25-24,0 25,-25-25,24 24,1-24,-25 0,25 0,0-1,0 1,-1-25,-24 25,25-25,0 0,0 25,0-25,-1 0,1 0</inkml:trace>
  <inkml:trace contextRef="#ctx0" brushRef="#br0" timeOffset="160326.69">3498 16073,'0'-24,"25"24,-1 0,1 24,0 1,-25 0,25 0,-25 0,25-25,-25 24,0 1,0 0,0-50,0 0,0 1,0-1,24 25,-24-25,0 0,0 0,25 1,-25-1,25 0,-25 0,25 25,-25-25,25 1,-1 24,-24 24,25 1,-25 0,25 0,-25 0,25-1,-25 1,0 0,25 0,-25 0,24-1,1 1,0 0,0 0,0-25,0 25,-1-25,1-25,0 25</inkml:trace>
  <inkml:trace contextRef="#ctx0" brushRef="#br0" timeOffset="160958.19">5259 15354,'0'-25,"-25"25,25-25,0 50,25-25,-25 25,0 0,25 0,-25 0,25-1,-25 26,24 0,-24-26,25 26,-25 0,25-1,-25 1,25-1,0 26,-25-50,24 24,-24 1,25-1,-25-24,25 0,-25 0,25 0,-25-1,0 1,25-25,-25 25</inkml:trace>
  <inkml:trace contextRef="#ctx0" brushRef="#br0" timeOffset="161290.16">5234 15503,'0'0,"-25"-25,25 0,0 1,0-1,25 0,0 25,0-25,0 0,-1 25,1-25,0 25,0 0,0-24,-1 24,1 0,0 0,0 0,0 0,-25 24,0 1,0 0,0 0,-25 0,0 0,25-1,-25 1,0 0,1 0,-1-25,0 25,0-25,0 24,1-24,-1 0,25 25,-25-25</inkml:trace>
  <inkml:trace contextRef="#ctx0" brushRef="#br0" timeOffset="162202.18">5953 16197,'-24'0,"24"25,0 0,24 0,-24 0,25-1,-25 1,25 25,-25-25,25 0,-25-1,0 1,25 25,-25-25,24-1,-24 1,0 0,25 0,-25 0,0-1,0-48,0-1,25 25,-25-25,0 0,0 0,25 1,0-1,0 0,-1 0,1 25,0 0,0 0,-25 25,0 0,0 0,-25-25,25 24,-25-24,25 25,-25-25,1 25,-1-25,25 25,-25-25,0 0,0 25,0-25,1 0</inkml:trace>
  <inkml:trace contextRef="#ctx0" brushRef="#br0" timeOffset="162818.56">6450 16371,'-25'0,"0"0,25 25,0 0,0 0,0-1,0 1,0 0,25 0,0 0,-1-25,-24 24,25-24,-25-24,25 24,-25-25,25 25,-25-25,0 0,-25 25,0-25,0 25,1 0,-1 0,0 0,0 0,0 0,50 0,0 0,-25-24,25 24,0 0,-1-25,1 0,0 0,0 25,-25-25,25 25,-25-25,24 25,-24-24,0-1,0 0,0 0,0 50,0 0,0 0,0-1,0 1,0 0,25 0,-25 0,0 0,25-1,-25 1,25 0,0 0,-25 0,24-25,1 24,0-24,0 0,0-24</inkml:trace>
  <inkml:trace contextRef="#ctx0" brushRef="#br0" timeOffset="163006.69">6549 16321,'-25'0,"50"0,0-24,-1 24,26 0,-25-25,0 25,-1 0,1-25,0 25</inkml:trace>
  <inkml:trace contextRef="#ctx0" brushRef="#br0" timeOffset="163210.16">6896 16197,'-25'0,"50"25,0 0,-25 0,25 0,-25-1,24 1,-24 0,0 0,25 0,-25 0,25-1,-25 1,25 0</inkml:trace>
  <inkml:trace contextRef="#ctx0" brushRef="#br0" timeOffset="163382.11">6896 16371,'0'0,"-25"0,50 0,0 0,-25-25,25 25,-1 0,1 0,25 0</inkml:trace>
  <inkml:trace contextRef="#ctx0" brushRef="#br0" timeOffset="163919.4">7194 16321,'0'0,"-25"0,25 25,-25-25,0 0,25 25,0 0,0 0,0 0,0-50,25 25,-25-25,25 0,-25 0,25 25,0 0,-25 25,0 0,24 0,-24-50,25 25,0-25,-25 0,25 25,-25-25,25 25,-25 25,0 0,0 0,0-50,24 25,-24-25,25 25,0 0,-25-25,25 25,0 0,-1 25,-24 0,0 0,25-25</inkml:trace>
  <inkml:trace contextRef="#ctx0" brushRef="#br0" timeOffset="164306.27">8880 16049,'0'0,"-24"0,-1 0,25 24,-25-24,50 0,0-24,-1 24,1 0,0 0,0 0,0 0,-1-25,1 25,0 0,0 0,24-25,-24 25,0 0,0-25,24 25,-24 0,0 0,0 0,0 0</inkml:trace>
  <inkml:trace contextRef="#ctx0" brushRef="#br0" timeOffset="164554.59">8880 16173,'25'0,"0"0,0 0,0-25,-1 25,1 0,0 0,0-25,0 25,-1 0,1 0,0 0,0 0,0-25,-1 25,1 0</inkml:trace>
  <inkml:trace contextRef="#ctx0" brushRef="#br0" timeOffset="165202.73">11162 15801,'-24'0,"-1"24,0-24,0 0,0 0,50 0,0 0,0 0,0 0,24 0,-24 0,0 0,24-24,-24 24,25 0,0 0,-26-25,26 25,-25 0,24-25,-24 25,0 0,0 0,0 0,-1 0</inkml:trace>
  <inkml:trace contextRef="#ctx0" brushRef="#br0" timeOffset="165538.26">11956 15429,'0'0,"0"-25,25 25,-25-25,0 50,0 0,0-1,0 1,0 25,0-25,0-1,0 1,0 25,0-25,0-1,0 26,0-25,0 0,0-1,0 1,0 0,25-25,-25 25,25 0,-1-25,1 0,0 0,25 0,-26-25,26 25,-25-25,24 25,1-25,0 25,-1-25,1 25,0-24,-1 24,1-25,-1 0,1 25,-25 0,24-25</inkml:trace>
  <inkml:trace contextRef="#ctx0" brushRef="#br0" timeOffset="165834.77">11485 16197,'0'0,"-25"25,0-25,1 25,48-25,1 0,0 0,25-25,-1 25,1 0,-1-25,26 25,-1 0,1-24,-1 24,25-25,0 25,-24 0,24-25,0 25,1-25,24 25,-25 0,0-25,0 25,0-24,-24 24,-1 0,1 0,-1-25,-24 25,-26 0,26 0</inkml:trace>
  <inkml:trace contextRef="#ctx0" brushRef="#br0" timeOffset="166290.25">11907 16545,'0'25,"0"-1,0 1,24 0,-24 0,0 0,0-1,0 1,0 25,25-25,-25-1,0 26,0-25,0 24,0-24,25 25,-25-25,0-1,25 1,-25 25,0-25,25-25,-25 24,0 1,24 0,-24 0,0-50</inkml:trace>
  <inkml:trace contextRef="#ctx0" brushRef="#br0" timeOffset="166734.53">11907 16793,'0'0,"0"-25,0 0,0 0,0 1,0-1,24 0,1 0,0 0,0 1,0-1,-1 0,26 25,-25-25,24 0,-24 25,0-24,25 24,-26 0,1 0,0 0,0 24,-25 1,0 0,0 0,-25 0,25-1,-25 1,0 25,1-25,-1-1,-25 1,25 0,1 0,-1-25,0 25,0-25,0 24,1-24,-1 0,0 0,50 0,-25 25,25-25,-1 0,-24 25,50-25,-25 25,0-25,24 25,-24-25,25 24,-1-24,-24 25,25-25,-1 25,-24-25,25 25,-25-25,24 0,-24 25,0-25,0 0,-25 24,24-24,1 0,-25 25</inkml:trace>
  <inkml:trace contextRef="#ctx0" brushRef="#br0" timeOffset="167266.13">12924 16495,'-25'0,"50"0,-1 0,1-25,0 25,0 0,0-24,-1 24,26 0,-25-25,24 25,1 0,-25-25,24 25,1-25,-25 25,24 0,-24 0,0 0,0 0,0 0</inkml:trace>
  <inkml:trace contextRef="#ctx0" brushRef="#br0" timeOffset="167511.25">13296 16421,'0'25,"0"-1,0 1,0 0,0 0,0 0,24-1,-24 1,25 25,-25-25,0 24,25 1,-25-25,25 24,-25 1,0-1,0 1,25-25,-25 24,0 1,0-25,24 0,-24 24,0-24,0 0,0 0,25-25,-25 24</inkml:trace>
  <inkml:trace contextRef="#ctx0" brushRef="#br0" timeOffset="168070.13">13965 17090,'0'-24,"0"-1,0 50,0-1,0 1,0 0,0 0,25 0,-25-1,0 1,0 0,0 0,0 0,0-1,0 1,0 0,0 0,25 0,-25-1,0-48,0-1,25 25,-25-25,25 0,-1 0,1 25,0-24,0 24,0 0,-1 0,1 24,0-24,-25 25,0 0,0 0,-25 0,0-25,1 24,-1-24,0 0,0 0,0 0,1 0,-1 0,0 0,0 0,0 0,25-24</inkml:trace>
  <inkml:trace contextRef="#ctx0" brushRef="#br0" timeOffset="168637.91">14486 17214,'-25'0,"1"0,24 25,-25 0,25 0,0 0,0-1,0 1,0 0,0 0,25-25,-25 25,24-25,1 0,0 0,-25-25,0 0,0 0,-25 25,25-25,-25 25,1-24,-1 24,0-25,0 25,0 0,25-25,25 25,0 0,0-25,0 25,-1-25,1 25,0-24,0 24,-25-25,25 25,0-25,-25 0,24 0,-24 1,0-1,0 50,0-1,0 1,25 0,-25 0,0 0,25-1,-25 1,0 0,25 0,-25 0,25-1,-25 1,24 0,-24 0,25 0,-25-1,25-24</inkml:trace>
  <inkml:trace contextRef="#ctx0" brushRef="#br0" timeOffset="168814.12">14561 17214,'-25'0,"25"-24,25 24,0 0,-1 0,1 0,0 0,25 0,-26-25,1 25,25 0,-1 0,-24 0</inkml:trace>
  <inkml:trace contextRef="#ctx0" brushRef="#br0" timeOffset="169014.75">14933 17066,'-25'0,"25"-25,-25 25,50 25,0-25,-25 24,25 1,-1 0,-24 0,25 0,0-1,0 1,-25 0,25 0,-25 0,24-1,1-24,-25 25,25-25,-25 25</inkml:trace>
  <inkml:trace contextRef="#ctx0" brushRef="#br0" timeOffset="169566.37">15082 17338,'-25'-24,"0"24,25-25,-25 25,0-25,1 25,24-25,24 25,1 0,0 0,0 0,0 0,-1 0,1-25,0 25,0 0,0 0,-1 0,1 0,0-24,0 24,-25-25,-25 50,0-25,25 24,-25-24,25 25,0 0,25-25,0 0,-25-25,25 25,0-25,-1 25,-24-24,25 24,0 0,-25 24,0 1,25-25,-25 25,25-25,-25-25,24 25,-24-25,25 25,-25-24,0 48,25-24,-25 25,25 0,0-25,-1 0,1 0</inkml:trace>
  <inkml:trace contextRef="#ctx0" brushRef="#br0" timeOffset="170062.22">16198 15701,'25'0,"-1"0,1 0,0 0,0-24,0 24,-1 0,26 0,-25 0,0-25,24 25,-24 0,25 0,-26-25,1 25,25 0,-25 0</inkml:trace>
  <inkml:trace contextRef="#ctx0" brushRef="#br0" timeOffset="170270.27">16495 15478,'0'0,"-24"0,24 25,0 0,0 0,0-1,0 1,24 0,-24 0,25 0,-25 24,0-24,25 0,-25 24,0-24,25 25,-25-25,25-1,-25 1</inkml:trace>
  <inkml:trace contextRef="#ctx0" brushRef="#br0" timeOffset="170618.12">17835 15280,'0'-25,"-25"25,0 0,1 0,-1 0,0 25,0-25,0 24,0-24,1 25,-1 0,25 0,-25 0,0 0,25-1,0 1,0 0,0 0,0 0,25-1,-25 1,25 0,0-25,-1 25,26-25,-25 25,25-25,-26 0,26 0,0 0,-1 0,1 0,-1 0,1 0,0 0,-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02:46.36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786 4018,'0'-24,"0"-1,0 0,0 0,25 25,-25-25,0 1,0-1,25 0,-25 0,0 0,0 1,0-26,25 25,-25 0,0-24,25-1,-25 0,0 26,24-26,-24 0,0 1,0-1,0 1,0-1,0 0,0 1,0-1,0 1,-24 24,24 0,-25 0,0-24,0 49,0-25,0 0,1 25,-1-25,0 25,0 0,0 25,1-25,24 25,-25 0,25-1,0 1,-25 0,25 0,0 0,0 24,0-24,0 25,0-1,0-24,0 25,0-1,25-24,0 25,-25-1,24-24,-24 0,25 24,-25-24,25 0,0 25,-25-26,25 1,-25 0,24 0,1 25,-25-26,25 1,0 0,0-25,0 25,-25 0,24-1,1-24,0 25,0 0,0-25,-1 0,1 25,0-25,0 0</inkml:trace>
  <inkml:trace contextRef="#ctx0" brushRef="#br0" timeOffset="570.87">2357 3770,'0'0,"0"-24,0-1,-25 25,25-25,25 25,-25 25,25-25,-25 25,24-25,-24 24,25-24,-25 25,0 0,25 0,-25 0,0-1,0 1,25 0,-25 0,0 0,0-50,0 0,0 0,0 0,0 1,0-1,0 0,0 0,25 0,-25 1,24-1,1 0,-25 0,25 25,0 0,-25 25,25-25,-25 25,24-25,-24 25,0-1,25 1,-25 0,25 0,-25 0,25-1,-25 1,25 0,-25 0,24 0,-24-1,25 1,-25 0,25 0,-25 0,25-1</inkml:trace>
  <inkml:trace contextRef="#ctx0" brushRef="#br0" timeOffset="1055.6499">3721 2679,'-25'-25,"0"25,25-25,-24 25,-1 0,0 0,0 0,25 25,-25-25,25 25,-24-25,24 25,-25 0,0-1,25 1,-25 25,0-25,1 24,24 1,-25 24,0-24,0 24,0 1,1-1,-1 0,0 1,0-1,0 1,1 24,24 0,0-24,0 24,0 0,0 0,0-24,24 24,-24 0,50-25,-25 26,24-26,-24 25,25-24,-1-1,1 1,0-1,-1-24,1-1,24 26,-24-51,-1 26,1-25,0 24,24-49,-24 25</inkml:trace>
  <inkml:trace contextRef="#ctx0" brushRef="#br0" timeOffset="1748.12">4068 2580,'-24'0,"24"-25,0 50,0-1,0 1,0 25,24-25,-24 0,0 24,25-24,-25 25,0-26,25 26,-25 0,25-26,-25 26,0 0,25-26,-25 26,24-25,-24 0,25-1,-25 1,25 0,-25 0,0 0</inkml:trace>
  <inkml:trace contextRef="#ctx0" brushRef="#br0" timeOffset="2043.01">4093 2456,'0'0,"0"-25,0-25,0 25,0 1,0-1,0 0,25 0,0 25,0-25,-1 1,26-1,-25 25,0-25,24 25,-24 0,0-25,24 25,-24 0,-25 25,25-25,0 25,-25 0,0-1,0 1,0 0,0 0,-25 24,25-24,-25 25,0-25,-24-1,24 1,-25 25,26-25,-26-1,25-24,-24 25,24 0,-25 0,25-25</inkml:trace>
  <inkml:trace contextRef="#ctx0" brushRef="#br0" timeOffset="2483.93">4837 2853,'0'24,"0"1,0 0,0 0,0 0,0-1,0 26,0-25,0 0,0-1,0 26,0-25,0 0,0-1,0 1,0 25,0-25,0-1,0 1,0 0,0 0,0 0,0-1</inkml:trace>
  <inkml:trace contextRef="#ctx0" brushRef="#br0" timeOffset="2683.2199">4589 3274,'25'0,"0"-25,0 25,-1 0,1 0,25-24,-25 24,24 0,-24-25,0 25</inkml:trace>
  <inkml:trace contextRef="#ctx0" brushRef="#br0" timeOffset="3402.62">5185 3051,'0'0,"-25"0,25 25,-25-25,25 25,0-1,-25 1,25 0,0 0,0 0,25-25,-25 24,25-24,-25 25,25-25,-1 25,1-25,0 0,0 0,0 0,-25-25,24 25,1 0,-25-25,0 1,0-1,-25 25,1-25,-1 25,0-25,0 25,0 0,25-25,0 1,25 24,0-25,0 0,0 25,-1-25,1 25,0-25,0 1,0 24,-1 0,-24-25,25 25,-25-25,0 50,0 0,0-1,0 1,0 0,0 0,0 0,0-1,25 1,-25 0,0 0,25 0,-25 24,25-24,-25 0,24 0,-24-1,25-24,-25 25,25 0,0 0,-25 0,0-50,0 0,0 0,0 0,0 1,-25-26,25 25,-25 0,25-24,-25 24,25-25,0 1,0 24,0 0,0-24,0 24,0 0,0 0,25 25,-25-25,25 25,0 0,0 0,-1 0,1 0,0 25,0-25,0 25,-1-25,-24 25,25-25,-25 25,0-1,0 1,0 0,0 0,-25 0,1-25,-26 24,25 1</inkml:trace>
  <inkml:trace contextRef="#ctx0" brushRef="#br0" timeOffset="3866.79">3622 4018,'0'25,"25"-25,-1 0,1 0,0 0,25 0,-26 0,26 0,0-25,-1 25,1 0,24 0,1-24,-1 24,1 0,24-25,-25 25,25 0,-24-25,24 25,0-25,-24 25,24-25,-25 25,1-24,-1 24,1-25,-1 25,-24-25,-1 25,1-25,-1 25,-24 0,0-25,0 25,-25-24</inkml:trace>
  <inkml:trace contextRef="#ctx0" brushRef="#br0" timeOffset="4602.96">4292 4242,'0'-25,"-25"25,25 25,0-1,0 1,0 0,0 0,0 0,0-1,0 1,25 0,-25 0,0 0,0 24,24-24,-24 0,0 24,0 1,0-25,25 24,-25-24,0 0,0 25,25-25,-25-1,0 1,0 0,25 0,-25 0,0-1,25-24,-25 25,0-50</inkml:trace>
  <inkml:trace contextRef="#ctx0" brushRef="#br0" timeOffset="4898.9299">4292 4142,'0'0,"0"-24,0-1,0 0,24 0,-24 0,25 25,0-24,0 24,0-25,-1 25,1 0,0 0,25 0,-26 0,1 0,0 25,0-1,0-24,-1 25,-24 0,0 0,0 0,0-1,0 1,0 0,-24 0,-1 0,-25-1,25 1,1 0,-26 0,25-25,-24 25,24-1,-25-24,25 25,1-25</inkml:trace>
  <inkml:trace contextRef="#ctx0" brushRef="#br0" timeOffset="5843.66">4837 4887,'-25'0,"25"24,0 1,0 0,0 0,0 0,0-1,0 1,0 0,25 0,-25 0,0-1,25 1,-25 0,0 0,25 0,-25-1,25 1,-25 0,0 0,0 0,0-1,24 1,-24-50,0 1,-24-1,24 0,0 0,0 0,0 1,24-1,1 0,0 25,-25-25,25 25,0-25,0 25,-1 0,1 0,0 0,-25 25,0 0,0 0,0 0,-25-1,0-24,1 25,-1 0,0-25,0 25,0 0,0-25,1 0,-1 24,0-24,0 0</inkml:trace>
  <inkml:trace contextRef="#ctx0" brushRef="#br0" timeOffset="6436.02">5358 5085,'0'25,"-25"-25,25 25,0-1,0 1,0 0,25 0,0-25,-25 25,25-25,0 24,-1-24,1 0,0 0,0 0,0 0,-1 0,1 0,-25-24,0-1,-25 25,1-25,-1 25,0-25,0 25,0 0,1-25,-1 25,0 0,25-24,25 24,0 0,-25-25,24 25,1 0,0-25,0 25,24-25,-24 25,-25-25,25 25,0-24,0-1,-25 0,0 0,0 0,0 50,0 0,0 0,24 0,-24-1,25 1,0 0,-25 0,25 0,0-1,-25 1,24 0,1 0,0 0,0-25,-25 24,25-24,-1 0</inkml:trace>
  <inkml:trace contextRef="#ctx0" brushRef="#br0" timeOffset="6606.91">5656 5085,'0'0,"-25"0,25-25,25 25,0 0,-1 0,1-25,0 25,0 0,24 0,-24-24</inkml:trace>
  <inkml:trace contextRef="#ctx0" brushRef="#br0" timeOffset="6812.2">6053 4887,'0'24,"-25"-24,25 25,0 0,0 0,0 0,0-1,25 1,-25 0,0 0,24-25,-24 25,25-1,-25 1,25 0,-25 0,25-25,0 25,0-1</inkml:trace>
  <inkml:trace contextRef="#ctx0" brushRef="#br0" timeOffset="6982.94">5978 5135,'0'-25,"25"25,0 0,0-25,24 25,-24 0,0 0</inkml:trace>
  <inkml:trace contextRef="#ctx0" brushRef="#br0" timeOffset="7826.52">6350 5035,'0'0,"-24"0,-1 0,25 25,0 0,0 0,0 0,25-1,-1 1,1-25,-25 25,25-25,0 25,0-25,-1 25,1-25,0 0,0 0,0-25,-1 25,1 0,-25-25,25 25,0 0,-25-25,0 0,0 1,0-1,-25 0,0 0,0 25,1 0,-1 0,0 0,0 0,0 0,1 25,-1-25,25 25,0 0,25-25,-1 0,1 0,-25-25,25 25,0 0,-25-25,25 25,-1 0,1 0,-25-25,25 25,0 0,0-25,-1 25,1 0,-25 25,25-25,-25 25,25-25,-25 25,0 0,0-1,0 1,0 0,0 0,0-50,0 0,0 0,0 1,0-1,25 25,-25-25,24 25,-24-25,25 25,-25-25,0 50,25-25,-25 25,0 0,0 0,0-50,25 25,0 0,-25-25,24 25,-24-25,25 25,0 0,-25-25,25 25,0 0,-1-24,1 24,0 0,0 24,0 1,-25 0,25 0,-25 0,0-1,0 1,0 0</inkml:trace>
  <inkml:trace contextRef="#ctx0" brushRef="#br0" timeOffset="8439.34">6598 2530,'0'0,"0"-25,25 0,0 25,0 0,0 0,-1 0,-24 25,25-25,0 25,0 0,0 0,24-1,-24 1,25 0,-26 25,26-1,0-24,-26 50,26-26,0 26,-1-1,1 0,0 1,-26 24,26-25,0 26,-26-1,1 25,0-25,0 0,0 1,-1 24,-24-25,0 0,0 0,0 0,0-24,0 24,0-25,0 1,-24-25,-1 24,0-24,0-1,0 1,1-25,-1 24,0-24,0 0,0-25,1 25,-1-25,0 24,0-24,0 0</inkml:trace>
  <inkml:trace contextRef="#ctx0" brushRef="#br0" timeOffset="9124.03">8905 3795,'0'0,"-25"-25,50 25,0 0,0 0,0 0,-1 0,26 0,-25 0,24 0,1 0,-25-24,24 24,1 0,0 0,-1 0,-24-25,25 25,-25 0,-1 0,1 0,0 0</inkml:trace>
  <inkml:trace contextRef="#ctx0" brushRef="#br0" timeOffset="9379.12">8930 4142,'25'25,"0"-25,-1-25,1 25,0 0,0 0,24-24,-24 24,25 0,-1-25,1 25,-25-25,25 25,-1-25,1 25,-1 0,1-25,-25 25,0 0,-1 0</inkml:trace>
  <inkml:trace contextRef="#ctx0" brushRef="#br0" timeOffset="10018.64">10989 2853,'0'0,"-25"0,0 0,0 0,1 0,-1 0,0 0,25-25,25 25,0 0,-1 0,1 0,0 0,25 0,-1 0,-24 0,25 0,-1-25,1 25,-1 0,-24 0,25 0,0 0,-26-25,26 25,-25 0,0 0,-1 0,1 0,0 0</inkml:trace>
  <inkml:trace contextRef="#ctx0" brushRef="#br0" timeOffset="10418.8499">12055 2406,'0'-25,"0"0,0 1,0-1,0 50,0-1,25-24,-25 25,25 0,-25 25,0-26,0 1,0 25,25-25,-25 24,0-24,0 25,0-25,0 24,0-24,0 25,0-26,0 1,0 0,0 0,0 0,0-1,0 1,0 0,0 0,25 0,-1-25,1 0,0 0,0-25,0 25,-1 0,26-25,0 25,-1 0,1-25,0 25,-1-25,1 25,-1-24,1 24,0-25,-26 25</inkml:trace>
  <inkml:trace contextRef="#ctx0" brushRef="#br0" timeOffset="10707.17">11758 3646,'25'0,"-1"0,1 0,25 0,-25-25,24 25,-24 0,25-24,24 24,-24 0,-1-25,26 25,-1 0,-24-25,24 25,1-25,-26 25,26 0,-26 0,26-25,-26 25,1 0,-1 0,-24 0,25 0</inkml:trace>
  <inkml:trace contextRef="#ctx0" brushRef="#br0" timeOffset="11038.49">12229 4018,'25'25,"0"0,-1 0,-24 0,0-1,25 1,-25 25,25-25,0-1,-25 26,25 0,-25-26,24 26,-24 0,0-1,25 1,-25-1,0 1,0 0,0-1,0 1,25 0,-25-26,0 1,25 0,-25 0,0 0,25-25,-25 24</inkml:trace>
  <inkml:trace contextRef="#ctx0" brushRef="#br0" timeOffset="11602.4599">12477 4266,'-25'-24,"25"-1,0 0,0 0,0 0,25 1,-25-1,25 25,0-25,-25 0,25 0,24 25,-24-24,0-1,24 25,-24-25,0 25,25-25,-26 25,26 0,-25 0,0 0,-1 0,1 25,0-25,-25 25,25 0,-25-1,0 1,0 0,0 0,-25 0,25-1,-25 1,0 0,1 0,-1 0,0-1,0-24,-24 25,24-25,0 25,0-25,0 0,1 25,-1-25,0 0,0 0,0 0,25 25,25-1,0-24,0 25,0-25,-1 25,1-25,25 25,-1 0,-24-25,25 24,-1 1,1 0,0-25,-26 25,26 0,0-25,-1 24,1 1,-1-25,1 25,0-25,-1 25,1-25,-25 0,0 25,24-25,-24 0,0 0,-25 24,25-24,-25-24</inkml:trace>
  <inkml:trace contextRef="#ctx0" brushRef="#br0" timeOffset="13840.51">14461 1786,'0'-25,"-24"25,-1 0,0 25,0-25,0 0,1 0,-1 0,0 0,0 0,0 0,1 25,-1-25,0 0,0 0,0 0,1 0,24 25,0-1,0 1,0 0,0 0,0 0,0 24,0-24,24 25,-24-1,0 1,0 24,0 1,0-1,0 25,25-24,-25 24,0 0,0 0,0 25,0-24,25 24,-25-25,0 0,25 25,-25-25,0 25,0-24,25-1,-25 0,0 0,0 0,0-24,0-1,0 25,0-24,-25-26,0 26,25-1,-25-24,25 0,-25-1,25-24,0 0,0 0,0-1,0 1,25-25,0 0,0 0,0 0,24 0,-24 0,25 0,-1-25,1 25,-1-24,26 24,-25-25,-1 25</inkml:trace>
  <inkml:trace contextRef="#ctx0" brushRef="#br0" timeOffset="14373.13">15677 1984,'-25'0,"25"-24,-25 24,25-25,0 0,0 50,0 0,0-1,0 1,0 0,0 0,0 0,0 24,25-24,-25 25,0-26,25 26,-25 0,0-26,0 26,25-25,-25 24,0-24,0 0,25 0,-25 0,0-1,0 1,0 0,0 0</inkml:trace>
  <inkml:trace contextRef="#ctx0" brushRef="#br0" timeOffset="14704.45">14933 2828,'0'0,"0"25,25-25,-1 0,1 0,0 0,0 0,24 24,-24-24,25 0,24 0,-24 0,-1 0,26 0,-1 25,1-25,24 0,-25 0,1 0,24 0,-25 0,1 0,24 0,-25 0,1 0,-1 0,1 0,-26 0,1 0,-1 0,-24 0,0 0</inkml:trace>
  <inkml:trace contextRef="#ctx0" brushRef="#br0" timeOffset="15164.82">15007 3522,'-25'0,"50"0,0 0,0 0,0 0,-1 0,26 0,-25 0,24 0,1-25,0 25,-1 0,1 0,-1-24,1 24,0 0,-1 0,1-25,0 25,-26 0,1 0,0 0,0 0,0 0</inkml:trace>
  <inkml:trace contextRef="#ctx0" brushRef="#br0" timeOffset="15448.93">15528 3547,'-25'25,"25"0,25-25,-25 24,0 1,25 0,-25 0,0 0,25 24,-25 1,0 0,0-1,0 1,0-1,0 26,0-26,0 1,0-25,0 24,0 1,0-25,0 24,0-24,0 0,0 0,0 0,0-1,0 1,0 0,0 0</inkml:trace>
  <inkml:trace contextRef="#ctx0" brushRef="#br0" timeOffset="15904.82">16099 4266,'0'25,"0"0,-25-25,25 25,0 0,0-1,0 1,0 0,-25 0,25 0,0-1,0 1,0 0,0 0,0 0,0 24,0-24,0 0,0 0,0-1,0 1,25-25,-25 25,25 0,-1 0,1-25,0 0,0 0,0 0,-1 0,1-25</inkml:trace>
  <inkml:trace contextRef="#ctx0" brushRef="#br0" timeOffset="16140.67">15999 4539,'25'0,"0"0,0 0,-25-25,25 25,24 0,-24 0,0 0,0 0,24 0,-24 0,0 0</inkml:trace>
  <inkml:trace contextRef="#ctx0" brushRef="#br0" timeOffset="16992.47">16520 4465,'-25'0,"25"25,-24-1,24 1,-25 0,25 0,0 0,0-1,0 1,25 0,-1 0,1 0,0-25,0 0,0 0,-1 0,1 0,0-25,-25 0,0 0,0 0,-25 1,0-1,1 0,-1 25,0 0,0-25,0 25,25-25,25 25,0-24,0 24,0 0,-1-25,1 25,0 0,0 0,0-25,0 25,-1-25,1 25,0 0,0-25,0 25,-1 0,-24-24,0 48,0 1,0 0,0 0,0 0,0-1,0 1,0 25,0-25,25-1,-25 1,25 0,-25 0,25 24,-25-24,25 0,-25 0,24 0,-24 0,0-1,25-24,-25 25,0-50,0 1,0-1,0 0,-25 0,25 0,0 0,0 1,-24-1,24 0,0 0,0-24,0 24,0 0,0 0,0 0,0 1,24-1,-24 0,25 25,-25-25,25 25,-25-25,25 25,0 0,-1 0,-24-24,25 24,0 0,0 0,0 24,-1-24,1 0,0 25,-25 0,0 0,-25-25,0 0,1 25,-1-25,0 0,0 0,0 0,1 0,-1 0,0 24,0-24,0 0</inkml:trace>
  <inkml:trace contextRef="#ctx0" brushRef="#br0" timeOffset="17724.42">18678 3175,'-25'0,"50"0,0 0,25 0,-26 0,1 0,25 0,0 0,-1 0,1-25,24 25,-24 0,24 0,-24 0,24 0,-24 0,24 0,-24 0,24 0,-24 0,-25 0,24 0,-24 0,0 0,-50 0,25-25,-25 25</inkml:trace>
  <inkml:trace contextRef="#ctx0" brushRef="#br0" timeOffset="18325.5099">21134 1786,'0'0,"0"-25,0 0,-25 25,25-24,0-1,0 0,0 50,0 0,0-1,0 1,0 0,0 25,0-26,0 26,0-25,25 24,-25 1,0 0,25-1,-25 1,25-1,-25 1,0-25,24 24,-24 1,25-25,-25 0,25-1,-25 1,25 0,-25 0,25 0</inkml:trace>
  <inkml:trace contextRef="#ctx0" brushRef="#br0" timeOffset="18641.23">20464 2704,'0'25,"25"-25,0 0,24 0,-24 0,25 0,-1 0,26 0,-26 0,26 0,-1 0,1 0,24 0,-25 0,26 24,-26-24,25 0,0 0,-24 0,24 0,0 0,-24 0,24 0,-25 0,26 0,-26 0,0 0,1 0,-1-24,1 24,-26 0,1 0,-25 0,-1 0</inkml:trace>
  <inkml:trace contextRef="#ctx0" brushRef="#br0" timeOffset="19109.46">20514 3423,'0'0,"25"0,-1 25,1-25,0 0,0 0,24 0,-24 0,25 0,-1-25,-24 25,25 0,24 0,-24 0,0 0,24-25,-24 25,24 0,-24 0,24 0,0 0,-24-25,24 25,-24 0,0 0,-1 0,-24 0,25 0,-26 0,1 0,0-24</inkml:trace>
  <inkml:trace contextRef="#ctx0" brushRef="#br0" timeOffset="19396.43">21233 3448,'0'25,"-25"-25,25 24,0 1,0 0,0 0,0 0,0 24,0-24,0 25,0-25,0 24,0 1,-24 24,24-24,0-1,-25 26,25-26,0 26,-25-26,25 1,0 0,0-1,0 1,0-25,0 24,0-24,0 0,0 0,0-1,0 1</inkml:trace>
  <inkml:trace contextRef="#ctx0" brushRef="#br0" timeOffset="20001.4">21382 4217,'-25'0,"25"25,0-1,0 1,0 0,0 0,0 0,0-1,0 1,0 0,0 0,0 0,0 24,0-24,0 0,0 0,0-1,0 1,0 0,0 0,0 0,0-1,0 1,0-50,0 1,0-1,0 0,25 25,-25-25,25 25,-25-25,25 25,-1 0,1-24,0 24,0 0,0 0,-1 24,1-24,0 0,-25 25,0 0,0 0,0 0,-25-1,0 1,1-25,-1 0,-25 0,25 25,1-25,-1 0,0 0,-25 0,50-25,-24 25,-1 0,0 0,25-25</inkml:trace>
  <inkml:trace contextRef="#ctx0" brushRef="#br0" timeOffset="20793.47">21952 4539,'-24'0,"24"25,-25 0,25 0,-25-1,25 1,-25 0,25 0,0 0,0-1,0 1,0 0,0 0,25-25,0 0,0 0,-1 0,1 0,-25-25,25 25,-25-25,25 25,-25-25,0 1,0-1,0 0,0 0,-25 0,25 1,-25-1,0 0,1 25,-1-25,0 25,25-25,-25 25,0 0,25-24,0 48,25-24,0 25,0-25,0 0,-1 0,26 25,-25-25,0 0,0 0,-1 0,1 0,0 0,0-25,0 25,-1-25,1 25,-25-24,25-1,-25 0,0 0,0 0,0 1,0-1,-25 0,25 50,0 0,0-1,0 1,0 0,0 0,0 0,0-1,0 1,0 0,0 0,0 0,25-1,-25 1,0 0,25 0,-25 0,25-25,-25 24,24-24,1 0,0 0,-25-24</inkml:trace>
  <inkml:trace contextRef="#ctx0" brushRef="#br0" timeOffset="20997.5099">21977 4465,'0'0,"-25"0,50 0,0 0,0 0,0 0,0 0,-1 0,1 0,0 0,25 0,-26 0,1 0,0 0,0 0,0 0</inkml:trace>
  <inkml:trace contextRef="#ctx0" brushRef="#br0" timeOffset="21260.5099">22473 4390,'-24'0,"24"25,0 0,24 0,-24 0,0-1,0 1,0 0,0 0,0 0,0-1,0 1,0 0,0 0,25 0,-25-1,0 1,0 0</inkml:trace>
  <inkml:trace contextRef="#ctx0" brushRef="#br0" timeOffset="21460.88">22325 4564,'24'-25,"1"25,0 0,0 0,0 0,-1 0,1 0,0 0,25 0,-26 0,1 0</inkml:trace>
  <inkml:trace contextRef="#ctx0" brushRef="#br0" timeOffset="22452.21">22771 4514,'-25'0,"0"0,25 25,-24-25,24 25,0 0,0 0,0-1,0 1,24-25,-24 25,25 0,0-25,0 0,0 0,-1 0,-24-25,25 25,-25-25,0 0,0 1,0-1,0 0,0 0,-25 25,25-25,-24 25,-1 0,0 0,25 25,0 0,-25-25,25 25,0 0,0-1,25 1,0-25,0 0,-1 0,1 0,-25-25,25 25,0-24,-25-1,25 25,-1-25,1 25,-25 25,0 0,0-1,0 1,0 0,0 0,25-25,-25-25,25 25,-25-25,25 25,-25-25,25 1,-1-1,1 25,-25-25,0 50,0 0,0-1,25-24,-25-24,25-1,0 25,-25-25,24 25,1 0,-25 25,25-25,-25 25,0-1,0 1,0 0,0 0,0 0</inkml:trace>
  <inkml:trace contextRef="#ctx0" brushRef="#br0" timeOffset="23652.76">23168 1339,'25'0,"0"0,-1 0,1 0,0 0,0 0,24 0,-24 0,0 0,25 0,-26 0,1 0,25 0,-25 0,-1 0,1 0,0 0,0 0,0 0,-25 25,0 0,0 0,0 0,0-1,0 1,0 0,0 25,0-26,24 26,1 0,-25-1,25 1,-25 0,25 24,0-24,-1 24,1 0,-25 1,25-1,-25 25,0-24,0 24,0 0,0 1,-25 24,0-25,-24 25,24 0,-25-25,1 25,-1 0,1 0,-1 0,25-25,0 1,1-1,-1 0,25-25,0-24,0 24,0-24,0 0,0-1,25-24,-25 25,0-26,24 1,-24 25,0-25,0-1,0 1,0 0,0 0,0 0,-24-25,-1 0,0 0,0 0,0 0,1 0,-1 0,0 0,0 0,0-25,1 25,-26 0,25 0,0-25,-24 25,24-25,-25 25,25 0,1 0</inkml:trace>
  <inkml:trace contextRef="#ctx0" brushRef="#br0" timeOffset="29826.26">4465 8111,'0'0,"0"-25,0 1,-25 24,25-25,0 0,0 0,0 50,0 0,0 0,25-1,-25 1,25 25,-25-25,0 24,25 1,-25-25,25 24,-25 1,24-1,-24 1,25 0,-25-1,25 1,-25-1,0 1,25 0,-25-1,0 1,25-1,-25-24,0 25,0-25,0 0,24-1,-24 1,0 0,0 0,0 0,0-1</inkml:trace>
  <inkml:trace contextRef="#ctx0" brushRef="#br0" timeOffset="30343.89">4416 8111,'0'-25,"0"1,0-1,0 0,0 0,24 0,1 25,-25-25,25 25,-25-24,25 24,0-25,-1 25,1-25,0 25,0 0,0-25,-1 25,1 0,25-25,-25 25,-1 0,1 0,0 0,0 0,0 25,-1-25,-24 25,25-25,-25 25,25 0,-25-1,0 1,25 0,-25 0,0 0,0 0,0-1,0 1,0 0,-25 0,0 0,0-1,1 1,-1 0,0 0,0-25,-24 25,24-1,0-24,0 0,0 25,-24-25,24 0,0 25,0-25</inkml:trace>
  <inkml:trace contextRef="#ctx0" brushRef="#br0" timeOffset="31098.83">5110 8979,'0'-25,"0"50,0 0,0 0,0 0,25 0,-25-1,0 1,25 0,-25 25,0-26,25 1,-25 25,0-25,0-1,24 26,-24-25,0 0,0 24,0-24,0 0,0 0,0-1,25-24,-25 25,0-50,0 1,0-1,0 0,0 0,0 0,0 1,25 24,-25-25,25 25,0 0,-1-25,1 25,0 0,0 0,0 0,-1 25,1-25,-25 25,0-1,-25 1,1 0,-1-25,0 25,0-25,0 0,-24 25,24-25,0 0,-24 0,24 24,0-24,0 0,0 0</inkml:trace>
  <inkml:trace contextRef="#ctx0" brushRef="#br0" timeOffset="31846.35">5631 9327,'0'24,"0"1,0 0,0 0,0 0,0-1,0 1,0 0,0 0,0 0,0-1,25 1,-25 0,25-25,-1 0,1 0,0 0,0-25,0 25,-25-25,0 1,0-1,0 0,0 0,-25 25,0-25,0 1,0 24,1-25,-1 0,0 25,0-25,0 25,1 0,-1-25,25 50,25-25,-1 0,1 0,0 0,0 0,0 0,-1 0,1 0,0 0,0 0,0-25,-1 25,1-24,0 24,-25-25,25 0,0 0,-25 0,0 1,0-1,0 0,0 0,0 0,0 50,0 0,0 0,0 0,0-1,24-24,-24 25,0 0,0 0,25 0,-25-1,25 1,-25 0,0 0,25 0,-25-1,25 1,-25 0,0 0,24-25,-24 25,25-25,-25 24,25-24,0 0,0 0,-25-24,25 24</inkml:trace>
  <inkml:trace contextRef="#ctx0" brushRef="#br0" timeOffset="32055.02">5879 9252,'25'0,"0"0,-25-25,24 25,1 0,0 0,0 0,0 0,24 0,-24 0,0 0,0-24,0 24</inkml:trace>
  <inkml:trace contextRef="#ctx0" brushRef="#br0" timeOffset="32282.35">6226 9128,'0'25,"0"0,25-25,-25 25,25-1,-25 1,25 0,-25 0,0 0,25-1,-25 1,24 0,-24 0,25 0,-25-1,25 1,-25 0,25 0,-25 0,25-25,-25 24,24-24</inkml:trace>
  <inkml:trace contextRef="#ctx0" brushRef="#br0" timeOffset="32474.53">6276 9351,'-25'0,"50"-24,0 24,0 0,24 0,-24 0,0 0,0 0,24-25,-24 25</inkml:trace>
  <inkml:trace contextRef="#ctx0" brushRef="#br0" timeOffset="33398.65">6648 9252,'-25'0,"25"25,0 0,0 0,0-1,0 1,0 0,0 0,0 0,0-1,0 1,25-25,-25 25,0 0,25-25,0 25,-1-25,1 0,0 0,0-25,0 0,-25 0,0 0,0 1,0-1,0 0,0 0,0 0,-25 1,0-1,25 0,-25 25,25-25,-25 25,25-25,-24 25,-1 0,0 0,25 25,-25-25,25 25,0 0,0 0,0-1,25-24,-25 25,25-25,-25 25,25-25,-1 0,1 0,0-25,0 25,-25-25,25 25,-1-24,1 24,-25-25,25 25,0-25,0 25,-25 25,24-25,-24 25,0-1,0 1,0 0,0 0,0 0,0-1,25-24,-25-24,0-1,25 0,-25 0,0 0,25 25,-25-24,25-1,-25 0,24 25,1 0,-25 25,0 0,0-1,0 1,0 0,0 0,0-50,25 25,-25-25,0 0,0 1,25 24,-25-25,25 0,0 0,-1 0,1 25,0 0,-25 25,0 0,25 0,-25 0,0-1,25 1,-25 0,0 0,0 0,0-1,0 1</inkml:trace>
  <inkml:trace contextRef="#ctx0" brushRef="#br0" timeOffset="34502.37">8608 8136,'24'0,"1"0,0 0,0 0,0 0,24 0,-24 0,25 0,-26 0,26 0,0-25,-1 25,1 0,-1 0,1-25,0 25,-1 0,-24 0,25 0,-25 0,-1-24,1 24,0 0,0 0</inkml:trace>
  <inkml:trace contextRef="#ctx0" brushRef="#br0" timeOffset="34730.37">8905 8310,'0'24,"25"-24,0 0,0 0,-1 0,26 0,-25-24,24 24,1 0,-25 0,24-25,1 25,0 0,-1 0,1 0,-25-25,24 25,1 0,-25 0,0 0,-1 0,1 0,0 0,0 0</inkml:trace>
  <inkml:trace contextRef="#ctx0" brushRef="#br0" timeOffset="35502.34">11063 7541,'0'-25,"0"0,-25 0,25 0,0 1,0-1,0 0,0 50,25 0,-25-1,0 1,25 0,-25 0,25 24,-25 1,25 0,-25-1,0 1,0 24,24-24,-24-1,0 26,25-25,-25-1,25 1,-25-1,25 1,-25 0,0-1,25 1,-25-25,24-1,-24 26,0-25,0 0,0-1,25 1,-25 0,0 0</inkml:trace>
  <inkml:trace contextRef="#ctx0" brushRef="#br0" timeOffset="35994.3">11088 7491,'0'-25,"-25"25,25-25,0 1,0-1,25 25,0-25,0 0,-1 25,1 0,-25-25,25 25,25 0,-26-24,1 24,25 0,-25 0,24-25,-24 25,25 0,-25 0,24 25,-24-25,0 0,24 24,-24 1,0-25,-25 25,25 0,0 0,-25-1,0 26,0-25,0 0,0 24,0-24,-25 0,0 24,0-24,0 0,-24 0,-1 0,25 24,-24-49,-1 25,1 0,24 0,-25-25,0 24,1-24,24 25,0-25,-24 0,24 25,0-25</inkml:trace>
  <inkml:trace contextRef="#ctx0" brushRef="#br0" timeOffset="36570.2">11882 8582,'-25'0,"25"-24,0-1,0 0,0 50,0 0,0-1,0 1,0 0,0 0,0 0,0-1,0 1,0 0,0 25,0-26,0 1,0 0,0 25,0-26,0 1,0 0,0 0,25 0,-25 0,25-25,-25 24,24-24,-24 25,25-25,0 25,0-25,0 0,-1 0</inkml:trace>
  <inkml:trace contextRef="#ctx0" brushRef="#br0" timeOffset="36795.31">11659 8954,'-25'0,"25"-24,25 24,-1 0,1 0,0 0,0-25,0 25,-1 0,26 0,0-25,-26 25,26 0,-25 0</inkml:trace>
  <inkml:trace contextRef="#ctx0" brushRef="#br0" timeOffset="37666.21">12279 8806,'0'0,"-25"0,0 0,25 24,0 1,0 0,0 0,0 0,0-1,0 1,0 0,25 0,-25 0,25-25,-25 25,24-25,1 24,0-24,0 0,0 0,-1 0,1 0,-25-24,0-1,0 0,-25 25,25-25,-24 25,-1 0,0-25,0 25,0-25,1 25,-1-24,25-1,25 25,-1 0,1-25,0 25,0 0,0-25,-1 25,1 0,0-25,0 25,0 0,0 0,-25-24,24 24,-24-25,0 50,25-25,-25 24,25 1,-25 0,25 0,-25 0,0-1,25-24,-25 25,24 0,-24 0,0 0,25 0,-25-1,25 1,-25 0,0 0,0 0,25-1,-25-48,0-1,-25 25,25-25,0 0,0 0,0 1,0-1,0 0,0 0,0 0,0 0,0 1,0-1,25-25,-25 25,0 1,0-1,25 25,-25-25,0 0,24 25,-24-25,25 25,0-24,0 24,0 0,-1 0,1 24,0-24,-25 25,0 0,0 0,0 0,-25-1,0-24,1 25,-1-25,0 0,0 25,0-25,1 0,-1 0,25-25</inkml:trace>
  <inkml:trace contextRef="#ctx0" brushRef="#br0" timeOffset="40158.3">13519 7987,'-25'0,"50"0,0-25,0 25,-1 0,1 0,25 0,-1 0,1 0,0 0,-1 0,1-25,-1 25,26 0,-26 0,1 0,0-24,-1 24,1 0,-1 0,-24 0,0 0,0 0,0 0,-1 0</inkml:trace>
  <inkml:trace contextRef="#ctx0" brushRef="#br0" timeOffset="40410.5">13941 7764,'0'0,"0"-25,0 50,0 0,24-1,-24 1,0 0,25 0,-25 0,0 24,0-24,0 25,25-1,-25-24,0 25,0-25,0 24,25-24,-25 25,0-26</inkml:trace>
  <inkml:trace contextRef="#ctx0" brushRef="#br0" timeOffset="41114.17">15454 8533,'-25'0,"25"-25,-25 25,25-25,0 0,0 1,0-1,0 0,0 0,0 0,0 1,0-1,0-25,0 25,0 1,0-26,0 25,25-24,-25-1,25 0,-1 1,-24-1,25 0,0 1,0-1,-25 1,25-1,-1 0,1 1,0 24,0-25,0 1,0 24,-1 0,1 0,0 1,0-1,0 0,-25 0,24 25,1 0,0-25,0 25,0 0,-1 0,1 0,0 0,0 25,0-25,-1 25,1-25,-25 25,25 0,-25-1,25 1,-25 25,0-25,0-1,0 26,0-25,-25 0,25-1,-25 26,0-25,1 0,-1-1,0 1,0-25,-24 25,24 0,-25-25,25 0,-24 25,24-25,-25 0,1 0,24 0,-25 0,25-25,1 25,-1 0,0 0,25-25</inkml:trace>
  <inkml:trace contextRef="#ctx0" brushRef="#br0" timeOffset="42439.25">16074 8632,'0'-25,"0"0,-25 25,25-24,-25 24,0 0,1 0,-1 0,0 0,0 0,25 24,-25-24,1 25,24 0,-25-25,25 25,-25 0,0-1,25 1,-25 0,25 0,0 0,0-1,25 1,0-25,0 0,0 0,-1 0,1 0,0 0,0-25,0 1,-1 24,1-25,-25 0,25 25,-25-25,0 0,0 1,0-1,0 0,0 0,0 0,0 50,0 0,0 0,0 0,0-1,25 1,0 0,-1 0,1-25,0 0,0 0,0 0,-25-25,24 25,1-25,0 25,-25-25,25 25,-25-24,25 24,-25-25,0 0,0 0,0 0,0 1,0-1,-25 25,25-25,0 50,0 0,0-1,0 1,0 0,0 0,0 0,0-1,0 1,0 0,25-25,-1 0,-24 25,25-25,0 0,0 0,0 0,-25-25,24 25,-24-25,25 25,-25-25,25 25,-25-24,25-1,-25 0,25 0,-25 0,0 1,0-1,0 0,0 0,0 0,-25 25,25 25,25 0,-1-25,-24 25,25-25,-25 25,25-1,-25 1,25-25,-25 25,0 0,25 0,-25-1,25 1,-25 0,24-25,-24 25,25-25,-25 25,25-25,0-25,0 25,-25-25,24 25,1-25</inkml:trace>
  <inkml:trace contextRef="#ctx0" brushRef="#br0" timeOffset="42627.47">16421 8260,'0'0,"-25"-25,0 25,25-25,0 1,25 24</inkml:trace>
  <inkml:trace contextRef="#ctx0" brushRef="#br0" timeOffset="43857.97">17785 7590,'-24'-25,"-1"25,0 0,0 0,0 0,25 25,-25-25,1 0,-1 25,0-25,25 25,-25-25,0 25,1-1,24 1,-25 0,25 0,-25 0,25-1,0 1,0 0,25 0,0-25,-25 25,24-25,1 0,0 0,0 0,0 0,-1 0,1 0,25-25,-25 25,0-25,-1 0,1 25,0-25,0 1,0-1,-25 0,0 0,0 0,0 1,0-1,0 0,0 50,0 0,24-1,-24 1,25 0,0 0,-25 0,25-1,0 26,-1-25,1 24,-25-24,25 25,0-25,-25 24,0 1,0-25,0 24,0 1,0-25,0 24,0-24,0 25,-25-25,25-1,-25-24,25 25,-25 0,1-25,-1 25,0-25,0-25,0 25,1-25,-1 0,25 1,-25-1,25 0,0 0,0 0,0 1,25-1,-25 0,25 0,-1 25,1-25,0 1,0 24,0-25,-1 0,1 25,0-25,0 25,0 0,-1-25</inkml:trace>
  <inkml:trace contextRef="#ctx0" brushRef="#br0" timeOffset="44518.41">18604 7417,'0'-25,"0"0,0 0,0 50,0 0,0 0,0-1,0 26,0-25,0 0,0-1,0 26,0-25,0 24,0 1,0-25,0 24,0 1,0 0,0-26,0 26,0-25,0 25,0-26,0 1,0 0,0 0,0 0,0-1,0 1,0-50,0 1,-25 24,25-25,0 0,0 0,0 0,0 1,0-1,0 0,0 0,0 0,0 0,0 1,0-1,0 0,0 0,25 25,-25-25,25 25,-25-24,24 24,1 0,0-25,0 25,0 0,-1 25,1-1,0-24,0 25,0 0,-25 0,25 0,-25-1,24 1,-24 25,25-25,-25 0,25-1,-25 1,25 0,-25 0,25 0,-1-25,-24 24,25-24,0 25,0-25,0 0,-1 25,1-25,0 0,0 0,0-25,-1 25,1 0,0-25,0 25</inkml:trace>
  <inkml:trace contextRef="#ctx0" brushRef="#br0" timeOffset="63466.28">1067 12378,'25'0,"0"0,-25-25,24 25,1 0,-25-25,0 0,25 25,-25-25,25 25,-25-24,0-1,25 25,-25-25,24 0,-24 0,25 0,-25 1,25-1,-25 0,0 0,0 0,25 1,-25-26,0 25,0 0,25 1,-25-26,0 25,0 0,0-24,0 24,0 0,0 0,0 1,0-1,0 0,0 0,0 0,-25 25,25-24,-25-1,25 0,-25 25,25 25,-25 0,25-1,-24 1,24 0,-25 0,25 0,0-1,-25 1,25 0,0 25,0-26,0 26,-25-25,25 24,0 1,0-25,0 24,0-24,0 25,0-25,0 24,0-24,25 25,-25-25,0 24,25-24,-25 25,25-26,-25 1,24 25,-24-25,25-1,-25 1,25 0,0 0,0 0,-1-1,1-24,0 0,0 25,0-25,-1 0,1 0,0 0,0 0,0 0,-1 0,1 0</inkml:trace>
  <inkml:trace contextRef="#ctx0" brushRef="#br0" timeOffset="63938.96">1761 12402,'-24'0,"24"-24,0-1,24 50,-24-1,25-24,-25 25,0 0,25 0,-25 0,0-1,0 1,0 0,0 0,25 0,-25-1,0 1,0 0,0-50,0 0,0 1,0-1,0 0,0 0,25 0,-25 1,25-1,-25 0,0 0,0 0,24 25,-24-24,0-1,25 25,0 0,0 25,0-25,-25 24,0 1,24 0,1 0,-25 0,25-1,-25 1,0 0,25 0,-25 0,25-1,-25 1,24 0,-24 0,0 0,25-25,-25 24,25-24</inkml:trace>
  <inkml:trace contextRef="#ctx0" brushRef="#br0" timeOffset="64423.04">2853 11485,'-25'0,"0"0,0 0,25 24,-24-24,24 25,-25-25,25 25,-25 0,25 0,-25-1,25 1,0 0,-25 0,25 0,0 24,-24-24,24 25,-25-1,25 1,-25-1,25 1,-25 0,25 24,-25-24,25 24,-24 1,24-1,0 0,0 1,-25 24,25 0,0-24,0 24,0-25,25 25,-1 1,1-26,0 1,0-1,24 0,1 1,0-26,-1 1,26 0,-26-26,26 26,-1-25,-24 0,24-1,-24 1,24 0,-24-25,24 0,-24 25,-1-25,1 0</inkml:trace>
  <inkml:trace contextRef="#ctx0" brushRef="#br0" timeOffset="93540.08">4192 11187,'0'-25,"-24"25,24 25,0 0,0 0,0-1,24-24,-24 25,0 0,25 0,-25 0,0-1,0 1,0 0,25 0,-25 0,0 24,25-24,-25 0,0 0,0-1,0 1,25 0,-25 0,0 0,0-1,24-24,-24 25,0-50,0 1,0-1,0 0,0 0,0 0,-24-24,24 24,0 0,0 0,0 1,0-1,-25-25,25 25,0 1,-25-26,25 25,0 0,-25-24,25 24,0 0,0 0,0 0,0 1,0-1,0 0,0 0,0 0,0 1,0-1,0 0,25 25,-25-25,25 25,0 0,-1 0,1 0,0 0,0 0,0 25,-1 0,-24 0,0-1,0 1,0 0,0 0,0 0,0-1,0 1,0 0,0 0,0 0,-24 0,24-1,-25 1,0 0,0 0,25 0</inkml:trace>
  <inkml:trace contextRef="#ctx0" brushRef="#br0" timeOffset="93932.9899">4713 11485,'0'0,"0"24,0 1,0 0,0 0,0 0,25-1,-25 26,0-25,25 0,-25-1,0 26,0-25,0 0,0-1,0 26,0-25,0 0,25-25,-25 24,0 1,0 0,0 0,24-25</inkml:trace>
  <inkml:trace contextRef="#ctx0" brushRef="#br0" timeOffset="94141.11">4564 11906,'25'0,"-25"-25,25 25,0 0,0 0,-1 0,1 0,0-24,0 24,24 0,-24 0,0 0,0 0,0-25</inkml:trace>
  <inkml:trace contextRef="#ctx0" brushRef="#br0" timeOffset="94880.7099">5085 11733,'0'-25,"-24"25,24 25,0-1,0 1,0 0,0 0,0 0,0-1,24 1,1 0,-25 0,25-25,0 0,0 0,-25-25,0 0,0 0,0 1,-25 24,0-25,0 25,25-25,-25 25,25-25,-24 25,24-25,24 25,-24-24,25 24,-25-25,25 25,0 0,-25-25,25 25,-25-25,24 25,1 0,-25-25,25 25,0 0,0 25,-25 0,24 0,-24 0,0-1,0 1,25 0,-25 0,25 0,-25-1,25-24,-25 25,0 0,25-25,-25 25,0 0,0-50,0 0,0 0,-25 25,25-25,0 1,0-1,0 0,-25 0,25 0,0 1,0-1,0 0,0 0,0 0,0 1,0-1,0 0,25 25,0 0,-1 0,1 0,0 0,0 25,0-25,-25 25,0-1,0 1,0 0,-25-25,0 25,0-25,0 0,25 25,-24-25,-1 0,0 24</inkml:trace>
  <inkml:trace contextRef="#ctx0" brushRef="#br0" timeOffset="95507.85">3547 12353,'-24'0,"48"0,1 0,0 0,0 0,24 0,-24 0,25 0,-1-25,1 25,24 0,-24 0,25 0,-1 0,0 0,1 0,24-25,0 25,0 0,1 0,24-25,-25 25,25-24,0 24,0-25,25 25,-25-25,0 25,0-25,0 0,0 0,0 25,0-24,0-1,-25 25,0-25,1 0,-26 25,0 0,-24-25,24 25,-49 0,25 0,-25 0,-1-24,1 24,-50 0,1 0</inkml:trace>
  <inkml:trace contextRef="#ctx0" brushRef="#br0" timeOffset="99256">3647 12799,'0'0,"0"-25,0 50,0 0,0 0,0 0,0-1,24 1,-24 0,0 0,0 24,25 1,-25-25,0 24,0 1,25 0,-25-25,0 24,0 1,0-25,0-1,25 26,-25-25,0 0,0-1,0 1,0 0,0-50,0 0,0 1,0-1,0 0,-25-25,25 26,0-1,-25-25,25 1,0 24,-25-25,25 0,-24 26,24-26,-25 25,25-24,0 24,0 0,-25-25,25 26,0-1,0 0,0 0,0 0,0 1,0-1,0 0,0 0,25 0,0 1,-1 24,1-25,0 25,0 0,0 0,-1 0,1 0,0 0,0 25,0-25,-25 24,0 1,0 0,0 0,0 0,-25-1,0 1,25 0,-25-25,0 25,1 0,-1-1,0 1,0-25,25 25,-25-25,25 25</inkml:trace>
  <inkml:trace contextRef="#ctx0" brushRef="#br0" timeOffset="99656.61">4044 13419,'0'-24,"0"48,0 1,0 0,0 0,0 24,0-24,0 0,0 0,0 24,0-24,0 0,24 0,-24 0,0-1,0 1,25 0,0 0,-25 0,25-25,-25 24,25-24,-25 25</inkml:trace>
  <inkml:trace contextRef="#ctx0" brushRef="#br0" timeOffset="100559.61">3994 13742,'0'-25,"25"25,0 0,-1 0,1 0,-25-25,25 25,0 0,0 0,-1 0,1 0,-25-25,25 25,0 0,0 0,-25-24,24 24,1-25,-25 0,0 0,0 0,-25 25,25 25,-24-25,24 25,0 0,0 0,0-1,0 1,0 0,24-25,-24 25,25-25,0 0,-25 25,25-25,0-25,-25 0,0 0,-25 0,0 25,0-24,0 24,1 0,-1 0,25-25,25 0,-1 25,1-25,0 25,-25-25,25 25,0-24,-1 24,1-25,0 25,-25-25,25 25,-25 25,0 0,0-1,0 1,25-25,-25 25,0 0,0 0,0-1,24 1,-24 0,0 0,0 0,0-1,0 1,25 0,-25 0,25 0,-25-1,0-48,0-1,0 0,0 0,0 0,0 1,0-1,0 0,0 0,0 0,0 1,0-1,0 0,0 0,0 0,0 1,0-1,25 25,0 0,-1 0,1 0,0 25,-25-1,0 1,0 0,0 0,-25-25,25 25,-25-25,1 0,24 24,-25-24</inkml:trace>
  <inkml:trace contextRef="#ctx0" brushRef="#br0" timeOffset="100979.39">5333 13246,'25'0,"0"0,0 0,0 0,-1 0,1 0,0 0,0 0,0 0,24 0,-24 0,0 0,0 0,-1-25,26 25,-25 0,0 0,-1 0,1-25,0 25</inkml:trace>
  <inkml:trace contextRef="#ctx0" brushRef="#br0" timeOffset="101151.8">5557 13097,'0'25,"0"-1,24-24,-24 25,0 0,25 0,0 0,-25 0,0 24,25-24</inkml:trace>
  <inkml:trace contextRef="#ctx0" brushRef="#br0" timeOffset="106215.28">6549 13643,'0'0,"0"-25,0 0,0 0,-25 25,25-25,0 1,-25-1,25 0,0 0,-25 0,25 1,0-1,0 0,0 0,0-24,0 24,0 0,-24-25,24 25,0 1,0-1,0-25,0 25,0 1,0-1,0-25,0 25,0 1,24-1,-24 0,25 0,-25 0,0 1,25-1,-25 0,25 25,-25-25,25 25,-25-25,24 25,1-24,0 24,0 0,0 0,-1 24,1 1,0 0,-25 0,0 0,0-1,0 1,0 0,0 0,0 0,0-1,0 1,0 0,-25-25,25 25,-25 0,1-1,-1-24,25 25,-25-25,0 0,0 0,1 0,-1 0,0 0,25-25,-25 25,25-24,-25 24</inkml:trace>
  <inkml:trace contextRef="#ctx0" brushRef="#br0" timeOffset="106899.5">7094 12874,'0'0,"-24"0,-1 0,0 0,0 0,0 24,1-24,24 25,-25 0,25 0,0 0,0-1,0 1,0 0,25-25,-1 0,1 0,0-25,0 25,-25-25,25 25,-25-24,24 24,-24-25,0 0,0 0,0 0,0 1,0-1,0 50,0-1,0 1,25 0,-25 0,25 0,-25-1,25 1,-25 0,25 25,-25-26,25 1,-25 25,24-25,-24 24,0 1,0-25,0 24,0 1,0-25,0 24,0-24,-24 0,24 0,0 0,-25-1,25 1,-25-25,0 0,0 0,0 0,25-25,-24 25,24-24,0-1,-25 25,25-25,0 0,0 0,0 1,0-1,0 0,25-25,-25 26,24-1,1 0,0 0,0 0,0 1,0-1,24 0,-24 0,0 25</inkml:trace>
  <inkml:trace contextRef="#ctx0" brushRef="#br0" timeOffset="107420.69">7392 12650,'0'-24,"0"48,0 1,0 0,0 0,0 24,0-24,0 0,0 25,0-26,0 26,0-25,0 24,0-24,0 25,0-25,0 24,0-24,0 0,0 0,0 0,0-1,0 1,0-50,0 1,0-1,0 0,0 0,0 0,25 0,-25 1,0-1,25 25,-25-25,25 0,-1 25,-24-25,25 25,0-24,0 24,0 24,-1 1,1 0,-25 0,25 0,-25-1,0 1,25 0,-25 0,0 0,0 0,25-1,-25 1,24-25,-24 25,0 0,25-25,-25 25,25-25,0 0,0-25</inkml:trace>
  <inkml:trace contextRef="#ctx0" brushRef="#br0" timeOffset="108119.73">7169 11237,'0'0,"25"0,0 24,-1-24,1 0,0 25,25-25,-26 25,1 0,25-25,-1 25,-24 24,25-24,-1 0,26 24,-26 1,1 0,0-1,-1 26,-24-1,25 25,-26-24,1 49,0-25,0 25,0-25,-25 25,24 0,-24 0,0 25,0-50,25 25,-25 0,0-24,0-1,25-25,-25 1,0-1,0 0,0-24,0 0,0-1,0-24,0 0,-25 24,0-24,1 0,-1 0,0-25,0 0</inkml:trace>
  <inkml:trace contextRef="#ctx0" brushRef="#br0" timeOffset="109725.65">9972 12254,'-25'-25,"50"25,0 0,-1 0,1 0,25 0,-25 0,-1 0,1 0,0 0,25-25,-26 25,1 0,0 0,25 0,-25 0,-1 0,1 0,0 0,0 0,0 0,-25-25</inkml:trace>
  <inkml:trace contextRef="#ctx0" brushRef="#br0" timeOffset="110013.51">9997 12328,'24'0,"1"0,-25 25,25-25,0 0,0 0,-1-25,1 25,0 0,0 0,24 0,-24 0,0 0,0 0,0-25,0 25,-1 0,1 0,0 0,0 0,0 0</inkml:trace>
  <inkml:trace contextRef="#ctx0" brushRef="#br0" timeOffset="-206083.7">11485 11782,'25'25,"0"-25,-1 0,1 0,0 0,0 25,0-25,-1 0,1 0,0 0,25 0,-26 0,1 0,0 25,25-25,-26 0,1 0,0 0,0 0,0 0,-1 0,1 0,0 0,0 0,0 0</inkml:trace>
  <inkml:trace contextRef="#ctx0" brushRef="#br0" timeOffset="-205247.77">12824 12154,'25'0,"-25"-25,25 25,-25-24,25 24,0-25,-1 0,1 0,0 0,0 1,0-1,-1 0,-24 0,25-24,0 24,-25 0,25 0,0-24,-25 24,24 0,1 0,-25-24,0 24,0 0,25 0,-25-24,0 24,0 0,0 0,0 0,0 1,0-1,-25 0,25 0,-25 0,25 1,-24-1,24 0,0 0,-25 0,25 50,0 0,0 0,-25-25,25 25,0-1,0 1,0 25,0-25,0-1,-25 1,25 0,0 25,-25-26,25 1,0 25,0-25,0-1,0 26,0-25,0 24,0-24,0 0,0 25,0-26,0 1,0 0,0 0,25 0,-25-1,0 1,25 0,0 0,-25 0,25-1,-25 1,24-25,1 25,0-25,0 0</inkml:trace>
  <inkml:trace contextRef="#ctx0" brushRef="#br0" timeOffset="-204603.66">13395 11981,'0'-25,"0"0,25 0,-1 25,1 0,0 0,0 0,-25 25,0 0,0 0,0-1,0 1,0 0,0 0,0 0,0-1,0 1,0 0,0 0,0-50,25 25,-25-25,25 0,-25 1,24 24,-24-25,25 0,-25 0,25 0,-25 1,25 24,-25-25,25 25,-25-25,24 25,1 0,-25 25,25-25,-25 25,25-25,-25 24,0 1,0 0,0 0,0 0,0-1,0 1,0 0,0 0,0 0,0 0,25-25,-1 24,1-24,0 0,0 0</inkml:trace>
  <inkml:trace contextRef="#ctx0" brushRef="#br0" timeOffset="-203715.97">14982 11212,'-24'25,"-1"-25,0 24,0 1,0-25,25 25,-24-25,-1 25,0-25,25 25,-25-1,0 1,1 0,-1 0,0 0,0-1,0 1,1 25,-1-25,0-1,0 1,0 25,0-25,1-1,24 26,-25-25,0 24,25-24,-25 25,25-1,-25-24,25 25,0-1,0 1,0 0,0-1,0 1,0 0,0 24,0-24,25 24,-25 0,25-24,-25 24,25 1,0-1,-1-24,1 24,0-24,0-1,0 26,0-50,-1 24,26 1,-25-25,24 0,-24-1,25 1,-25 0,24 0,-24-25,0 0,24 25,-24-25,0 0,0 0,0-25</inkml:trace>
  <inkml:trace contextRef="#ctx0" brushRef="#br0" timeOffset="-202054.71">15156 11460,'-25'0,"25"25,-25-1,25 1,0 0,0 0,0 0,0 24,0-24,-24 0,24 24,0-24,0 0,0 0,0 0,0 24,0-24,0 0,0 0,0-1,0 1,0 0,0 0,0 0,0-50</inkml:trace>
  <inkml:trace contextRef="#ctx0" brushRef="#br0" timeOffset="-201571.94">15975 11658,'0'0,"0"-25,-25 25,50 0,-1 0,1 0,0 0,0 0,0 0,-1 0,1 0,25 0,-1 25,-24-25,25 0,-1 0,-24 0,25 0,-1 25,1-25,0 0,-26 0,26 0,-25 0,0 0,24 25,-24-25,0 0,0 0,0 0,-1 0</inkml:trace>
  <inkml:trace contextRef="#ctx0" brushRef="#br0" timeOffset="-201196.65">16446 11509,'0'25,"0"0,0 0,0 0,0-1,0 1,0 0,0 0,0 24,0-24,0 0,0 0,0 24,0-24,0 0,0 0,0 0,0-1,0 1,0 0,0 0,0 0</inkml:trace>
  <inkml:trace contextRef="#ctx0" brushRef="#br0" timeOffset="-190030.03">17959 11361,'0'0,"0"24,-25-24,0 25</inkml:trace>
  <inkml:trace contextRef="#ctx0" brushRef="#br0" timeOffset="-189434.18">17885 11435,'0'0,"0"25,-25-25,25 25,0-50,0 0,0 0,25 25,-25-25,0 1,24-1,-24 0,25 0,-25 0,0 1,25 24,-25-25,25 0,-25 0,25 0,-1 0,1 1,-25-1,25 0,-25 0,25 25,0-25,-25 1,24-1,-24 0,25 25,-25-25,25 0,0 1,0-1,-1 0,1 25,-25-25,25 25,0 0,0 0,-1 0,1 0,0 0,0 0,-25 25,0 0,0 0,0-1,0 1,-25 0,0 0,0 0,1-25,-1 24,0-24,0 0,25 25,-25-25,1 0,-1 0,0 0,0 0,0 0,1 0,24-25</inkml:trace>
  <inkml:trace contextRef="#ctx0" brushRef="#br0" timeOffset="-188237.67">19026 11038,'0'-25,"0"0,-25 25,25-24,-25 24,0 0,0 0,1 0,-1 0,0 0,0 24,0-24,0 25,1 0,-1 0,0-25,25 25,-25-1,0 1,25 0,0 0,0 0,25-25,0 0,0 0,0 0,-1-25,1 25,0-25,0 25,0 0,0-25,-25 0,24 25,-24-24,25 24,-25-25,25 25,-25-25,25 0,-25 0,0 1,0-1,0 50,0-1,0 1,0 0,0 0,0 0,25-1,-25 1,0 0,24 0,-24 0,25 0,-25-1,0 1,0 0,0 0,0 0,0-1,0 1,-25 0,25 0,-24-25,-1 25,0-25,25 24,-25-24,0 0,1 0,-1-24,0 24,25-25,0 0,0 0,0 0,25 1,0-1,-1 0,1 25,0-25,0 25,0-25,-1 25,1 0,0 0,0-24,0 24</inkml:trace>
  <inkml:trace contextRef="#ctx0" brushRef="#br0" timeOffset="-187625.1">19472 10740,'0'0,"0"-24,25 24,-25-25,0 50,0-1,0 1,0 0,0 0,0 0,0-1,0 26,0-25,-25 0,25-1,0 26,-25-25,25 0,0 24,0-24,-25 0,25 0,0 0,-24-1,24 1,0-50,24 25,-24-24,25 24,-25-25,25 25,-25-25,25 25,-25-25,25 25,-25-25,24 25,1-25,0 25,0 0,0 0,-1 25,-24 0,0 0,0 0,0 0,0-1,0 1,0 0,25 0,-25 0,25-1,0-24,0 0,-1 0,1 0,0 0,0 0</inkml:trace>
  <inkml:trace contextRef="#ctx0" brushRef="#br0" timeOffset="-186869.14">17909 11534,'25'0,"0"25,0-25,0 0,-1 0,26 0,0 25,-1-25,1 0,24 0,1 25,-1-25,0 0,26 24,-26-24,25 0,1 0,-26 25,25-25,0 0,-24 0,24 0,-25 25,26-25,-26 0,0 0,1 0,-1 0,-24 0,0 0,24 0,-49 0,24 0,-24 0,25 0,-50 25,25-25,-1 0,-48 0,-1 0</inkml:trace>
  <inkml:trace contextRef="#ctx0" brushRef="#br0" timeOffset="-184412.9499">18529 11931,'25'0,"-25"-25,0 50,0 0,0 0,0-1,0 26,0-25,0 0,0-1,0 1,0 0,0 0,0 0,-25 0,25-1,0 1,0 0,0 0,0 0,0-1,0 1,0 0,0 0,0-50,0 0,0 0,0 1,0-1,0 0,0 0,0 0,0 1,0-1,0 0,0 0,0 0,0 0,0 1,0-1,0 0,0 0,0 0,0 1,0-1,0 0,25 0,-25 0,25 25,-25-24,25 24,-25-25,25 25,-25-25,24 25,1 0,0 0,0 0,0 0,-1 0,-24 25,25-25,-25 25,0-1,0 1,0 0,0 0,0 0,0-1,-25-24,25 25,-24-25,-1 0,25 25,-25-25,0 0,0 0,1 0,-1 0</inkml:trace>
  <inkml:trace contextRef="#ctx0" brushRef="#br0" timeOffset="-183921.14">18951 12402,'0'-24,"0"-1,0 50,0-1,0 1,0 0,0 0,0 0,-25-1,25 1,0 0,0 0,0 0,0-1,0 1,0 0,25-25,-25 25,25-25,0 0,0 0,-1 0,1 0,0 0,0 0</inkml:trace>
  <inkml:trace contextRef="#ctx0" brushRef="#br0" timeOffset="-183689.55">18877 12502,'25'0,"-1"0,1 0,0 0,0 0,0 0,-1 0,1 0,0 0,0 0,0 0</inkml:trace>
  <inkml:trace contextRef="#ctx0" brushRef="#br0" timeOffset="-182820.8199">19422 12452,'0'0,"-24"0,-1 25,25 0,-25-25,25 24,0 1,0 0,0 0,0 0,0-1,25-24,-25-24,25 24,-25-25,24 25,-24-25,0 0,0 0,-24 25,48 0,1 0,0 0,0 0,0 0,-1 0,-24-24,25 24,0 0,0 0,-25-25,25 25,-25-25,0 0,0 50,0 0,0 0,0-1,0 1,0 0,0 0,0 0,0-1,0 1,0 0,-25 0,25 0,0-1,0 1,0 0,0-50,0 0,0 1,0-1,0 0,0 0,25 25,-25-25,0 1,0-1,0 0,24 0,-24 0,25 25,-25-24,0-1,25 25,0-25,0 25,-1-25,1 25,0 0,0 0,-25 25,25-25,-25 25,25-25,-25 25,0-1,-25-24,0 0,0 25,0-25,0 0,1 0,-1 25,0-25,0 0,0 0,1 0</inkml:trace>
  <inkml:trace contextRef="#ctx0" brushRef="#br0" timeOffset="-181842.21">15578 12626,'-25'0,"0"0,25 24,25-24,0 0,-25 25,24-25,1 0,0 25,0-25,0 0,0 0,-1 0,1 25,25-25,-25 0,24 0,1 25,-1-25,1 0,24 24,1-24,-26 25,26-25,24 0,-25 25,1-25,24 25,0-25,-24 25,49-25,-25 24,0-24,0 25,1-25,24 25,-25-25,0 25,25-25,-25 25,1-25,-1 24,25-24,-50 25,25-25,1 25,-26-25,0 0,1 25,-1-25,1 0,-26 25,1-25,0 0,-1 0,-24 0,0 0,0 0,-1 0,1 0,-25-25,-25 25</inkml:trace>
  <inkml:trace contextRef="#ctx0" brushRef="#br0" timeOffset="-181409.47">17636 13171,'-24'0,"-1"0,25 25,0 0,0 0,0 0,0-1,0 1,0 25,0-25,0 24,0-24,0 25,0-1,0-24,0 25,0-26,0 1,0 25,0-25,0-1,0 1,0 0,0 0,25-25,-25 25,24-25,1 0</inkml:trace>
  <inkml:trace contextRef="#ctx0" brushRef="#br0" timeOffset="-180401.3299">20687 10592,'0'0,"-24"0,-1 0,0-25,25 50,25-25,0 24,-1 1,1 0,0-25,0 25,24 0,-24-1,25 26,-25-25,24 24,1-24,-25 25,24-1,1 1,0 24,-1-24,-24 25,25-26,-26 26,1-1,0 25,0-24,-25 24,0 0,0 0,-25 0,25 1,-25-1,-24 0,24 0,-25 1,25-26,-24 0,24 1,-25-1,1 1,24-26,-25 1,1-25,-1 24,25-24,-24 25,-1-26,-24 1,24 0,0 0,1 0,-1 0,1-1,-1-24,0 25,-24 0,49-25,-24 25,-1 0,0-25</inkml:trace>
  <inkml:trace contextRef="#ctx0" brushRef="#br0" timeOffset="-176942.12">3671 15999,'0'25,"0"-50,25 25,-25-25,25 0,-25 1,25-1,0 0,-25 0,24 0,1 1,0-26,-25 25,25-24,0 24,-1-25,-24 25,25-24,0-1,-25 25,25-24,-25-1,25 25,-25-24,0-1,0 0,0 26,0-26,0 25,0-24,0 24,0 0,-25 0,25 0,-25 25,25 25,-25-25,25 25,-25-25,25 25,-24 0,24-1,-25 1,0 0,25 25,0-26,-25 26,25-25,0 24,0-24,-25 25,25 0,0-1,0 1,-24-1,24 1,0 0,0-1,0 1,0-1,0 1,24 0,-24-26,25 26,-25-25,25 0,-25-1,25 1,0 0,-1 0,1-25,-25 25,25-25,0 24,0-24,0 25,-1-25,1 0,0 0,0 25,0-25,-1 0,1 0</inkml:trace>
  <inkml:trace contextRef="#ctx0" brushRef="#br0" timeOffset="-176473.53">4515 15999,'0'-25,"25"25,-25-25,24 25,-24-24,25 24,0 24,-25 1,25-25,-25 25,0 0,25 0,-25-1,0 1,0 0,0 0,-25-25,25-25,0 0,0 0,0 1,25 24,-25-25,0 0,24 25,-24-25,25 0,0 25,-25-24,25 24,0 0,-25-25,24 25,-24 25,25-25,-25 24,25 1,0 0,-25 0,25 0,-1-1,-24 1,25-25,-25 25,25 0,-25 0,25-1,0 1,0 0</inkml:trace>
  <inkml:trace contextRef="#ctx0" brushRef="#br0" timeOffset="-176102.19">5829 15503,'0'0,"0"-25,0 0,0 1,-24-1,-1 25,0 0,25 25,-25-25,25 24,-25 1,25 0,-24 0,-1 0,25-1,-25 26,0-25,25 24,-25 1,1 0,-1-1,25 1,-25 24,0-24,25-1,0-24,0 25,0-1,0-24,0 0,0 25,25-26,0 1,0-25,-1 25,26 0,-25 0,24 0,-24-25,25 24,-25-24,24 0,-24 25,25-25,-26 0,26 0</inkml:trace>
  <inkml:trace contextRef="#ctx0" brushRef="#br0" timeOffset="-175781.75">6301 15602,'-25'0,"25"-25,0 50,0 0,0 0,0 0,0-1,0 1,0 0,0 25,0-26,0 1,0 25,0-25,0 24,0-24,-25 25,25-26,0 1,0 0,0 0,0 0,0-1,0 1</inkml:trace>
  <inkml:trace contextRef="#ctx0" brushRef="#br0" timeOffset="-175442.3799">6797 15925,'25'0,"-1"0,1 0,0 0,0 0,24-25,-24 25,25 0,-1-25,-24 25,25 0,24-25,-24 25,0-25,-1 25,1 0,-1-24,1 24,-25 0,24 0,-24 0,0 0,0 0,0 0,-25-25,24 25</inkml:trace>
  <inkml:trace contextRef="#ctx0" brushRef="#br0" timeOffset="-175206.23">7392 15652,'0'25,"0"-1,0 1,0 0,0 0,0 0,0-1,0 1,0 0,0 25,0-26,0 1,0 0,0 25,0-26,0 1,0 0,0 0,0 0,0-1</inkml:trace>
  <inkml:trace contextRef="#ctx0" brushRef="#br0" timeOffset="-174866.24">7839 15751,'0'-25,"24"25,1 0,-25-25,25 25,0 0,-25-24,25 24,-1 0,1-25,25 25,-25 0,-1 0,1 25,0-25,0 0,-25 24,25 1,0 0,-25 0,0 0,0-1,0 1,0 25,0-25,0-1,-25 1,25 0,-25 25,0-26,0 1,0 0,1-25,-1 25,0 0,0-25,25 24,-25-24</inkml:trace>
  <inkml:trace contextRef="#ctx0" brushRef="#br0" timeOffset="-174570.3299">8409 15701,'0'-24,"25"-1,-25 0,-25 50,0 0,25-1,-24 1,24 0,0 0,0 0,0-1,-25 1,25 0,0 0,0 0,0-1,0 26,25-25,-1 0,-24-1,25-24,-25 25,25 0,0-25,0 0,-1 25,1-25,0 0,0 0,0 0,24-25,-24 25,0 0</inkml:trace>
  <inkml:trace contextRef="#ctx0" brushRef="#br0" timeOffset="-174266.18">8508 15429,'0'0,"-24"0,24-25,24 25,1 0,0 0,0 0,24 0,-24 0,25 25,-25-25,24 24,-24 1,25 0,-1 0,-24 0,25-1,-26 26,1-25,0 24,-25-24,25 25,-25-25,0 24,0 1,0-1,-25-24,25 25,-25-25,-24 24,24-24,0 25,-25-26,26 1,-1 0,0 0,-25 0</inkml:trace>
  <inkml:trace contextRef="#ctx0" brushRef="#br0" timeOffset="-168752.06">10766 15627,'0'-25,"-25"25,0 0,0 0,50 0,0 0,-25 25,25-25,-1 0,1 0,0 25,0-25,0 0,-1 0,1 0,0 0,0 0,0 25,-1-25,1 0,0 0,0 0,0 0,-1 0,1 0,0 0,-25 24</inkml:trace>
  <inkml:trace contextRef="#ctx0" brushRef="#br0" timeOffset="-168420.73">10840 15850,'25'0,"0"0,-1 0,1 0,0 0,0 0,0 0,-1 0,1 0,0 0,0 0,0 0,-1 0,1 0,0 0,0 0,-25-25,25 25,-1 0</inkml:trace>
  <inkml:trace contextRef="#ctx0" brushRef="#br0" timeOffset="-148018.0799">12973 15850,'0'25,"0"-50,0 0,0 1,0-1,0 0,0 0,25 0,-25 1,25-1,-25 0,0 0,25-24,-25 24,24 0,-24 0,25-24,-25 24,25 0,-25 0,25 0,-25 0,25 1,-1-1,-24 0,25 0,-25 0,25 1,0-1,-25 0,25 25,-1-25,-24 0,25 1,0 24,0-25,0 0,-1 25,-24-25,25 25,0-25,0 25,0-24,0 24,-1 0,1 0,0 24,0 1,0 0,-25 0,0 0,0-1,0 1,0 0,-25 0,25 0,-25-1,0 1,0 0,1 0,-1-25,0 25,-25-1,25-24,1 25,-26-25,25 25,-24-25,24 0,0 0,0 0,0 0,1 0,-1 0,0 0,25-25,25 0,0 25</inkml:trace>
  <inkml:trace contextRef="#ctx0" brushRef="#br0" timeOffset="-147178.15">14387 15156,'0'0,"0"-25,0 0,-25 25,0 0,1 0,-1 0,0 0,0 25,0-25,1 25,-1-25,25 24,-25 1,0-25,0 25,25 0,-24-25,-1 25,25-1,-25-24,25 25,0 0,0 0,0 0,25-25,0 0,-1 0,1 0,-25-25,25 25,0 0,0-25,-1 0,1 25,0-25,-25 1,25 24,-25-25,25 25,-25-25,0 0,0 0,24 25,-24-24,25 48,-25 1,25 0,-25 0,25-25,0 25,-25-1,24 1,-24 0,25 0,-25 25,25-26,-25 1,0 0,0 0,0 0,0-1,0 1,-25 0,25 0,-25 0,25-1,-24 1,-1 0,0 0,0-25,0 0,1 0,-1 0,0 0,25-25,-25 25,25-25,0 0,0 1,0-1,0 0,25 0,-25 0,25 1,0 24,-25-25,24 0,1 0,0 0,0 25,0-24,-1-1,1 25,0-25</inkml:trace>
  <inkml:trace contextRef="#ctx0" brushRef="#br0" timeOffset="-146518.49">14784 14932,'0'25,"0"0,0 0,0 0,0-1,0 1,0 0,0 25,25-26,-25 1,0 0,0 0,0 24,0-24,0 0,0 0,0 0,0 0,0-1,0 1,0-50,25 25,-25-24,0-1,24 25,-24-25,0 0,25 25,-25-25,25 25,-25-25,25 25,-25-24,25 24,-1-25,1 0,0 25,0 0,0 0,-1 25,-24 0,25-1,-25 1,0 0,0 0,0 0,0 0,25-1,-25 1,0 0,0 0,25 0,-25-1,25-24,-1 0,-24 25,25-25,0 0,0 0,0 0,-1 0,1 0</inkml:trace>
  <inkml:trace contextRef="#ctx0" brushRef="#br0" timeOffset="-145990.61">13072 16024,'25'0,"0"25,0-25,0 0,24 0,1 0,-1 0,1 0,24 24,26-24,-1 0,-25 0,50 0,-24 0,24 0,-25 0,25 0,0 0,-25 0,25 0,-25 0,1 0,24 0,-25 0,-25 0,25 0,-24 0,-1-24,1 24,-26 0,1 0,-1 0,-24 0,0 0,0 0,-25-25</inkml:trace>
  <inkml:trace contextRef="#ctx0" brushRef="#br0" timeOffset="-143134.57">13668 16247,'0'25,"0"0,0-1,0 1,0 0,0 0,0 25,0-1,25 1,-25-1,0 1,0 0,0-1,0 1,0 24,0-49,0 25,0-1,0-24,0 25,0-26,24 1,-24 0,0 0,0 0,0-1,0 1,0 0</inkml:trace>
  <inkml:trace contextRef="#ctx0" brushRef="#br0" timeOffset="-142514.97">13767 16346,'25'-25,"0"25,-1 0,1 0,0-24,0 24,0 0,-1 0,1 0,-25-25,25 25,0 0,0 0,-1 0,1 0,0 25,0-25,0 0,-1 0,1 24,0-24,-25 25,25-25,-25 25,0 0,0 0,0 0,0-1,-25 1,0 0,0 0,1 0,-1-25,0 24,0 1,0-25,-24 25,24-25,-25 25,26-25,-1 25,-25-25,25 0,1 0,-1 0,-25 0,25 0,1 0,-1 0,25-25</inkml:trace>
  <inkml:trace contextRef="#ctx0" brushRef="#br0" timeOffset="-141622.3499">14561 16991,'0'-25,"-25"25,25-24,0 48,-25 1,25 0,0 0,0 0,0-1,0 1,-25-25,25 25,0 0,0 0,0-1,0 1,0 0,0 0,0 0,0-1,25 1,-25 0,0 0,25-25,-25 25,25-25,0 0,-1 0,1 0,0 0,0 0,0-25,-1 25,1 0,-25-25</inkml:trace>
  <inkml:trace contextRef="#ctx0" brushRef="#br0" timeOffset="-141350.52">14114 17239,'25'0,"0"-25,0 25,-1 0,1 0,0 0,0 0,24 0,-24 0,25 0,-25 0,24 0,-24 0,0 0,0 0,24-24</inkml:trace>
  <inkml:trace contextRef="#ctx0" brushRef="#br0" timeOffset="-140329.7">14883 17140,'0'25,"0"0,0-1,0 1,0 0,25 0,-25 0,0-1,25-24,-25 25,25 0,-1 0,1-25,0 0,0 0,-25-25,25 25,-25-25,24 25,-24-25,0 1,-24-1,-1 25,0-25,0 25,25-25,-25 25,1 0,-1-25,0 25,0 0,0-24,50 24,0 0,0 0,0-25,-1 25,1 0,0 0,0 0,0 0,-25-25,24 25,1 0,0 0,0-25,0 25,-1 0,-24-25,25 25,-25 25,0 0,25-25,-25 25,0 0,25-25,-25 24,0 1,25 0,-25 0,0 0,0-1,0 1,24 0,-24 0,0 0,0-1,0 1,0 0,25-25,-25 25,0-50,0 0,0 0,-25 25,25-24,0-1,-24 0,24 0,0 0,-25 1,25-1,0 0,-25 0,25 0,0 1,0-1,0 0,0 0,0 0,25 25,-25-24,25 24,-25-25,24 25,1 0,0-25,0 25,0 0,-1 0,1 0,0 0,0 0,-25 25,0 0,-25-1,25 1,-25-25,0 25,1 0,-1-25,0 0,25 25,-25-25,0 0,1 24,-1-24,0 0</inkml:trace>
  <inkml:trace contextRef="#ctx0" brushRef="#br0" timeOffset="-127610.75">16917 15577,'25'0,"0"0,0 0,-1 0,1 0,0 0,0 0,0 0,-1 0,1 0,0 0,0-24,0 24,-1 0,1 0,0 0,0 0,0-25,-1 25,1 0,0 0,0 0</inkml:trace>
  <inkml:trace contextRef="#ctx0" brushRef="#br0" timeOffset="-127338.9">17041 15801,'0'0,"25"24,0-24,0 0,-1 0,1 0,25 0,-25-24,24 24,-24 0,25 0,-26 0,26-25,0 25,-26 0,26 0,-25 0,0 0,-1 0,1 0,0 0,0 0,0 0,0 0</inkml:trace>
  <inkml:trace contextRef="#ctx0" brushRef="#br0" timeOffset="-125486.69">19001 14833,'0'25,"0"0,0 0,0-1,0 1,25-25,-25 25,0 0,0 0,0-1,0 1,0 0,0 0,0 0,0-1,0 1,-25 0,25 0,0 0,0-1,0 1,0 0,-25-25,25 25,0 0,0 0,25-25,0 0,-1 0,1 0,0 0,0 0,24 0,-24 0,0 0,25 0,-26 0,26 0,-25 0,24 0,-24 0,0 0,0 0,24 0,-24 0,0 0,0 0,0 0</inkml:trace>
  <inkml:trace contextRef="#ctx0" brushRef="#br0" timeOffset="-125111.32">18604 15751,'25'0,"-25"25,24-25,1 0,0 0,0 0,0 0,-1 0,26 0,-25 25,0-25,24 0,-24 0,25 0,-25 0,24 0,1 0,-1 0,1 0,-25 0,24 0,1 0,0 0,-26 0,26-25,0 25,-26 0,26 0,-25 0,0-25,24 25,-24 0,0 0,0 0,-1 0,1 0,0 0</inkml:trace>
  <inkml:trace contextRef="#ctx0" brushRef="#br0" timeOffset="-124563.01">18902 16247,'0'-25,"24"25,-24 25,0 0,-24 0,24-1,0 1,0 0,0 0,0 0,0 0,0 24,0-24,0 25,0-1,0-24,0 25,0-26,24 26,-24-25,0 24,0-24,25 0,-25 0,0 0,0-1,0 1,0 0,0 0,0 0,25-25,-25 24</inkml:trace>
  <inkml:trace contextRef="#ctx0" brushRef="#br0" timeOffset="-123814.96">18926 16297,'0'-25,"25"25,-25-25,25 25,0 0,0 0,-1-25,1 25,0 0,0 0,0 0,-1-25,1 25,0 0,0 0,0 0,-1 0,1 0,0 0,0 0,0 0,-1 25,1-25,-25 25,0 0,0 0,0-1,-25 1,25 0,-24-25,-1 25,0 0,25 0,-25-1,0-24,-24 25,24 0,0-25,0 25,1-25,-1 25,0-25,0 0,0 0,1 0,-1 0,0 0,0-25,50 25,0 0,-25 25,25-25,-25 24,24 1,1 0,0 0,0 0,0-1,-1 1,1 0,25 0,-25 0,-1-1,1 1,0 0,25-25,-26 25,1-25,0 25,0-25,0 24,-1-24,1 0,0 0,0 25,0-25,-25-25</inkml:trace>
  <inkml:trace contextRef="#ctx0" brushRef="#br0" timeOffset="-120794.4399">20439 14610,'-24'0,"-1"0,0 0,0 0,0 0,1 0,-1 0,0 0,0 0,0 0,1 0,-1 0,0 0,0 0,0 0,1 0,-1 0,25 25,-25 0,25-1,0 1,-25 0,25 0,0 24,0-24,0 0,0 25,-25-1,25-24,0 49,0-24,-24 0,24-1,0 26,-25-26,25 26,-25-1,25 1,-25-1,25 0,-25 1,0-1,25 25,-24-24,-1 24,25 0,-25-24,0-1,0 1,1-1,24 0,-25-24,25 0,-25-1,25 1,0-25,0-1,0 1,0 0,0 0,0 0,25-25,0 0,-1 0,1 0,0 0,0 0,24-25,-24 25,0 0,25 0,-1 0,-24 0,25 0,-1 0,1-25,0 25,-26 0,26 0,0 0,-26 0,26 0,-25 0</inkml:trace>
  <inkml:trace contextRef="#ctx0" brushRef="#br0" timeOffset="-119554.65">21332 14784,'-24'0,"24"-25,-25 25,0 0,0 0,25-25,0 50,-25 0,25-1,0 1,0 25,0-25,0-1,0 26,-24-25,24 0,0 24,0-24,0 0,0 24,0-24,0 0,0 0,0 0,0-1,0 1,0 0,-25-25,25 25,0 0,0 0,0-50,0 0,0 0</inkml:trace>
  <inkml:trace contextRef="#ctx0" brushRef="#br0" timeOffset="-119094.36">20514 15701,'-25'0,"0"0,50 0,0 0,0 0,24 0,-24 25,25-25,-26 0,26 0,0 0,24 25,-24-25,-1 0,26 0,-1 25,-24-25,24 0,-24 0,24 0,-24 25,-1-25,1 0,0 0,-1 0,1 0,-25 0,-1 0,1 0,0 0,0 0</inkml:trace>
  <inkml:trace contextRef="#ctx0" brushRef="#br0" timeOffset="-118094.46">20663 16148,'24'0,"1"0,0 0,0 0,0 0,-1 0,1 0,0 0,0 0,0 0,0 0,-1-25,1 25,0 0,0 0,0 0,-1 0,1 0,0 0,25 0,-26 0,1 0,0 0,0 0,24-25,-24 25,0 0,0 0,0 0,-1 0,1 0,0 0,0 0,-50 0</inkml:trace>
  <inkml:trace contextRef="#ctx0" brushRef="#br0" timeOffset="-117786.77">21109 16148,'0'25,"-25"-25,25 24,0 1,0 0,0 0,0 0,0-1,0 1,0 0,25 25,-25-25,0-1,0 1,25 25,-25-25,0-1,0 1,25 0,-25 0,0 0,25-1,-25 1,0 0,0 0,24-25</inkml:trace>
  <inkml:trace contextRef="#ctx0" brushRef="#br0" timeOffset="-116902.9">21556 16619,'0'25,"0"0,0 0,0-1,-25-24,25 25,0 0,0 0,0 0,0-1,-25 1,25 0,0 0,0 0,0-1,0 1,0 0,0 0,0 0,25-1,-25 1,25-25,-25 25,24-25,1 0,0 0,0 0,0 0,-1 0,-24-25,25 25,0 0,-25-25</inkml:trace>
  <inkml:trace contextRef="#ctx0" brushRef="#br0" timeOffset="-116662.64">21382 16917,'25'0,"0"0,-1 0,1 0,0 0,0 0,0 0,-1 0,1 0,0 0</inkml:trace>
  <inkml:trace contextRef="#ctx0" brushRef="#br0" timeOffset="-115831.12">21853 16892,'0'-25,"-25"25,25 25,-24-25,24 25,0 0,0-1,0 1,0 0,0 0,24-25,1 0,0 0,0 0,0 0,-25-25,24 25,-24-25,0 0,0 1,-24 24,24-25,0 0,-25 25,25-25,0 0,0 1,25 24,-25-25,24 25,-24 25,0-1,0 1,0 0,0 0,0 0,0-1,0 1,0 0,0 0,0 0,0-1,0 1,0 0,0 0,25-25,-25 25,0-1,0 1,0-50,0 1,25-1,-25 0,0 0,25 0,-25 1,25-1,-25 0,0 0,25 0,-25 1,24-1,1 0,0 0,0 25,0 0,-1 0,1 0,0 0,-25 25,-25 0,0-25,1 25,-1-25,0 0,0 0,0 0,1 24,-1-24,0 0,0 0</inkml:trace>
  <inkml:trace contextRef="#ctx0" brushRef="#br0" timeOffset="-115026.42">22573 15801,'24'0,"1"0,0 0,0 0,0 0,-1 0,1 0,25 0,-25 0,24 0,-24 0,25 0,-26 0,1 0,25 0,-25 0,0 0,24 0,-24-25,0 25,0 0,-1 0,1 0</inkml:trace>
  <inkml:trace contextRef="#ctx0" brushRef="#br0" timeOffset="-114399.08">24135 14908,'0'-25,"0"50,0-1,-24 1,24 0,0 0,0 0,0-1,0 1,0 0,0 0,0 0,0-1,0 1,0 0,0 0,0 0,0-1,0 1,0 0</inkml:trace>
  <inkml:trace contextRef="#ctx0" brushRef="#br0" timeOffset="-114110.5">23714 15602,'0'0,"24"0,1 0,0 0,25 0,-26 25,1-25,25 0,-1 0,1 0,0 0,-1 0,1 25,24-25,-24 0,0 0,-1 0,1 25,-1-25,1 0,0 0,-26 0,1 0,0 0,0 24,0-24</inkml:trace>
  <inkml:trace contextRef="#ctx0" brushRef="#br0" timeOffset="-113474.93">23590 16222,'0'0,"0"-25,-25 25,50 0,-1 0,1 0,0 0,25 0,-26 0,1 0,25 0,-25 0,24 0,-24 0,25 0,-1 0,1-24,-25 24,24 0,1 0,0 0,-26 0,26 0,0 0,-26 0,1 0,0 0,0 0,0 0,-25-25</inkml:trace>
  <inkml:trace contextRef="#ctx0" brushRef="#br0" timeOffset="-113194.93">24061 16173,'-25'0,"0"0,25 24,0 1,0 0,0 0,0 0,0-1,0 1,0 25,0-25,0 0,0-1,0 26,0-25,0 0,0-1,-25 1,25 25,0-25,0-1,0 1,0 0,0 0,0 0,-24-25,24 24,0 1,0 0</inkml:trace>
  <inkml:trace contextRef="#ctx0" brushRef="#br0" timeOffset="-112546.78">24086 16694,'25'0,"-25"24,0 1,0 0,0 0,-25 0,25-1,-25 1,25 0,0 0,0 0,0-1,-25-24,25 25,0 0,0 0,0 0,0-1,0-48,0-1,25 25,-25-25,25 0,0 25,-25-25,24 25,-24-24,25 24,0 0,0 0,-25 24,0 1,0 0,-25-25,25 25,-25-25,0 25,1-25,-1 0,0 0,0 24,0-24,0 0,1 0,24-24,-25 24,50 0</inkml:trace>
  <inkml:trace contextRef="#ctx0" brushRef="#br0" timeOffset="-111706.9">24334 16942,'0'24,"-25"1,25 0,-25-25,25 25,-25-25,25 25,0-1,0 1,0 0,25-25,0 0,0-25,0 25,-25-25,24 1,-24-1,0 0,0 0,-24 25,24-25,24 25,1 0,-25-24,25 24,0-25,-25 0,25 25,-25-25,0 0,24 25,-24-24,25 24,-25 24,0 1,0 0,-25-25,25 25,0 0,-24-1,24 1,0 0,0 0,0 0,0-1,0 1</inkml:trace>
  <inkml:trace contextRef="#ctx0" brushRef="#br0" timeOffset="-111474.92">24334 16867,'25'0,"-1"0,1 0,0 0,0 25,0-25,-1 0,1 0,0 0,0 0,0 0</inkml:trace>
  <inkml:trace contextRef="#ctx0" brushRef="#br0" timeOffset="-111202.75">24631 16818,'25'0,"0"0,-25 24,0 1,0 0,0 0,0 0,0-1,0 1,0 0,0 0,0 0,0-1,0 1</inkml:trace>
  <inkml:trace contextRef="#ctx0" brushRef="#br0" timeOffset="-110578.78">24557 16966,'25'0,"0"0,-1 0,1 25,0-25,0 0,0 0,-1 0,1 0,-25-25,25 25,-25-24,0 48,-25-24,0 25,25 0,25-50,0 25,0 0,0 0,-25-25,24 25,1 25,0-25,0 0,-25-25,25 25,-1 0,1 0,-25-24,25 24,-25 24,25-24,-25 25,0 0,25-25,-25 25,24-25,-24 25,25-25</inkml:trace>
  <inkml:trace contextRef="#ctx0" brushRef="#br0" timeOffset="-109126.78">24557 14610,'0'25,"25"-25,-25 25,25-25,-1 0,1 0,0 24,0-24,0 0,-1 0,1 25,0-25,25 0,-26 25,1-25,0 0,25 0,-26 25,1-25,0 0,0 0,0 25,-1-25,-24 24,0 1,0 0,0 0,0 0,0-1,0 1,0 0,0 0,-24 24,24 1,0 0,-25-1,25 1,-25 24,25-24,-25 24,25 1,-25-1,1 1,-1 24,0-25,0 1,0-1,1 25,-1-24,0-1,0 0,0-24,1 25,-1-26,0 26,25-26,-25 1,0-1,25 1,-24-25,24 24,0-24,-25 0,25 25,0-26,0 1,0 0,0 0,0 0,0-1,0 1,0 0,-25-25,25-25,-25 25,0 0,1 0,-1 0,0 0,0 0,0 0,1 0,-1 0,0 0,0 0,-24 0,24 0,0-25,0 25,-24 0,24 0,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2:59.46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107 14660,'0'-25,"25"-25,-25 25,0 50,0 0,0 0,0 0,25-1,-25 26,0-25,0 0,25 24,-25-24,0 0,25 0,-25-1,24-24,1 0,0-24,0 24,0-25,49-25,-24 25,-1 1,75-26,-49 0,-26 26,100-26,-74 25,-26 0</inkml:trace>
  <inkml:trace contextRef="#ctx0" brushRef="#br0" timeOffset="5192.52">15850 17909,'-25'0,"25"-25,0 0,25 25,0-24,0 24,-25-25,25 25,-1-25,1 25,25-25,-25 0,24 25,-24-24,25-1,-1 0,1 0,24 0,-24 25,0-24,24-1,-24 0,-1 0,75-25,-74 50,-1-24,51-1,-76 25,26-25,-25 25</inkml:trace>
  <inkml:trace contextRef="#ctx0" brushRef="#br0" timeOffset="5464.1">15801 18207,'0'0,"-25"0,0 24,0-24,50-24,0-1,0 0,-1 0,26 0,0 1,-1-1,26-25,-26 25,26 1,-1-26,0 25,1-24,24 24,-24-25,-1 25,25 1,-24-26,24 25,-25 0,1 1,-1-1,0 0,1 0,-26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2:11.03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704 3076,'-25'0,"25"-25,-25 25,1-25,-1 25,25-25,0 1,25 24</inkml:trace>
  <inkml:trace contextRef="#ctx0" brushRef="#br0" timeOffset="131.06">1985 3547,'0'0,"-25"25,0-25,0 25,1-25</inkml:trace>
  <inkml:trace contextRef="#ctx0" brushRef="#br0" timeOffset="283.4899">2481 3696,'0'0,"25"0,-1 0,-24-25,25 25</inkml:trace>
  <inkml:trace contextRef="#ctx0" brushRef="#br0" timeOffset="1555.51">3994 2629,'0'0,"-25"0,25-25,0 50,0 0,0 0,0 0,0 0,0-1,0 1,0 0,0 0,0 24,0-24,0 0,0 25,0-26,0 26,0 0,0-26,0 26,0 0,0-26,0 26,0 0,0-26,0 1,25 0,-25 0,0 0,0-1,0 1,0 0,0 0,0-50,0 0,0 0,0 1,0-1,0 0,0 0,0 0,0 1,0-1,0 0,0 0,0 0,25 25,-25-24,25 24,-25-25,24 25,1-25,0 25,0 0,0 0,-1 0,1 0,0 0,0 0,-25 25,25-25,-25 25,24-25,-24 24,25-24,-25 25,0 0,0 0,25 0,-25-1,0 1,0 0,0 0,0 0,0-1,25-24,-25 25,0 0,25-25,-25 25,24-25,1 0,0 0,0-25,0 25,-1 0</inkml:trace>
  <inkml:trace contextRef="#ctx0" brushRef="#br0" timeOffset="2387.2599">5358 3026,'-25'0,"50"0,0 0,0 0,0 0,-1 0,1 0,0 0,0 0,0 0,-1 0,1 0,0-25,0 25,0 0,-1 0,1 0,0 0,0 0,0 0,-1 0,-24-24,25 24,0 0</inkml:trace>
  <inkml:trace contextRef="#ctx0" brushRef="#br0" timeOffset="2711.14">5333 3299,'0'0,"0"25,25-50,0 25,0 0,0 0,-1-25,1 25,0 0,0-25,0 25,-1 0,26-24,-25 24,0 0,-1-25,1 25,0 0,0 0,0-25,-1 25,1 0</inkml:trace>
  <inkml:trace contextRef="#ctx0" brushRef="#br0" timeOffset="4315.9">7764 2431</inkml:trace>
  <inkml:trace contextRef="#ctx0" brushRef="#br0" timeOffset="7671.02">7367 2133,'0'25,"0"0,0 0,0-1,0 1,0 0,0 0,0 0,0-1,0 1,0 0,0 0,0 0,0-1,0 1,0 0,25-25,-25 25,0 0,0-1,0 1,0 0,0 0,25-25,-25 25,0 0,0-1,25 1,-25 0,0 0,0 0,0-1,25-24,-1 0,1 0,0-24,0 24,0 0,-1 0,26 0,-25 0,0-25,-1 25,1 0,0 0,0 0,0 0,-1 0,1 0,0 0,0 0,0 0,-1 0,1-25</inkml:trace>
  <inkml:trace contextRef="#ctx0" brushRef="#br0" timeOffset="14603.08">8608 2257,'0'-25,"0"1,0-1,0 0,0 0,0 0,0 1,0 48,0 1,0 0,0 0,0 0,24-1,-24 1,0 0,25 0,-25 24,0-24,25 0,-25 0,0 24,0-24,25 0,-25 0,0 0,0-1,25 1,-25 0,0 0,0 0,0 0,0-1,0 1,0 0,0 0,0-50</inkml:trace>
  <inkml:trace contextRef="#ctx0" brushRef="#br0" timeOffset="15067.31">8608 2158,'0'-25,"-25"25,25-25,-25 1,25-1,0 0,0 0,25 0,0 1,-1-1,1 0,0 0,0 25,0-25,-1 1,1 24,0-25,0 25,0-25,-1 25,1 0,0 0,0 0,0 0,-1 0,1 0,-25 25,0 0,25-25,-25 24,0 1,0 0,0 0,-25 0,25-1,-25 1,1 0,-1 0,0-25,25 25,-25-1,0-24,1 25,-1-25,0 25,0-25,0 25,1-25,-1 0,25 25</inkml:trace>
  <inkml:trace contextRef="#ctx0" brushRef="#br0" timeOffset="15656.48">9128 2580,'0'-25,"0"50,0-1,0 1,0 0,0 0,0 0,0 0,0-1,-24 1,24 0,0 0,0 0,0-1,0 1,0 0,0 0,24 0,-24-1,0 1,0 0,25-25,-25 25,25-25,0-25,0 25</inkml:trace>
  <inkml:trace contextRef="#ctx0" brushRef="#br0" timeOffset="15883.39">9029 2877,'25'0,"-25"-24,25 24,0 0,-1-25,1 25,0 0,0-25,0 25,-1 0,1 0,-25-25</inkml:trace>
  <inkml:trace contextRef="#ctx0" brushRef="#br0" timeOffset="16798.92">9352 2778,'0'25,"0"0,0 0,0-1,0 1,0 0,0 0,0 0,0-1,0 1,25-25,-25 25,24-25,1 0,0 0,0-25,0 25,-25-25,24 25,-24-24,0-1,0 0,0 0,-24 25,24-25,-25 25,0-24,0 24,0 0,25-25,25 25,0 0,0-25,0 25,-1 0,-24-25,25 25,0 0,-25-25,25 25,0-24,-25 48,0 1,0 0,0 0,0 0,0-1,0 1,0 0,0 0,24 0,-24-1,0 1,0 0,0 0,25 0,-25-1,0 1,0 0,0 0,25-25,-25 25,0-50,0 0,0 0,0 0,0 1,-25-1,25 0,0 0,0 0,0 1,0-1,0 0,0 0,0 0,0 1,0-1,0 0,0 0,25 0,-25 1,25 24,0 0,-25-25,24 25,1 0,0 0,0 0,-25 25,25-25,-25 24,0 1,0 0,-25-25,0 0,25 25,-25-25,25 25,-25-25,1 0,-1 24,0-24,0 25,0-25</inkml:trace>
  <inkml:trace contextRef="#ctx0" brushRef="#br0" timeOffset="17763.6">7392 3746,'25'0,"0"0,0 0,-1 0,1 24,25-24,-25 0,24 0,-24 0,25 0,-1 0,1 0,24 0,-24 0,24 0,-24 0,24 0,1-24,-26 24,26 0,-1 0,-24-25,24 25,-24 0,-1 0,26-25,-26 25,1 0,-25-25,24 25,1 0,-25-25,0 25,-1 0,1-25,0 25,0 0</inkml:trace>
  <inkml:trace contextRef="#ctx0" brushRef="#br0" timeOffset="19131.27">7739 5184,'0'-25,"0"1,0-1,0 0,0 0,0 0,0 1,0-1,0 0,0 0,25 0,-25 1,0-1,0-25,0 25,25 0,-25 1,0-1,0 0,25 0,-25 0,0 1,0-1,25 0,-25 0,0 0,24 1,-24-1,0 0,25 25,-25-25,0 0,25 25,-25-24,25 24,0 0,-1 24,1-24,-25 25,25-25,0 25,0 0,-25 0,0-1,0 1,0 0,0 0,-25-25,25 25,-25-25,0 0,0 0,1 0,24 24,-25-24,0 0,0 0,25-24,-25 24,25-25</inkml:trace>
  <inkml:trace contextRef="#ctx0" brushRef="#br0" timeOffset="20126.9">8732 4440,'0'-25,"-25"25,0 0,0 0,0 0,1 0,24 25,-25-25,0 25,25 0,-25-25,25 24,0 1,-25 0,25 0,0 0,0-1,0 1,0 0,25 0,0-25,0 0,0 0,-1 0,1-25,0 0,0 25,0-25,-25 1,24 24,1-25,0 0,-25 0,0 0,0 1,0-1,0 0,0 0,0 0,0 50,0 0,25-25,-25 25,25 0,-25-1,24 1,-24 0,25 0,-25 0,25-1,-25 1,25 0,-25 25,25-26,-25 1,24 0,-24 0,25 0,-25 24,0-24,25 0,-25 0,0 0,0-1,0 1,0 0,0 0,0 0,-25-1,25 1,-25-25,25 25,-24-25,24 25,-25-25,0 0,0 0,0 0,1 0,-1 0,0 0,25-25,0 0,0 0,0 1,25-1,-25 0,25 25,-1-25,-24 0,25 25,0-24,0-1,0 0,-1 25,1-25,0 0,0 25,-25-24,25 24,-25-25</inkml:trace>
  <inkml:trace contextRef="#ctx0" brushRef="#br0" timeOffset="21943.42">11212 2307,'0'0,"0"-25,-25 25,0 25,1-25,-1 0,0 25,0-25,0 0,1 0,-1 0,0 24,0-24,0 0,1 0,-1 0,0 0,0 25,0-25,25 25,0 0,0 0,0-1,0 1,0 25,0-25,0-1,0 26,0-25,0 25,0-1,0 1,25-1,-25 1,0 24,0-24,25 24,-25 1,0-1,0 1,0-26,25 26,-25-1,0 0,25 1,-25-25,0 24,0-24,0 24,0-24,24-1,-24 1,0-1,0 1,0-25,0 24,0-24,0 25,0-25,0-1,0 1,0 0,0 0,0 0,0-1,25-24,0 0,0 0,0 0,-1 0,1 0,25 0,-25 0,24 0,1 0,-1 0,1 0,0 0,-1 0,1 0,0 0,-1 0,1 0,-1 0,1 0</inkml:trace>
  <inkml:trace contextRef="#ctx0" brushRef="#br0" timeOffset="22754.54">12800 1811,'-25'0,"25"-25,-25 25,25-25,0 0,0 50,0 0,0 0,0 0,0-1,0 1,25 0,-25 0,0 0,25 24,-25-24,24 25,-24-26,0 26,25-25,-25 24,25-24,-25 25,0-25,25-1,-25 26,0-25,0 0,25-1,-25 1,24 0,-24 0</inkml:trace>
  <inkml:trace contextRef="#ctx0" brushRef="#br0" timeOffset="23142.86">12254 2828,'25'0,"-1"0,1 0,25 0,-25 0,24 0,1 0,0 0,24 0,-24 0,24 0,0 0,1 0,-1 0,1 0,-1-25,0 25,1 0,-1 0,-24 0,24 0,-24-25,24 25,-24 0,-25 0,24 0,-24 0,0-25,0 25,0 0,-1 0</inkml:trace>
  <inkml:trace contextRef="#ctx0" brushRef="#br0" timeOffset="23934.97">12427 3497,'-24'0,"48"0,1 0,0 0,0 0,0 0,0 0,-1 0,1-24,0 24,0 0,24 0,-24 0,25-25,-25 25,-1 0,26 0,-25-25,24 25,-24 0,0 0,0 0,0-25,-1 25,1 0</inkml:trace>
  <inkml:trace contextRef="#ctx0" brushRef="#br0" timeOffset="24275.94">12849 3473,'-25'0,"25"24,0 1,0 0,0 0,25 0,-25-1,0 26,0-25,0 0,0 24,0 1,0 0,0-1,0-24,0 25,0-1,0 1,0-1,0-24,0 25,0-25,0-1,0 1,0 0,0 0,0 0,0-1</inkml:trace>
  <inkml:trace contextRef="#ctx0" brushRef="#br0" timeOffset="25998.98">13221 4291,'0'-25,"0"50,0 0,0 0,0 0,0-1,0 1,0 0,0 0,0 0,0-1,0 1,0 0,0 0,0 0,0-1,25 1,-25 0,0 0,25-25,-25 25,0-1,25-24,-1 0,1 0</inkml:trace>
  <inkml:trace contextRef="#ctx0" brushRef="#br0" timeOffset="26232.0099">13147 4589,'-25'0,"25"-25,25 25,0 0,-1 0,1 0,0 0,0-25,0 25,-1 0</inkml:trace>
  <inkml:trace contextRef="#ctx0" brushRef="#br0" timeOffset="27123.27">13544 4465,'-25'0,"25"25,0-1,0 1,0 0,0 0,0 0,0-1,0 1,25-25,-25 25,25-25,-25 25,24-25,1 0,0 0,-25-25,0 0,0 0,-25 25,25-24,-25 24,1-25,-1 25,25-25,0 0,0 0,25 25,-1 0,-24-24,25 24,0-25,0 25,-25-25,25 25,-25 25,24 0,-24-1,25 1,-25 0,0 0,25 0,-25-1,0 1,25 0,-25 0,0 0,25-1,-25 1,0 0,24 0,-24 0,0 0,25-25,-25 24,0 1,0-50,0 1,0-1,0 0,-25 0,25 0,0 0,0 1,0-1,0 0,0 0,0 0,0 1,0-1,0 0,0 0,0 0,0 1,25-1,0 0,0 25,0-25,-1 25,1 0,0 25,-25 0,0 0,-25-1,0-24,1 25,-1-25,0 25,0-25,0 0,1 0,-1 25,0-25</inkml:trace>
  <inkml:trace contextRef="#ctx0" brushRef="#br0" timeOffset="28119.46">15454 2629,'-25'0,"50"0,-1 0,1 0,0 0,0 0,0 0,24-25,-24 25,0 0,25 0,-26 0,26-24,0 24,-26 0,26 0,-25 0,0-25,-1 25,26 0,-25 0,0 0,-1 0,1 0</inkml:trace>
  <inkml:trace contextRef="#ctx0" brushRef="#br0" timeOffset="28719.15">17835 1736,'0'-24,"0"-1,0 0,0 0,0 50,0 0,0 0,0-1,0 1,0 0,0 0,25 24,-25-24,0 25,0-25,25 24,-25-24,0 25,0-1,0-24,0 25,0-1,24-24,-24 25,0-26,25 1,-25 0,0 0,0 0,0-1,25-24,-25 25</inkml:trace>
  <inkml:trace contextRef="#ctx0" brushRef="#br0" timeOffset="29102.93">17339 2704,'0'0,"0"-25,25 25,-1 0,1 0,0 0,0 0,0 0,24 0,-24 0,25-25,-1 25,26 0,-26 0,1 0,24 0,1-25,-1 25,1 0,-1 0,0-25,1 25,-1 0,1-24,-1 24,0 0,-24-25,24 25,-24 0,0 0,-25-25,24 25,-24 0,0 0,0 0,-25-25</inkml:trace>
  <inkml:trace contextRef="#ctx0" brushRef="#br0" timeOffset="29694.92">17537 3175,'25'0,"0"0,0 0,-1 0,1-25,25 25,-25 0,0 0,24 0,1-25,-25 25,24 0,1 0,-1-24,-24 24,25 0,-1 0,1-25,-25 25,24 0,-24 0,0-25,25 25,-26 0,1 0,0 0,-25-25</inkml:trace>
  <inkml:trace contextRef="#ctx0" brushRef="#br0" timeOffset="29983.97">18058 3150,'0'25,"0"0,0 0,0-1,0 26,0-25,0 0,0 24,0 1,0-1,0 1,0-25,0 24,0 1,0 0,0-1,0 1,0 0,0-26,0 26,0-25,0 24,0-24,0 0,0 0,0 0,0-1,0 1</inkml:trace>
  <inkml:trace contextRef="#ctx0" brushRef="#br0" timeOffset="30986.94">18529 4018,'0'25,"0"0,0 0,0 0,0-1,0 1,0 0,0 0,0 0,0-1,0 1,0 0,0 0,0 0,0-1,0 1,0 0,0 0,0-50,0 0,0 0,0 1,0-1,0 0,0 0,25 0,0 25,-25-24,25 24,0 0,-1 0,1 0,0 0,0 0,0 0,-25 24,24-24,1 0,-25 25,0 0,-25 0,1-25,-1 0,0 25,0-25,0 0,1 0,-1 24,0-24,0 0,0 0</inkml:trace>
  <inkml:trace contextRef="#ctx0" brushRef="#br0" timeOffset="31774.86">19001 4217,'0'25,"-25"-25,25 24,0 1,0 0,0 0,0 0,25-1,0-24,-1 0,1 0,-25-24,25 24,-25-25,0 0,-25 25,0-25,1 25,24-25,-25 25,0 0,25-24,-25 24,50 0,0 0,0 0,-1 0,1 0,-25-25,25 25,0 0,0-25,-1 25,-24-25,0 0,0 1,0-1,0 0,0 50,0 0,0-1,0 1,0 0,0 0,0 0,0-1,0 1,25-25,-25 25,0 0,25 0,-25-1,25-24,-25 25,25-25,-1 0,1 0</inkml:trace>
  <inkml:trace contextRef="#ctx0" brushRef="#br0" timeOffset="31963.1">19224 4217,'-25'0,"50"0,0 0,0-25,-1 25,1 0,0 0</inkml:trace>
  <inkml:trace contextRef="#ctx0" brushRef="#br0" timeOffset="32258.79">19447 4093,'0'0,"0"-25,0 50,0 0,25-1,-25 1,0 0,0 0,0 0,0-1,0 1,0 0,0 0,0 0,25-25,-25 24,0 1</inkml:trace>
  <inkml:trace contextRef="#ctx0" brushRef="#br0" timeOffset="32463.07">19398 4266,'0'-24,"24"24,1 0,0 0,-25-25,25 25,0 0,-1 0</inkml:trace>
  <inkml:trace contextRef="#ctx0" brushRef="#br0" timeOffset="33454.38">19695 4192,'-25'0,"25"25,0 0,0-1,-24 1,24 0,0 0,0 0,24-25,1 0,0 0,0 0,0 0,-25-25,24 25,-24-25,0 0,25 25,-25-25,0 1,-25-1,1 25,24-25,-25 25,0 0,0 0,0 0,50 0,-25 25,25-25,0 0,0 0,-25-25,24 25,1 0,0 0,-25-25,25 25,0 0,0 0,-1 0,-24 25,0 0,0 0,0-1,25-24,-25 25,0-50,25 1,0-1,0 25,-25-25,24 25,1 0,-25-25,25 25,0 0,0 0,-25 25,0 0,0 0,0-1,0-48,24 24,-24-25,25 25,-25-25,25 25,0-25,0 25,-1 0,1 25,0 0,-25 0,0-1,25-24,-25 25,25-25</inkml:trace>
  <inkml:trace contextRef="#ctx0" brushRef="#br0" timeOffset="34778.9">20216 1563,'-25'0,"1"0,24 24,24-24,1 0,0 0,0 0,0 0,-1 0,1 0,25 0,-25 0,-1 0,1 0,25 0,-25 0,-1 0,1 0,0 0,25 0,-26 0,-24 25,25-25,0 0,0 0,0 25,-25 0,0 0,0 0,24-1,-24 1,0 0,25 0,-25 24,25-24,-25 0,25 25,-25-1,25 1,-25-1,0 26,25-26,-25 26,24-1,-24 1,0-1,0 0,0 1,0-1,0 26,0-26,0 0,0 1,0-1,0 1,0-1,0 0,0-24,0 24,0-24,0 0,0-1,0 1,0 0,0-1,0-24,0 25,0-26,0 1,0 0,0 0,0 0,0-1,0-48,0-1,-24 25,-1 0,0-25,0 25,0 0,25-25,-25 25,1 0,-1 0,25-25,-25 25,0 0,25-24,-25 24,1 0,24-25</inkml:trace>
  <inkml:trace contextRef="#ctx0" brushRef="#br0" timeOffset="38966.99">2382 7764,'-25'0,"25"-25,0 50,0 0,0-1,0 1,-25 0,25 0,0 0,0-1,0 1,0 0,0 25,0-25,0-1,0 1,0 0,0 0,0 0,0-1,0 1,0 0,0-50,0 0,0 1,0-1,0 0,0 0,0 0,0 1,0-26,0 25,0-25,0 26,0-26,0 25,0 0,0-24,0 24,0 0,0 0,0 1,0-1,0 0,25 25,-25 25,25-25,-25 25,24-1,1 1,0 0,0 0,0 24,-1-24,1 25,25-25,-25 24,-1-24,1 25,0-25,0 24,0-24,-1 0,1 0,0-1,-25 1,25 0,0 0,-1 0,-24-50,0 0,0 0,0 0,0 1,0-1,0 0,-24 0,24-24,0 24,0-25,0 25,-25-24,25 24,0-25,0 25,0 1,0-1,0 0,0 0,0 0</inkml:trace>
  <inkml:trace contextRef="#ctx0" brushRef="#br0" timeOffset="39942.6599">3250 8037,'-25'25,"0"-1,25 1,-25-25,25 25,0 0,0 0,0-1,0 1,0 0,25 0,-25 0,25-25,-25 24,25-24,0 0,-1 0,1 0,-25-24,0-1,0 0,-25 25,1-25,-1 25,25-25,-25 25,0-24,25-1,0 0,0 0,25 25,0-25,0 25,-25-24,24 24,1 0,0-25,0 25,-25 25,25-25,-25 24,0 1,0 0,24-25,-24 25,0 0,0-1,0 1,25-25,-25 25,0 0,0 0,25-25,-25 24,25-24,0 0,-25-24,24 24,-24-25,25 25,-25-25,25 25,-25-25,0 0,0 1,25-1,-25 0,0 0,0 50,0 0,0 0,0-1,0 1,25 0,-1 0,1 0,0-25,0 0,0 0,-25-25,24 25,-24-25,0 0,25 25,-25-25,0 1,25 24,-25 24,25-24,0 0,-1 0,1 0,0 0,0 0,-25-24,25-1,-25 0,0 0,0 0,0 1,0-1,-25 25,25-25,-25 0,0 0</inkml:trace>
  <inkml:trace contextRef="#ctx0" brushRef="#br0" timeOffset="40915.47">6102 7764,'0'-25,"0"0,0 0,0 1,0-1,0 0,0 0,0 0,-25 1,25-1,0 0,0 50,0 0,0-1,25 1,-25 0,25 0,0 0,-25 24,25-24,-25 25,25-1,-25-24,24 25,-24-26,25 26,0-25,-25 25,25-26,0 1,-25 0,24 0,-24 0,25-1,0 1,-25 0,25 0,-25-50,-25 25,25-25,-25 0,0 1,25-1,0 0,-24 0,24 0,-25 1,25-1,0 0,-25 0,25-25,0 26,0-1,-25-25,25 1,0 24,0-25,0 25,0 1,0-26,0 25,0 0,0-24,0 24,0 0,0 0,0 1,0-1,25 25,-25-25,25 0,0 25,-25-25,24 25,1 25,0-25,-25 25,25 0,0 0,-25-1,24-24,-24 25,25 0,-25 0,25 0,-25-1,0 1,0 0,0 0,-25 0,0-25,25 24,-24-24,-1 0,0 0,25 25,-25-25,0 0,1 0,-1 0</inkml:trace>
  <inkml:trace contextRef="#ctx0" brushRef="#br0" timeOffset="41287.07">5953 8210,'0'0,"-24"0,-1 0,0 25,0-25,0 0,50 0,0 0,0 0,24 0,-24 0,25 0,-1-25,1 25,0 0,24 0,-24-24,24 24,1 0,-1-25,0 25,-24 0,24-25,1 25,-26 0,1-25,0 25,-1 0,1 0,-1 0,-24-25,0 25</inkml:trace>
  <inkml:trace contextRef="#ctx0" brushRef="#br0" timeOffset="42126.74">6251 9475,'0'-24,"0"-1,0 0,0 0,0 0,0 1,0-1,0 0,0 0,0 0,0 1,0-1,0 0,0 0,0-24,0 24,0-25,25 25,-25 0,0-24,25 24,-25 0,25-24,-25 24,24 0,1 0,-25 0,25 25,0-24,0-1,-1 25,1-25,0 25,0 0,0 0,-1 0,1 0,0 0,0 0,0 25,-1-25,-24 25,25-25,-25 24,0 1,25 0,-25 0,0 0,0-1,0 1,0 0,-25 0,0-25,25 25,-24-1,-1 1,0-25,0 0,0 25,1-25,-1 0,0 0,0 0,0 0,1 0,-1 0,0 0,0-25,0 25,1-25,24 1,0-1,0 0,0 0,24 25,-24-25,25 25</inkml:trace>
  <inkml:trace contextRef="#ctx0" brushRef="#br0" timeOffset="42966.85">8384 8260,'-24'0,"48"0,1 0,0 0,0 0,0 0,-1 0,1 0,0 0,0 0,0 0,-1 0,1 0,0-25,0 25,0 0,-1 0,1 0,0 0,0 0,0 0</inkml:trace>
  <inkml:trace contextRef="#ctx0" brushRef="#br0" timeOffset="43258.7699">8409 8458,'25'0,"0"0,0 0,-1-24,1 24,0 0,0 0,0 0,24-25,-24 25,0 0,0 0,-1 0,1 0,-25-25,25 25,0 0,0 0</inkml:trace>
  <inkml:trace contextRef="#ctx0" brushRef="#br0" timeOffset="44734.71">10617 6970,'-25'0,"25"-25,0 50,0 0,0 0,0 0,25-1,-25 26,25-25,-25 24,0-24,0 25,0-1,24-24,-24 25,0-25,25 24,-25-24,25 25,-25-26,0 1,25 0,-25 0,0 0,0-1,0 1,25-25,-25 25,0 0</inkml:trace>
  <inkml:trace contextRef="#ctx0" brushRef="#br0" timeOffset="45146.57">10642 7193,'0'0,"0"-24,0-1,0 0,0 0,24 0,1 1,0 24,-25-25,25 25,0-25,-1 25,-24-25,25 25,0 0,0-25,0 25,-1 0,1 0,-25 25,25-25,-25 25,0 0,25 0,-25-1,0 1,0 0,0 0,0 0,0-1,-25 1,25 0,-25 0,0-25,1 25,-1-25,0 24,-25-24,26 25,-1-25,0 0,-25 25,26-25,-1 0,0 0,0 0,0 0,25-25</inkml:trace>
  <inkml:trace contextRef="#ctx0" brushRef="#br0" timeOffset="45790.96">11634 7094,'0'0,"-25"0,25-25,0 1,0 48,0 1,0 0,0 0,0 0,0-1,25 1,-25 0,0 25,25-26,-25 26,24-25,-24 24,25-24,-25 0,25 25,-25-26,25 1,-25 0,25 0,-25 0,24-1,1 1,-25 0,25-25,-25 25,25-50,-25 0,25 25,-25-25,0 1,24-1,-24 0,25 0,-25-24,25 24,0 0,-25-25,25 26,-1-26,-24 25,25-24,0 24,0-25,0 25,-25 1,24-1,1 0,-25 0,25 0,-25 1,0 48</inkml:trace>
  <inkml:trace contextRef="#ctx0" brushRef="#br0" timeOffset="46962.51">11063 8235,'-25'-25,"50"25,0 0,25 25,-26-25,1 0,25 0,-1 0,1 0,0 25,24-25,-24 0,24 0,1 0,-1 0,-24 0,24 0,0-25,1 25,-1 0,1 0,-26 0,26-25,-26 25,1 0,-1 0,1-24,0 24,-25 0,-1 0,1-25,0 25,0 0</inkml:trace>
  <inkml:trace contextRef="#ctx0" brushRef="#br0" timeOffset="48802.71">11634 8979,'0'0,"0"-25,0 1,0 48,0 1,0 0,25-25,-25 25,0 0,24 0,-24 24,0-24,0 0,25 0,-25 24,0-24,0 0,0 24,0-24,25 0,-25 0,0 24,0-24,25-25,-25 25,0 0,0 0,25-25,-25-25,0 0,0 0,0 0,0 1,0-1,0 0,0 0,0 0,-25 1,25-1,0-25,-25 25,25 1,0-26,-25 25,25 0,0 1,0-1,-25 0,25 0,0 0,25 50,-25 0,25-25,-25 25,25 0,0-1,-1 1,1 0,0 0,0 0,0-25,-25 24,24-24,1 25,0-25,0 0,0-25,-1 25,-24-24,25-1,0 0,0 0,-25 0,25 1,-1-1,-24 0,25 0,-25 0,25 0,-25 1,25 24,-25-25,0 0,25 25,-25 25,24 0,-24-1,0 1,25 0,-25 0,25 25,-25-26,25 26,-25-25,25 24,-25 1,24 0,-24-26,0 26,25 0,-25-26,0 1,0 25,25-25,-25-1,25 1,-25 0,0 0,25-25</inkml:trace>
  <inkml:trace contextRef="#ctx0" brushRef="#br0" timeOffset="49942.6599">14114 7962,'-25'0,"1"0,48 0,1 0,0 0,0 0,0 0,-1 0,1 0,0-25,0 25,0 0,-1 0,26 0,-25 0,0 0,-1 0,26 0,-25 0,0-24,0 24,-1 0,1 0,0 0</inkml:trace>
  <inkml:trace contextRef="#ctx0" brushRef="#br0" timeOffset="50214.54">14139 8260,'25'0,"0"25,-1-25,1 0,0 0,0-25,24 25,-24 0,25 0,-25 0,24 0,1-25,-25 25,24 0,1 0,-25 0,24 0,-24 0,0 0,0 0,0 0,-1 0,1 0</inkml:trace>
  <inkml:trace contextRef="#ctx0" brushRef="#br0" timeOffset="51286.44">15950 7094,'0'-25,"0"1,0-1,0 0,25 25,-1 0,1 0,0 25,-25 0,25-25,-25 24,25 1,-25 0,0 0,0 0,0-1,0 1,0 0,24 0,-24 0,0-1,0 1,0 0,0-50,0 0,0 1,0-1,0 0,0 0,0 0,25 1,-25-1,25 0,-25 0,0 0,25 1,-25-1,25 0,-1 0,1 25,0-25,0 25,0 25,-1 0,1-25,0 25,-25 0,25-1,0 1,-1 0,-24 0,25 0,-25-1,25 1,-25 0,25 0,-25 0,0-1,25-24,-25 25,0 0,0 0,24 0,-24-1</inkml:trace>
  <inkml:trace contextRef="#ctx0" brushRef="#br0" timeOffset="51738.7199">17016 6821,'0'0,"0"25,0 0,0 0,25 0,-25-1,25 1,-25 0,0 25,25-26,-25 1,25 25,-25-25,24 24,-24-24,0 0,25 24,-25-24,25 0,-25 0,25 0,-25-1,0 1,25-25,-25 25</inkml:trace>
  <inkml:trace contextRef="#ctx0" brushRef="#br0" timeOffset="52274.71">17066 6896,'0'0,"0"-25,0 0,0 0,0 0,0 1,25 24,-25-25,25 25,-1-25,1 25,0-25,0 25,0 0,-25-25,24 25,1 0,0 0,0 0,-25 25,25-25,-25 25,0 0,0 0,0-1,0 1,0 0,0 0,0 0,-25-25,25 25,-25-25,0 24,0-24,1 25,-1-25,0 0,0 0,25 25,-25-25,1 0,24 25,0 0,24-25,-24 24,25 1,0 0,0-25,-25 25,25 0,-1-1,26 1,-25 0,0 0,-1-25,26 25,-25-1,24 1,-24 0,0-25,0 25,24 0,-24-25,0 24,0-24,0 0,0 25,-1-25,1 0</inkml:trace>
  <inkml:trace contextRef="#ctx0" brushRef="#br0" timeOffset="52619.55">17959 6821,'0'0,"-25"0,50 0,0 0,0 0,-1-25,26 25,-25 0,0 0,24 0,-24 0,25 0,-26 0,26-24,0 24,-26 0,26 0,-25 0,24 0,-24-25,0 25,0 0</inkml:trace>
  <inkml:trace contextRef="#ctx0" brushRef="#br0" timeOffset="52811.49">18381 6821,'0'0,"0"25,0 0,0 0,0 0,24-1,-24 1,25 0,-25 0,25 0,-25-1,25 26,0-25,-25 0,24-1,1 1,-25 0,25 25,0-26,-25 1</inkml:trace>
  <inkml:trace contextRef="#ctx0" brushRef="#br0" timeOffset="53194.68">16595 8062,'0'0,"-25"0,50 0,-1 0,26 0,-25 0,0 0,24 0,1 0,0 0,24-25,-24 25,24 0,0 0,1 0,-1 0,25 0,-24 0,24 0,0 25,-24-25,24 0,0 0,-24 0,24 0,-25 0,25 0,-24 0,-1-25,1 25,-26 0,26 0,-26 0,-24 0,25 0,-26-25,1 25,0 0</inkml:trace>
  <inkml:trace contextRef="#ctx0" brushRef="#br0" timeOffset="53902.66">17860 8483,'0'25,"0"0,0 0,0-1,0 1,0 0,0 0,0 24,0-24,0 25,0-25,0-1,0 26,0-25,0 0,25 24,-25-24,0 0,0 0,0 0,0-1,24-24,-24-24,0-1,0 0,0 0,0 0,0 0,0 1,0-26,0 25,0 0,0-24,-24 24,24-25,0 26,0-26,0 25,0-24,0 24,0 0,0 0,0 0,0 50,0 0,0 0,24 0,-24-1,25 1,-25 0,0 0,25 0,-25-1,25 1,0 0,-25 0,24-25,1 0,0-25,0 0,0 0,-25 1,24-1,1 0,-25 0,25 0,0-24,-25 24,25 0,-25 0,24 1,1-1,-25 0,25 0,-25 0,25 50,-25 0,25 0,-25 0,0-1,24 1,-24 25,25-25,-25 24,0 1,25-25,-25 24,25-24,-25 25,25-26,-25 1,0 25,24-25,-24-1,25 1,-25 0,25 0,0-25,-25 25</inkml:trace>
  <inkml:trace contextRef="#ctx0" brushRef="#br0" timeOffset="54610.64">20291 7342,'0'25,"24"-25,1 0,0 0,0 0,0 0,-1-25,1 25,0 0,0 0,0 0,-1 0,26 0,-25-25,0 25,-1 0,1 0,25 0,-25 0,-1 0,1 0,0 0</inkml:trace>
  <inkml:trace contextRef="#ctx0" brushRef="#br0" timeOffset="54830.71">20315 7541,'25'0,"0"0,0 0,0 0,-1-25,1 25,25 0,-25 0,24 0,-24 0,25-25,-1 25,-24 0,25 0,-26 0,1 0,0 0,0-25</inkml:trace>
  <inkml:trace contextRef="#ctx0" brushRef="#br0" timeOffset="56474.93">22424 6300,'0'25,"0"0,0 0,25 0,-25-1,0 1,0 0,24 25,-24-26,0 26,0-25,0 24,25-24,-25 25,0-25,25 24,-25-24,0 0,25 0,-25 0,0-1,0 1,0 0,25-25,-25 25,0-50,0 0,0 0,0 1,0-1,0 0,24 0,-24 0,0 0,0 1,0-26,0 25,0 0,0-24,25 24,-25-25,0 26,25-1,-25-25,25 25,-25-24,0 24,25 0,-25-24,24 24,1 0,0 0,-25 0,25 25,-25-24,25 24,-1 0,1 0,0 0,0 0,0 24,-1 1,-24 0,0 0,0 0,0-1,0 1,0 0,-24 0,-1 0,0-1,0 1,0 0,1-25,-1 25,0-25,0 0,0 25,1-25,-1 0,0 0,50 0,0 0,-1 24,1 1,0-25,0 25,0 0,-1 0,1-1,0 1,0 0,0 25,24-26,-24 1,0 0,25 0,-26 0,1 0,25-1,-25 1,-1 0,1 0,0-25,0 25,0-25,-1 24</inkml:trace>
  <inkml:trace contextRef="#ctx0" brushRef="#br0" timeOffset="56790.63">23515 6300,'0'0,"25"0,0-24,0 24,-1 0,1 0,0 0,0 0,0 0,24-25,-24 25,25 0,-26 0,26 0,-25 0,0-25,-1 25,1 0,0 0,0 0</inkml:trace>
  <inkml:trace contextRef="#ctx0" brushRef="#br0" timeOffset="56994.81">23813 6276,'0'24,"0"1,0 0,25 0,-25 0,0 24,0-24,0 25,0-26,0 26,24 0,-24-1,0-24,0 25,0-1,0 1,25 0,-25-26</inkml:trace>
  <inkml:trace contextRef="#ctx0" brushRef="#br0" timeOffset="57314.94">22647 7516,'0'25,"25"-25,0 0,-1 0,26 0,-25 0,24 0,1 0,0 0,-1 0,1-25,24 25,-24 0,24 0,1 0,-1 0,1 0,-1 0,0 0,1 0,-1 0,1-25,-1 25,-24 0,24 0,-24 0,-1 0</inkml:trace>
  <inkml:trace contextRef="#ctx0" brushRef="#br0" timeOffset="57687.39">22920 7863,'-25'0,"0"0,0 0,1 25,-1 0,0-25,0 24,25 1,-25 0,1 25,-1-25,0-1,0 26,0 0,1-26,-1 26,0 0,0-1,0 1,1-1,-1 1,25 0,0-1,0 1,0-1,0 1,25-25,-1 24,1-24,0 0,0 0,0 0,24-1,-24-24,25 25,-26-25,26 0,0 0,-26 0</inkml:trace>
  <inkml:trace contextRef="#ctx0" brushRef="#br0" timeOffset="58355.44">23143 8285,'0'0,"0"-25,0 0,0 0,0 50,25-25,-25 25,0 0,0 0,0-1,0 1,0 25,0-25,0-1,0 1,0 0,0 0,0 0,0-1,0-48,0-1,0 0,0 0,0 0,0 1,0-1,0 0,0-25,0 26,0-1,0 0,0 0,0 0,25 1,-25-1,0 0,25 50,-1-25,-24 25,25-1,0 1,-25 0,25-25,0 25,-1-25,1 0,-25 25,25-25,0 0,-25-25,25 25,-1-25,1 25,-25-25,25 25,-25-25,25 1,-25-1,0 0,0 0,0 50,25-25,-25 25,0 0,0-1,0 1,0 0,24 0,-24 0,0-1,25 1,-25 25,0-25,0-1,25 1,-25 0,25 0,-25 0,25-25</inkml:trace>
  <inkml:trace contextRef="#ctx0" brushRef="#br0" timeOffset="58874.76">23912 8186,'0'-25,"0"50,0-1,25 1,-25 0,0 0,0 0,0-1,0 1,0 0,0 0,0 0,25-1,-25 1,0 0,0 0,0 0,24-50,-24 0,0 0,25 25,-25-25,0 1,25-1,-25 0,25 25,-25-25,0 0,25 25,0 25,-1-25,-24 25,25 0,0 0,0-1,0-24,-1 25,1-25,0 0,0 0,0 0,-1-25,1 25,0-24,0 24,0-25,-25 0,24 25,-24-25,25 0,-25 1,0-1,0 0,0 0,0 0,0 1,0-1,0 0,0 0</inkml:trace>
  <inkml:trace contextRef="#ctx0" brushRef="#br0" timeOffset="59218.52">24532 7813,'0'-24,"0"-1,25 25,0 0,0 0,-1 0,1 0,0 25,0-25,24 24,-24 1,25 0,-1 0,-24 0,25-1,-1 1,-24 25,25-25,-25 24,-1 1,1 0,-25-26,0 26,0 0,0-1,0 1,-25-25,25 24,-24 1,-1-25,0 24,-25-24,26 0,-1 0,-25-1,25 1,1 0,-26-25,25 25,0-25,1 0,-1 0,0 25,0-25</inkml:trace>
  <inkml:trace contextRef="#ctx0" brushRef="#br0" timeOffset="62886.68">2059 12080,'-25'0,"25"-25,0 50,0 0,0-1,0 1,-24 0,24 0,0 0,0 0,0 24,0-24,-25 25,25-1,-25 1,25-1,0 1,0 0,0-1,-25 1,25-25,0 24,0-24,0 25,0-26,0 1,0 0,0 0,0 0,0-1,0 1,0-50,0 1,25-1,-25 0,0 0,0 0,0 1,0-1,25 0,-25 0,0 0,25 1,-1-1,-24 0,25 25,-25-25,25 25,-25-25,25 25,0 0,-1 0,1 0,0 25,0 0,-25 0,25-25,-25 25,0-1,24 1,-24 0,0 0,0 0,0-1,0 26,0-25,0 0,0-1,0 1,0 0,0 0,0 0,0-1,0 1,0 0,0 0,25-25,-25 25,25-25,0 25</inkml:trace>
  <inkml:trace contextRef="#ctx0" brushRef="#br0" timeOffset="63347.07">3299 12576,'25'0,"-25"25,25-25,0 0,0 0,-1 0,1 0,0 0,0 0,24 0,-24-25,0 25,0 0,0 0,-1 0,1-25,0 25,-25 25</inkml:trace>
  <inkml:trace contextRef="#ctx0" brushRef="#br0" timeOffset="63578.46">3299 12799,'0'0,"-24"0,24 25,24-25,1 0,0 0,0 0,0 0,-1-25,1 25,0 0,0 0,0-25,-1 25,26 0,-25-24,0 24,-1-25,1 25,0 0,0-25</inkml:trace>
  <inkml:trace contextRef="#ctx0" brushRef="#br0" timeOffset="64842.41">5085 11857,'0'-25,"-24"25,24-25,-25 25,25 25,0 0,0-1,0 1,0 0,0 0,0 0,0 24,0-24,0 25,-25-26,25 26,-25 0,25-25,-25 24,0 1,1-25,24 24,-25-24,0 25,25-26,-25 1,25 0,-25 0,25 0,0-1,0 1,25-25,0 0,0 0,0 0,24 0,-24 0,25 0,-25 25,24-25,1 0,-1 0,1 0,0 0,-1 25,1-25,-1 0,1 0,0 0,-1 0,-24 0,25 0,-26 0,1 0,0 0</inkml:trace>
  <inkml:trace contextRef="#ctx0" brushRef="#br0" timeOffset="65398.4">6053 11931,'0'25,"0"0,0-1,0 1,0 25,0-25,0-1,24 26,-24-25,0 25,0-26,25 26,-25 0,0-26,25 26,-25-25,0 24,25-24,-25 0,0 0,0 0,25-1,-25 1,0 0,0 0,0 0,25-25</inkml:trace>
  <inkml:trace contextRef="#ctx0" brushRef="#br0" timeOffset="66038.56">6053 12204,'0'-25,"0"0,0 0,-25 25,25-24,0-1,0 0,0 0,25 0,-1 25,-24-24,25 24,-25-25,25 25,0 0,0-25,0 25,-1 0,-24 25,25-25,0 0,0 25,0-25,-1 24,1 1,-25 0,25-25,-25 25,0 0,0-1,0 1,0 0,0 0,0 0,-25-25,25 25,-25-25,1 0,24 24,-25-24,0 0,0 0,0 0,1 0,-1 0,50 0,-25 25,24-25,-24 25,25-25,-25 25,25 0,0-1,-25 1,25 0,-1 0,1 0,0-25,0 24,0 1,-1 0,1 0,0-25,-25 25,25-1,0-24,-25 25,24-25,-24 25,25-25,-25 25</inkml:trace>
  <inkml:trace contextRef="#ctx0" brushRef="#br0" timeOffset="66922.67">6871 11931,'0'0,"25"0,0 0,0 0,-1 0,1 0,0 0,0 0,0 0,24 0,-24 0,25 0,-25-25,-1 25,26 0,-25 0,24 0,-24 0,0 0,0-25,24 25,-24 0,0 0,0 0</inkml:trace>
  <inkml:trace contextRef="#ctx0" brushRef="#br0" timeOffset="67210.42">7268 11931,'-25'0,"25"25,0 0,25-1,-25 1,0 0,0 25,25-26,-25 1,0 25,0-25,25 24,-25-24,0 0,0 25,0-26,0 26,0-25,0 0,0-1,0 1,0 0,0 0,0 0,0-1,0 1,0 0,0 0,0 0</inkml:trace>
  <inkml:trace contextRef="#ctx0" brushRef="#br0" timeOffset="73592">5457 13196,'-24'0,"-1"25,0-25,0 0,25 25,-25-25,25 25,25-25,0 0,0 0,0 24,-1-24,1 25,0-25,25 0,-26 25,1-25,25 0,-1 25,-24-25,25 0,24 25,-24-25,-1 0,26 24,-1-24,26 0,-26 25,25-25,-24 0,24 25,0-25,0 0,0 25,1-25,-1 25,0-25,0 24,1-24,-26 0,25 25,-24-25,24 0,-25 25,1-25,-1 0,-24 0,24 0,-24 0,-1 0,1 0,-25 0,24 0,-24 0,0 0,0 0,0 0,-50 0,0 0</inkml:trace>
  <inkml:trace contextRef="#ctx0" brushRef="#br0" timeOffset="75110.76">5358 13841,'0'-25,"-25"25,1 0,-1 0,0 0,0 0,0 0,25 25,-24-25,-1 25,0-25,25 25,-25-25,0 24,1 1,-1 0,0 0,0 0,25-1,0 1,0 0,-25 0,25 0,0-1,0 1,25-25,-25 25,25-25,0 0,0 0,-1 0,1 0,0-25,0 25,0-25,-1 25,-24-24,25 24,0-25,0 0,0 0,-25 0,24 25,-24-24,0-1,0 0,0 0,0 0,0 50,0 0,0 0,0 0,0-1,25 1,-25 25,25-25,-25 24,0-24,25 25,-25-1,0 1,0 0,0-1,0 1,0-1,0 1,0-25,0 24,0-24,0 0,0 0,0 0,0-1,0 1,-25 0,0-25,0-25,25 0,0 1,-24 24,24-25,0 0,0 0,0 0,0 1,0-1,0 0,0 0,0 0,0 1,0-1,0 0,24 0,1 0,-25 1,25 24,0-25,0 25,24-25,-24 25</inkml:trace>
  <inkml:trace contextRef="#ctx0" brushRef="#br0" timeOffset="75686.84">5978 14039,'0'-24,"0"48,0 1,-25 0,25 0,-24 0,24-1,-25 1,0 0,0 0,25 24,-25-24,1 0,24 0,-25 0,0 0,25-1,0 1,0 0</inkml:trace>
  <inkml:trace contextRef="#ctx0" brushRef="#br0" timeOffset="75906.68">5755 14163,'0'-24,"25"24,0 24,-25 1,24 0,-24 0,25-25,0 25,-25-1,25 1,0-25,-1 25,1 0,0 0,0-25,0 25,24-25,-24 24,0-24,0 25</inkml:trace>
  <inkml:trace contextRef="#ctx0" brushRef="#br0" timeOffset="76649.9399">6822 14163,'-25'0,"25"25,25 0,-25 0,24 0,-24-1,0 1,0 0,25 0,-25 0,0 0,25-1,-25 1,0 0,25-25,-25 25,0-50,0 0,0 0,0 1,0-1,0 0,0 0,0 0,0 0,0 1,0-1,0 0,-25 0,25 0,0 1,0-1,0 0,-25 25,25 25,0 0,0-1,0 1,25 0,0 0,0 0,-1-25,1 0,-25-25,25 25,0-25,0 0,-25 0,24 1,1-1,-25 0,25 25,-25-25,0 50,25-25,-25 25,25 0,-25-1,0 1,25 0,-25 0,0 0,24 24,-24-24,25 0,-25 0,25 0,-25 24,25-24,-25 0,25 0,-25-1,24 1,-24 0,25 0,-25 0,0-1</inkml:trace>
  <inkml:trace contextRef="#ctx0" brushRef="#br0" timeOffset="77262.69">7665 14238,'0'-25,"0"50,0 0,0-1,0 1,0 0,0 0,0 0,0 0,0-1,0 1,0 0,0 0,0 0,0-1,0 1,0 0,0 0,0-50,0 0,25 25,-25-25,0 1,25 24,-25-25,0 0,24 0,-24 0,25 1,-25 48,25 1,-25 0,0 0,25 0,-25-1,25 1,-25 0,24 0,-24 0,25-25,-25 24,25-24,-25 25,25-25,0 0,-1-25,1 1,-25-1,0 0,25 0,-25 0,0 1,0-1,25 0,-25 0,0 0,0 1,0-1,0 0,0 0,0 0,0 0,0 1,0-1,0 0</inkml:trace>
  <inkml:trace contextRef="#ctx0" brushRef="#br0" timeOffset="78242.32">9699 12576,'0'-25,"-25"25,0 0,1 25,-1-25,25 25,-25 0,0-25,25 24,-25 1,1 0,-1 0,0 0,0 24,0-24,25 0,-24 0,-1-1,0 1,0 0,0 0,25 0,-25-1,1 1,-1-25,25 25,-25-25,25 25</inkml:trace>
  <inkml:trace contextRef="#ctx0" brushRef="#br0" timeOffset="78483.59">9302 12700,'0'25,"25"-25,-25 25,25-25,-25 24,25 1,-1 0,1 0,0 0,-25-1,25 1,0 0,-1-25,1 25,0 0,0-1,24 1,-24-25,0 25,0 0</inkml:trace>
  <inkml:trace contextRef="#ctx0" brushRef="#br0" timeOffset="79274.97">10865 11534,'-25'0,"0"0,0 0,1 0,-1 0,0 0,0 0,-24 0,24 0,-25 0,1 0,24 0,-25 0,25 0,1 0,-1 0,0 0,0 0,0 0,0 0,1 0,24 25,0 0,0 0,0-1,0 1,0 0,0 25,0-1,0 1,0-1,0 26,0-26,0 26,0-26,0 26,24-1,-24 1,0-1,0 1,0-1,25 0,-25 1,0-1,0 25,25-24,-25 24,0-25,0 26,0-1,0 0,0 0,0-24,0 24,0 0,0-24,0 24,0-25,0 25,-25-24,25-1,-25 1,25-1,0-24,0-1,-24 1,24-25,0 0,0-1,0 1,0 0,24 0,1-25,0 0,-25 25,25-25,0 0,24 0,-24 0,25 0,-25-25,24 25,1 0,-1 0,1 0,0-25,-1 25,1 0,24 0,-24-25,-1 25,1 0</inkml:trace>
  <inkml:trace contextRef="#ctx0" brushRef="#br0" timeOffset="80266.4099">12031 11361,'0'24,"0"1,0 0,0 0,0 0,0-1,0 1,0 0,0 0,0 0,0 24,0-24,0 0,0 24,0-24,0 0,0 0,0 0,0 24,0-24,0 0,0 0,0-1,0 1,0 0,0-50,24 25</inkml:trace>
  <inkml:trace contextRef="#ctx0" brushRef="#br0" timeOffset="80614.22">11510 12427,'0'0,"-25"0,0 0,25 25,-25-25,50 0,0 0,0 25,24-25,-24 0,25 0,-1 0,1 0,0 0,-1 0,26 0,-26 25,26-25,-1 0,-24 0,24 0,0 0,1 24,-1-24,1 0,-26 0,26 0,-26 0,26 0,-26-24,-24 24,25 0,-25 0,-1 0,1 0,0 0</inkml:trace>
  <inkml:trace contextRef="#ctx0" brushRef="#br0" timeOffset="81010.37">11882 12948,'25'0,"-1"0,1 0,0 0,0 0,0 0,24 0,1 0,-25 0,24-25,1 25,-1 0,1 0,24 0,-24 0,0 0,-1-25,1 25,0 0,-26 0,26 0,-25 0,0 0,-1 0,1 0</inkml:trace>
  <inkml:trace contextRef="#ctx0" brushRef="#br0" timeOffset="81334.4599">12378 12973,'0'-25,"0"50,0 0,0-1,0 1,0 0,0 0,0 24,0 1,0 0,0-1,0 1,0 0,0-1,0 1,0-1,0 1,0 0,0-26,0 26,0-25,0 24,0-24,0 0,0 0,0 0,0-1,0 1,0 0</inkml:trace>
  <inkml:trace contextRef="#ctx0" brushRef="#br0" timeOffset="81790.82">12725 13767,'0'24,"0"1,0 0,-25 0,25 0,0-1,-24 1,24 0,0 0,0 0,0-1,0 1,0 0,0 0,0 0,0-1,24 1,1 0,-25 0,25-25,-25 25,25-25,0 24,-1-24,1 0,0-24</inkml:trace>
  <inkml:trace contextRef="#ctx0" brushRef="#br0" timeOffset="81986.63">12552 13990,'0'0,"-25"0,25-25,25 25,-1 0,26 0,-25 0,0 0,-1-25,26 25,-25 0,24 0,-24 0</inkml:trace>
  <inkml:trace contextRef="#ctx0" brushRef="#br0" timeOffset="82734.35">13072 13940,'-24'0,"24"25,0 0,0 0,0-1,0 1,0 0,24-25,1 0,-25 25,25-25,0-25,0 0,-25 0,0 1,-25 24,0-25,0 25,0 0,25-25,-24 25,24-25,0 0,24 25,1-24,0-1,0 25,0-25,-1 25,-24 25,0 0,0-1,25 1,-25 0,0 0,0 0,0-1,0 1,0 0,25 0,-25 0,0 24,0-24,0 0,0 0,0-1,0 1,0 0,25-25,-25 25,0 0,0-50,0 0,0 0,0 0,0 1,0-1,0 0,0 0,0 0,25 1,-25-1,0 0,24 0,-24 0,25 1,-25-1,25 25,0-25,0 25,-1 0,1 0,0 0,0 0,0 25,-25 0,-25-25,0 24,0-24,0 0,1 0,-26 25,25-25,0 0,1 0,-1 0</inkml:trace>
  <inkml:trace contextRef="#ctx0" brushRef="#br0" timeOffset="83634.34">14412 12477,'0'25,"25"-50,-1 25,1 0,0 0,0 0,0 0,0 0,-1 0,26 0,-25-25,24 25,-24 0,25 0,-25 0,24 0,-24 0,0 0,24 0,-24 0,0 0,0 0,0 0,-1-25</inkml:trace>
  <inkml:trace contextRef="#ctx0" brushRef="#br0" timeOffset="84123.19">16570 11857,'-25'0,"25"-25,-25 25,0 0,25 25,0-1,0 1,0 25,0-25,0-1,0 1,0 0,0 0,25 24,-25-24,0 0,25 0,-25 0,0 0,25-1,-25 1,0 0,25 0,-1 0</inkml:trace>
  <inkml:trace contextRef="#ctx0" brushRef="#br0" timeOffset="84466.83">16024 12774,'0'0,"25"0,0 0,0 0,-1 0,26 0,-25 0,24 0,1 0,0 0,24 0,-24 0,24 0,0 0,1 0,-1 0,1 0,-1 0,1-24,-1 24,0 0,1 0,-1 0,1-25,-26 25,26 0,-26 0,1 0,-1 0,-24 0,0 0,0 0</inkml:trace>
  <inkml:trace contextRef="#ctx0" brushRef="#br0" timeOffset="85042.2099">16099 13196,'-25'25,"0"-25,50 0,0 0,-1 0,1 0,25 0,-25 0,24 0,-24 0,25-25,-1 25,26 0,-26 0,1-25,-1 25,26 0,-25 0,-1-25,1 25,-1 0,1 0,-25 0,0-24,-1 24,1 0,0 0</inkml:trace>
  <inkml:trace contextRef="#ctx0" brushRef="#br0" timeOffset="85311.58">16570 13196,'-25'0,"25"25,25-25,-25 25,0 0,25-1,-25 1,0 25,0-25,0 24,0 1,0-25,0 24,0 1,0-1,0 1,0 0,0-1,-25 1,25-1,0 1,0 0,-25-1,25 1,0-25,0 24,0-24,0 0,0 0,0-1,0 1,0 0,25-25</inkml:trace>
  <inkml:trace contextRef="#ctx0" brushRef="#br0" timeOffset="85803.4899">16992 13940,'0'0,"0"25,0 0,0 0,0-1,0 1,0 25,0-25,0-1,0 1,0 0,0 25,0-26,0 1,0 0,0 0,0 0,24-25,-24 25,0-50,25 25,-25-25,25 0,-25 0,25 25,-25-25,25 25,-1-24,1 24,0-25,0 25,0 0,-1 0,-24 25,0-1,0 1,-24 0,-1-25,0 25,0-25,-24 0,24 0,0 0,0 25,0-25,1 0,-1 0,0 0,0 0,0-25,1 25</inkml:trace>
  <inkml:trace contextRef="#ctx0" brushRef="#br0" timeOffset="86502.9099">17537 14114,'0'25,"0"-1,-25 1,25 0,0 0,0 0,-24-25,24 24,0 1,0 0,0 0,0 0,24-25,-24 25,25-25,0 0,-25-25,25 25,-25-25,0 0,0 0,0 0,0 1,-25-1,0 25,0 0,25-25,25 25,0 0,0 0,0 0,-25-25,24 25,1 0,0-25,0 1,0-1,0 25,-25-25,0 0,0 0,0 1,0 48,0 1,0 0,0 0,0 0,0-1,0 1,0 0,0 0,0 0,0-1,0 1,0 0,0 0,0 0,0 0,0-1,24-24,-24 25,25 0,0-25,0 0,0 0</inkml:trace>
  <inkml:trace contextRef="#ctx0" brushRef="#br0" timeOffset="86690.59">17636 14213,'0'-25,"0"0,25 25,0 0,0 0,0 0,0 0,-1 0,1 0,25 0,-25 0,-1 0,1 0</inkml:trace>
  <inkml:trace contextRef="#ctx0" brushRef="#br0" timeOffset="86922.28">18058 14089,'0'-25,"0"0,0 50,0 0,0 0,0 0,0-1,0 1,0 0,0 0,0 0,0-1,0 1,0 0,0 0,0 0,0 0,0-1,25-24,-25 25,0 0,25 0</inkml:trace>
  <inkml:trace contextRef="#ctx0" brushRef="#br0" timeOffset="87078.51">17934 14362,'0'-25,"25"25,0-25,0 25,-1 0,1 0</inkml:trace>
  <inkml:trace contextRef="#ctx0" brushRef="#br0" timeOffset="87478.26">18356 14287,'0'-24,"0"-1,-25 25,0 0,0 25,25-1,-24-24,24 25,0 0,-25 0,25 0,0 0,25-25,-1 0,1 0,0-25,0 25,0-25,-1 25,1-25,0 25,-25-25,0 50,25-25,-25 25,25-25,-25 25,24-25,-24 25,25-25,0 24,0-24,0 0,-1 0,1 0,0 0</inkml:trace>
  <inkml:trace contextRef="#ctx0" brushRef="#br0" timeOffset="88266.23">18554 11807,'0'0,"25"0,0 0,0 0,-1 0,1 0,0 0,25-25,-26 25,1 0,0 0,25 0,-25 0,-1 0,26 0,-25 0,0 0,24 25,-24-25,0 0,0 25,-1 0,1-1,0 1,0 0,0 25,-1-1,1 1,-25 24,0 1,0-1,0 25,0 1,0 24,0 0,0 0,0 0,0 24,0-23,0-1,0 0,25 0,-25 0,25 0,-25 0,25-25,-25 0,0 0,24-24,-24-1,25 1,-25-1,0-24,25-1,-25-24,25 25,-25-26,0 26,25-25,-25 0,0-1,0 1,24 0,-24 0,0 0,0-1,0 1,-24 0,-1-25,0 25,0-25,-24 25,24-25,-25 0,1 0,-1 0,-24-25,24 25,-24-25,24 0</inkml:trace>
  <inkml:trace contextRef="#ctx0" brushRef="#br0" timeOffset="90688.6">1538 16173,'0'24,"0"1,0 0,0 0,0 0,0-1,0 1,0 25,0-25,0 24,25-24,-25 25,0-25,0 24,0 1,0-1,25-24,-25 25,0-25,0 24,0-24,0 0,0 0,0-1,0 1,0 0,0 0,0 0,0-1,0 1,0-50,25 1,-25-1,0 0,24 25,-24-25,25 25,-25-25,25 1,0-1,0 0,-1 25,-24-25,25 25,0-25,0 25,0 0,-25 25,25-25,-25 25,0 0,24 0,-24-1,0 1,0 0,25 0,-25 0,0-1,0 1,0 0,0 0,0 0,0-1,0 1,0 0,0 0,-25 0,25-1,0 1,0 0,0 0,0 0</inkml:trace>
  <inkml:trace contextRef="#ctx0" brushRef="#br0" timeOffset="90972.2899">2902 17041,'0'0,"0"25,-24-25,48 0,-24 24,25-24,0 0,0 0,0 0,0 0,-1 0,1-24,0 24,0 0,0 0,-1 0</inkml:trace>
  <inkml:trace contextRef="#ctx0" brushRef="#br0" timeOffset="91153.55">3027 17190,'0'0,"-25"0,0 24,50-24,-25-24,25 24,-1 0,1 0,0 0,0-25,0 25,-1 0,1 0,0 0,0 0</inkml:trace>
  <inkml:trace contextRef="#ctx0" brushRef="#br0" timeOffset="91937.3">5135 16371,'0'0,"-25"-25,25 0,-25 25,1 0,24 25,0 0,-25 0,25 0,0 0,0-1,-25 1,25 0,0 0,0 24,0-24,0 0,0 0,0 24,0-24,0 0,0 0,0 24,0-24,0 0,0 0,0 0,0-1,0 1,0 0,0 0,0 0,25-25,0 0</inkml:trace>
  <inkml:trace contextRef="#ctx0" brushRef="#br0" timeOffset="92349.45">5482 16644,'0'0,"25"0,-25-25,0 50,-25 0,25 0,0-1,0 1,0 0,0 0,0 0,0-1,0 1,0 0,0 0,25-25,0 25,0-25,-1 0,1 0,0 0,-25-25,25 25,0 0,-25-25,24 0,-24 0,0 1,0-1,0 0,0 0,0 0,0 1,-24 24,24-25,-25 0,0 25,0-25,0 25,1-25,24 50</inkml:trace>
  <inkml:trace contextRef="#ctx0" brushRef="#br0" timeOffset="92704.2099">5978 16594,'0'25,"0"0,0 0,0 0,0-1,0 1,0 0,0 0,0 0,0-1,0 1,25 0,-25 0,25 0,-25-1,25-24,-25 25,24-25,1 0,0 0,0-25,0 1,0 24,-25-25,24 0,-24 0,25 0,-25 1,25-1,-25 0,0 0,0 0,0 1,-25-1,0 0,1 0,-1 0,0 25</inkml:trace>
  <inkml:trace contextRef="#ctx0" brushRef="#br0" timeOffset="93024.18">6524 16594,'0'0,"0"25,0 0,-25 0,25 0,0-1,0 1,-25 0,25 0,0 0,0-1,0 1,0 0,25 0,0 0,0-25,0 0,-1 0,1-25,0 25,0 0,0-25,-25 0,24 0,1 25,-25-24,25-1,-25 0,25 0,-25 0,0 1,0-1,0 0,0 0,-25 0,0 1,25-1,-25 25,1 0,-1-25,0 25,0 0</inkml:trace>
  <inkml:trace contextRef="#ctx0" brushRef="#br0" timeOffset="94160.4399">7690 16545,'0'0,"0"-25,-25 0,0 25,0 0,1 0,24 25,-25-25,25 25,-25-25,0 0,0 25,25-1,-24-24,-1 25,0-25,25 25,-25 0,0 0,25-1,0 1,0 0,0 0,0 0,0-1,25-24,0 0,-25 25,25-25,0 0,-1 25,26-25,-25 0,0 0,24 0,-24 0,0-25,24 25,-24 0,0 0,0-25,0 25,24 0,-24-24,0 24,0 0,-1-25,1 0,-25 0,0 0,0 1,0-1,-25 25,1 0,-1 0,25 25,-25-25,25 24,-25-24,25 25,-25-25,25 25,0 0,25-25,0-25,0 25,-25-25,25 25,-25-25,0 50,24-25,-24 25,25-25,0 0,0 0,0 0,-1 0,1-25,0 25,-25-25,25 25,0-24,0-1,-1 0,1 0,-25 0,25 25,-25-24,25-1,-25 0,0 0,0 0,0 1,0-1,0 0,-25 0,25 0,-25 25,25-25,-25 25,25 25,-24-25,24 25,0 0,0 0,0 0,0-1,0 1,0 0,0 0,0 0,0-1,0 1,0 0,0 0,24 0,-24-1,25-24,-25 25,25-25,0 25,0-25,-1 0,1 0,-25 25,25-25,0 0,0-25</inkml:trace>
  <inkml:trace contextRef="#ctx0" brushRef="#br0" timeOffset="94604.45">8980 16421,'0'25,"0"-1,-25-24,25 25,-25 0,25 0,-25 0,25-1,-25 26,1-25,24 24,-25-24,0 0,0 25,25-26,-25 1,25 0,-24 0,24 0,-25-1,25 1,0 0,-25-25,25 25,0 0,25-25,-25-25</inkml:trace>
  <inkml:trace contextRef="#ctx0" brushRef="#br0" timeOffset="96888.9099">9128 16867,'0'-25,"25"25,-25-24,25 24,0 24,-25 1,25-25,-25 25,0 0,0 0,0-1,0 1,0 0,0 0,0 0,0-1,0-48,0-1,24 0,-24 0,0 0,25 25,-25-24,25-1,0 0,0 25,0 0,-1 0,-24 25,0 0,0-1,0 1,0 0,0 0,0-50,0 0,0 0,25 25,-25-24,25-1,0 0,0 0,-25 50,0 0,0 0,24-25,-24 24,0 1,0 0,25-25,-25 25,25-25,0 25,0-25,-25-25,24 25,1-25,0 0,0 25,-25-25,25 25,-25-24,24 24,-24-25,0 0,0 0,0 50,-24-25,24 25,-25 0,25-1,-25-24,25 25,0 0,0 0,0 0,0-1,0 1,25-25,0 0,-25-25,24 1,1-1,-25 0,0 0,0 0,0 1,0-1,0 0,-25 25,1 0,-1 0,25 25,25-25,-1 0,1 0,0 0,0 0,0-25,-1 25,-24-25,25 25,0-25,0 1,0-1,-1 0,1 0,-25 0,25 1,-25-1,0 0,0 0,0 0,0 1,0-1,-25 0,0 0,1 25,-1 0,25 25,-25 0,25 0,0-1,-25 1,25 0,0 0,0 0,0-1,0 1,0 0,0 0,0 0,0-1,0 1,25-25,-25 25,0 0,25-25,-25 25,0-1,25-24,-1 25,1-25,0 25,0-25,0 0,-1 25,1-25,0 0</inkml:trace>
  <inkml:trace contextRef="#ctx0" brushRef="#br0" timeOffset="97512.19">11187 16520,'25'-25,"-25"50,0 0,-25-25,25 25,-25-1,25 1,-24 0,24 0,0 0,-25-1,0 1,25 0,-25-25,25 25,-25 0,25-1,-24-24,-1 25,25 0,-25-25,25 25</inkml:trace>
  <inkml:trace contextRef="#ctx0" brushRef="#br0" timeOffset="97775.92">11038 16470,'0'25,"0"0,0 0,0 0,25-1,-25 1,25-25,-25 25,25 0,-25 0,25-1,-1 1,1 0,-25 0,25-25,-25 25,25-1,0 1,-1 0</inkml:trace>
  <inkml:trace contextRef="#ctx0" brushRef="#br0" timeOffset="98740.0399">12601 16123,'-25'25,"1"-25,24 25,-25-25,0 24,0 1,0-25,0 25,1 0,-1-25,0 25,0-1,0-24,1 25,-1 0,0-25,0 25,25 0,25-25,0 0,0 0,-1 0,1 0,25 0,-25 0,24 0,1-25,0 25,-1 0,1 0,-1-25,1 25,0 0,-1-25,-24 25,25 0,-1 0,-24-25,0 25,0 0,-1 0</inkml:trace>
  <inkml:trace contextRef="#ctx0" brushRef="#br0" timeOffset="99097.2">12651 16173,'0'-25,"0"50,0-1,0 1,0 0,0 0,0 0,0 24,0-24,0 25,0-25,0 24,0-24,0 25,0-26,0 26,0-25,0 24,0-24,0 0,25 0,-25 0,0-1,0 1,0 0,0 0,0 0,24-25</inkml:trace>
  <inkml:trace contextRef="#ctx0" brushRef="#br0" timeOffset="99288.4399">13345 16768,'0'-25,"25"25</inkml:trace>
  <inkml:trace contextRef="#ctx0" brushRef="#br0" timeOffset="99888.63">13817 16073,'0'25,"-25"0,25 0,0 0,0-1,0 1,0 0,0 0,0 0,0-1,25 1,-25 0,0 0,0 0,0 0,0-1,24 1,-24 0,0 0,0 0,0-1,0 1,0 0,25 0,-25 0,0-1,25-24,-25-24,25 24,-25-25</inkml:trace>
  <inkml:trace contextRef="#ctx0" brushRef="#br0" timeOffset="100468.1">14362 16247,'0'-25,"-25"25,1 0,24 25,-25-25,25 25,0 0,0-1,0 1,25 0,-1 0,1 0,-25 0,25-25,-25 24,25 1,-25 0,0 0,0 0,0-1,0 1,0 0,0 0,0 0,-25-25,25 24,-25-24,25 25,-25-25,1 0,-1 0,0 0,25-25,0 1,0-1,0 0,0 0,25 25,-25-25,25 1,-25-1,24 0,-24 0,25 25,0-25,-25 1,25-1,-25 0,25 0,-25 0,0 0,0 1,0-1,0 0,-25 25,25-25,-25 25</inkml:trace>
  <inkml:trace contextRef="#ctx0" brushRef="#br0" timeOffset="100804.5">14958 16247,'0'0,"24"0,-24-25,0 50,-24 0,-1 0,0-1,0-24,25 25,-25 0,1-25,24 25,-25 0,0-25,25 25,0-1,0 1,25-25,0 0,-1 0,26 0,-25 0,0 0,24 0,-24-25,25 25,-26 0,26 0,0 0,-26-24,26 24,-25 0</inkml:trace>
  <inkml:trace contextRef="#ctx0" brushRef="#br0" timeOffset="101056.4299">15007 16222,'25'25,"-25"0,0 0,0-1,0 1,0 0,0 0,-25 0,25 24,0-24,0 0,0 25,0-26,0 1,0 25,0-25,-25-1,25 1,0 0,0 0,0 0</inkml:trace>
  <inkml:trace contextRef="#ctx0" brushRef="#br0" timeOffset="102005.12">15727 16098,'24'0,"1"0,0 0,0 0,0 0,-1-25,1 25,0 0,0 0,0 0,-1 0,1 0,0-24,0 24,0 0,-1 0,1 0</inkml:trace>
  <inkml:trace contextRef="#ctx0" brushRef="#br0" timeOffset="102284.56">15900 16098,'-25'0,"25"25,25 0,0 0,0-1,-25 1,25 0,-25 0,0 0,24 24,-24-24,0 0,0 0,0 24,0-24,0 0,0 0,-24 0,-1-1,0 1,0-25,0 25,1-25,-1 0,0 0,0 0,0 0,1 0,-1-25,0 25,25-25</inkml:trace>
  <inkml:trace contextRef="#ctx0" brushRef="#br0" timeOffset="102656.11">16595 16173,'0'0,"0"-25,0 50,-25-1,0 1,25 0,-25 25,0-26,25 1,-24 25,-1 0,-25-1,25 1,1-1,-26 1,0 0,26-1,-26 1,25-1,-24 1,-1-25,25 24,-24-24,24 0,0 0,0 0,0-1,1-24,-1 25,25 0,-25-25,25 25</inkml:trace>
  <inkml:trace contextRef="#ctx0" brushRef="#br0" timeOffset="103032.03">16768 16768,'25'-25,"-25"0,-25 25,1 0,-1 0,0 25,0-25,0 25,0-25,1 25,-1 0,0-25,0 24,0 1,1 0,-1 0,0 0,0-25,25 24,-25 1,25 0,-24-25,24 25,0 0,0-1,24 1,1-25,0 25,0-25,0 0,-1 25,1-25,0 0,0 0,0 0,-1 0,1 0,25 0</inkml:trace>
  <inkml:trace contextRef="#ctx0" brushRef="#br0" timeOffset="103644.77">17066 16942,'0'-25,"-25"25,0 0,1 0,-1 25,0-25,0 24,0-24,1 25,-1 0,0 0,25 0,25-25,0 0,-1-25,1 25,-25-25,25 25,-25-25,25 25,-25-25,25 25,-25-24,24 24,1 0,-25 24,25 1,-25 0,25-25,-25 25,25-25,-1 0,1 0,0-25,0 25,0-25,-25 0,24 25,1-24,-25-1,25 25,-25-25,25 0,-25 0,25 1,-25-1,24 25,-24-25,0 0,25 0,-25 1,0-1,0 0,0 0,0 0,0 1,-25 24,1 24,-1 1,25 0,-25 0,25 0,-25-1,25 1,0 0,0 0,0 0,0-1,0 1,0 0,0 0,25-25,-25 25,25-25,-25 24,25-24,-1 25,1-25,0 0,0 0,0 0,-1 0,1 0,25 0,-25 0,-1 0</inkml:trace>
  <inkml:trace contextRef="#ctx0" brushRef="#br0" timeOffset="104731.34">18405 16297,'-24'0,"24"24,-25-24,25 25,-25 0,0-25,0 25,1 0,-1 0,0-1,0 1,0 0,25 0,-24 0,-1-1,0-24,25 25,-25-25,25 25,-25-25,25 25,0 0</inkml:trace>
  <inkml:trace contextRef="#ctx0" brushRef="#br0" timeOffset="104955.95">18033 16396,'25'-25,"0"25,-25-25,25 25,-25 25,25-25,-1 25,1 0,0-25,0 25,-25-1,25 1,-1-25,1 25,0 0,0 0,0-25,-25 24,24 1,1-25,-25 25,25-25,-25 25,25 0</inkml:trace>
  <inkml:trace contextRef="#ctx0" brushRef="#br0" timeOffset="106016.1">19422 15900,'0'0,"-24"0,-1 0,0 0,0 0,0 25,1-25,-1 0,0 0,0 24,0-24,1 25,-1-25,25 25,-25-25,25 25,0 0,0-1,25-24,0 25,-1 0,1 0,0-25,0 25,0-1,-1 1,1 0,0-25,0 25,-25 0,25-1,-1 1,1-25,-25 25,0 0,0 0,0 0,-25-1,1-24,-1 0,0 0,25 25,-25-25,0 0,1 0,-1-25,0 25,0 0,25-24,0-1,-25 25,25-25,25 0,0 25,-25-25,25 0,0 25,-1-24,1-1,0 25,0-25,0 0,-1 0,1 1,0-1,0 25,0-25,-1 0,1 0,-25 1,0-1,0 0,0 0,-25 0,1 1,-1 24,0 0</inkml:trace>
  <inkml:trace contextRef="#ctx0" brushRef="#br0" timeOffset="106374.95">20067 16272,'-24'0,"24"-25,0 50,24-25</inkml:trace>
  <inkml:trace contextRef="#ctx0" brushRef="#br0" timeOffset="107091.86">20365 15925,'0'-25,"0"0,25 25,-25-25,25 25,-25-25,24 25,1 0,0 0,0 0,-25 25,0 0,0 0,0 0,0-1,-25 1,25 0,-25-25,25 25,-25-25,25 25,-24-25,24 24,0-48,24 24,1 0,0 0,0 0,0 0,-1 0,1 24,0 1,0 0,-25 0,0 0,0-1,0 1,0 0,-25-25,25 25,-25-25,0 25,1-25,-1 0,0 0,0 0,0 0,1 0,-1 0,25-25,25 25</inkml:trace>
  <inkml:trace contextRef="#ctx0" brushRef="#br0" timeOffset="107560.08">21134 15850,'0'25,"0"0,0 0,0-1,0 1,0 0,0 0,0 0,0 24,0-24,0 0,-25 0,25-1,0 1,0 0,0 0,-25 0,25-1,0 1,0 0,0 0,0 0,0 0,0-50</inkml:trace>
  <inkml:trace contextRef="#ctx0" brushRef="#br0" timeOffset="107936.02">21456 15974,'0'0,"0"-25,25 25,-25-24,0 48,-25 1,1 0,-1 0,25 0,-25-25,0 24,25 1,-25-25,25 25,-24-25,-1 25,25 0,-25-25,50 0,0 0,-1 0,1 0,0 0,0 0,0 0,-1 0,1 0,0 0,0 0,0-25,-1 25,1 0,0 0,0 0,0 0</inkml:trace>
  <inkml:trace contextRef="#ctx0" brushRef="#br0" timeOffset="108173.18">21382 15999,'0'0,"0"25,25-25,-25 25,0-1,25 1,-25 0,0 0,0 0,0-1,0 1,0 0,0 0,0 0,0-1,0 1,0 0,0 0,0 0,0 0,24-1,-24 1,0 0,0 0,0 0</inkml:trace>
  <inkml:trace contextRef="#ctx0" brushRef="#br0" timeOffset="115716.04">21332 15627,'25'0,"-25"25,25-25,0 0,0 0,-1 0,1 0,0 0,0 0,0 0,-1 0,1 0,25 0,-25 0,-1 0,1 0,0 0,25 0,-26 0,1 0,0 0,0 0,0 0,-1 0,1 0</inkml:trace>
  <inkml:trace contextRef="#ctx0" brushRef="#br0" timeOffset="116081.73">21754 15577,'0'25,"0"0,25-25,-25 25,0 0,25-25,-25 24,0 1,24 0,-24 0,25 0,-25-1,0 1,25 0,-25 0,0 24,0-24,0 0,0 0,0 0,-25-1,25 1,-25-25,1 25,-1-25,0 0,0 0,25-25,-25 25,25-25,0 1</inkml:trace>
  <inkml:trace contextRef="#ctx0" brushRef="#br0" timeOffset="116447.9">22424 15776,'0'0,"25"0,-25 25,-25-25,25 24,-25-24,0 25,25 0,-25 0,1 24,-1-24,0 25,-25-25,26 24,-1 1,-25-25,1 24,-1 1,25-1,-25 1,1 0,24-25,-25 24,26-24,-1 0,0 0,0-1,25 1,-25-25</inkml:trace>
  <inkml:trace contextRef="#ctx0" brushRef="#br0" timeOffset="117251.97">21903 16570,'0'-25,"25"25,-25 25,0-1,0 1,0 0,0 0,0 0,0-1,-25-24,25 25,0-50,0 1,25 24,-25-25,24 0,1 0,0 0,0 25,-25-24,25 24,0-25,-1 25,-24-25,25 25,-25 25,0 0,25-25,-25-25,25 25,-25-25,25 25,-1 0,-24 25,0 0,0-1,0 1,0 0,0 0</inkml:trace>
  <inkml:trace contextRef="#ctx0" brushRef="#br0" timeOffset="117717.12">22325 16594,'-25'25,"0"-25,25 25,-25 0,0-25,25-25,25 25,0-25,0 25,0 0,-1-25,1 25,0 0,-25-24,25 24,0-25,-25 0,24 0,-24 0,0 1,25 24,-25-25,0 0,0 50,0 0,-25-25,25 24,0 1,0 0,0 0,0 0,0-1,0 1,0 0,25 0,0 0,0-25,0 24,-1-24,1 25</inkml:trace>
  <inkml:trace contextRef="#ctx0" brushRef="#br0" timeOffset="120563.97">22771 16321,'25'0,"-25"25,0 0,0 0,0 0,0 0,0-1,0 1,0 0,0 0,0 0,0-1,0 1,0 0,0 0,0 0,0-1,0 1,0 0,0 0,-25 0,25-1,0-48</inkml:trace>
  <inkml:trace contextRef="#ctx0" brushRef="#br0" timeOffset="120959.66">23069 16421,'0'0,"25"0,-25-25,24 25,1 0,0 0,0 0,-25 25,-25-25,0 25,0-25,1 0,-26 24,25-24,0 0,0 25,1-25,-1 0,0 25,0-25,0 0,25 25,-24-25,24 25,0-1,24-24,1 25,0-25,-25 25,25-25,0 25,-1 0,1-25,0 0,-25 24,25-24,0 0,-25 25,25-25,-1 0,1 0,-25 25</inkml:trace>
  <inkml:trace contextRef="#ctx0" brushRef="#br0" timeOffset="123916.39">23466 15602,'-25'25,"0"-25,25 25,-25-25,25 25,-25-25,1 24,-1 1,0 0,0 0,0 0,1-1,-1 1,0-25,0 25,0 0,1 0,-1-25,25 24,-25 1,0-25,25 25,-25-25,0 25,25 0</inkml:trace>
  <inkml:trace contextRef="#ctx0" brushRef="#br0" timeOffset="124176.03">23118 15776,'0'-25,"0"50,0 0,25-1,0 1,-25 0,25-25,0 25,-25 0,24-1,1-24,-25 25,25 0,0 0,0-25,-25 25,24-25,1 24,0 1,0-25,-25 25,25-25</inkml:trace>
  <inkml:trace contextRef="#ctx0" brushRef="#br0" timeOffset="126072.53">23639 15503,'0'-25,"0"0,25 25,-25-24,25 24,0 0,-1 0,1 0,0 0,0 0,-25 24,0 1,0 0,0 0,0 0,0-1,-25 1,0 0,25 0,-25 24,-24-24,24 0,0 25,-24-26,24 1,-25 0,25 25,-24-26,24-24,0 25,-24 0,24 0,0-25,0 25,0-25,50 0,0 0,0 0,0 0,-1 0,26 0,-25 0,0 0,-1 0,1 0,0 24,25-24,-26 0,1 0,0 0,0 0,0 0,-1 0,1 0,0 0,0 0,0 0,-1 0</inkml:trace>
  <inkml:trace contextRef="#ctx0" brushRef="#br0" timeOffset="126702.87">24334 15528,'0'-25,"-25"25,0 0,0 0,1 0,-1 0,0 0,0 0,0 0,1 0,-1 25,0-25,0 0,25 25,-25-25,0 0,25 24,-24 1,24 0,0 0,24-25,1 0,0 0,0-25,0 25,-25-25,25 25,-1-25,-24 1,25 24,-25-25,0 50,0-1,0 1,0 0,0 0,0 0,0-1,0 1,0 0,0 0,0 0,0-1,-25 26,25-25,0 0,0-1,0 26,0-25,-24 0,24-1,0 1,0 0,-25 0,25 0,0-1,0 1,-25-25</inkml:trace>
  <inkml:trace contextRef="#ctx0" brushRef="#br0" timeOffset="127319.97">24507 15652,'25'0,"-25"-25,0 50,0 0,25-1,-25 1,0 0,0 0,0 0,0 24,0-24,0 0,0 0,-25-1,25 1,-25 0,25 0,-24 0,-1-25,25 24,-25 1,0-25,0 0,25 25,-24-25,-1 0,25-25,25 0,-1 1,1-1,0 25,0-25,0 25,-25-25,24 0,1 25,0-24,0-1,0 0,-25 0,24 25,1-25,-25 1,25-1,0 0,-25 0,0 0,0 1,0-1,-25 25,0-25,0 25,1 0,-1 0,0 0,0 0,0 0,1 0,-1 0,0 25,0-25,0 25</inkml:trace>
  <inkml:trace contextRef="#ctx0" brushRef="#br0" timeOffset="131007.9">7814 17611,'-25'0,"0"0,0 0,1 0,-1 0,0 0,0 0,0 0,50 0,0 25,0-25,0 0,-1 0,1 0,-25 25,25-25,0 0,0 0,-1 0,1 0,0 0,0 25,0-25,-1 0,26 0,-25 0,0 0,24 25,-24-25,25 0,-1 0,-24 24,25-24,-25 0,24 0,1 25,-1-25,-24 0,25 25,-1-25,1 0,-25 25,24-25,1 0,-25 25,24-25,1 0,0 24,-1-24,-24 0,25 25,-1-25,1 0,24 25,-24-25,0 0,-1 0,26 0,-26 0,26 0,-26 0,26 0,-26 25,26-25,-26 0,1 0,24 25,-24-25,-1 0,1 24,0-24,24 0,-24 25,-1-25,26 0,-26 0,26 25,-26-25,26 0,-26 0,26 0,-1 0,-24 25,24-25,1 0,-26 0,26 0,-26 0,26 0,-1 0,-24 25,24-25,-24 0,24 0,-24 0,24 0,-24 0,24 24,-24-24,-1 0,1 0,0 25,-1-25,1 0,-1 25,1-25,0 0,-1 0,1 25,-25-25,24 0,1 0,-25 25,24-25,-24 0,25 0,-25 0,24 24,-24-24,25 0,-26 0,26 0,-25 0,24 0,1 0,-25 25,24-25,1 0,-25 0,24 0,1 0,-25 0,24 0,1 0,-25 0,25 0,-26 25,26-25,0 0,-26 0,26 0,0 0,-1 0,1 0,-1 0,1 0,0 0,24 0,-24 0,24 0,-24 0,24 0,-24 0,-1 0,26 0,-26 0,26 0,-26 0,26 0,-1 0,-24 0,24 0,1 0,-1 0,-24 0,24 0,0 0,1 0,-1 0,-24 0,24 0,1-25,-26 25,26 0,-1 0,-24 0,24 0,-24 0,-1 0,1 0,0 0,-26 0,26 0,-25 0,0 0,-1 0</inkml:trace>
  <inkml:trace contextRef="#ctx0" brushRef="#br0" timeOffset="132052.02">9104 18256,'24'0,"-24"25,0 0,0 0,0-1,0 1,0 25,0-25,0-1,0 1,-24 0,24 0,0 25,0-26,0 1,0 0,0 0,0 0,0-1,-25 1,25 0,0 0,0 0,0-1</inkml:trace>
  <inkml:trace contextRef="#ctx0" brushRef="#br0" timeOffset="132443.8">9451 18504,'0'-25,"0"50,0 0,-25 0,25 0,0 0,0-1,-25-24,25 25,0 0,0 0,0 0,0-1,25 1,-25 0,25-25,-25 25,25-25,0 25,-1-25,1 0,0 0,0 0,0-25,-1 25,1-25,0 25,0-25,0 25,-1-25,1 1,-25-1,25 25,0-25,-25 0,0 0,0 1,0-1,0 0,-25 25,25-25,-25 25,25-25,-25 25,1-25,-1 25,25-24,-25 24,0 0,0-25,1 25,-1 0,0 0,0 0</inkml:trace>
  <inkml:trace contextRef="#ctx0" brushRef="#br0" timeOffset="132807.66">10518 18504,'0'-25,"0"50,0 0,-25-25,25 25,-25 0,25 0,-25-1,25 1,-25 0,1 0,24 0,-25-1,25 1,0 0,-25-25,25 25,0 0,-25-25,25 24,0 1</inkml:trace>
  <inkml:trace contextRef="#ctx0" brushRef="#br0" timeOffset="133064.9199">10269 18604,'-24'0,"48"24,1-24,0 25,0 0,0-25,0 25,-1-25,1 25,0-25,25 24,-26-24,26 0,-25 25,24-25,-24 0,25 0,-25 25,24-25,-24 0,0 0,0 0,-1 0,1 0,0 0</inkml:trace>
  <inkml:trace contextRef="#ctx0" brushRef="#br0" timeOffset="136783.3899">10989 18529,'25'0,"-1"0,-24 25,25-25,-25 25,0 0,0-1,25-24,-25 25,0 0,0 0,0 0,0-1,0 1,0-50,25 25,-25-24,0-1,25 25,-25-25,0 0,0 0,24 25,-24-24,25 24,-25-25,0 50,25-25,-25 24,0 1,0 0,25-25,-25 25,0 0,25-25,-25-25,24 25,-24-25,25 0,0 25,-25-25,25 25,-25-24,0 48,0 1,0 0,0 0,0 0,0-1,0 1,0 0</inkml:trace>
  <inkml:trace contextRef="#ctx0" brushRef="#br0" timeOffset="137048.67">11584 18604,'0'0,"0"-25,25 25,-25-25,25 25,-25-25,0 50,0 0,0 0,-25-25,25 24,0 1,-25 0,25 0,-25 0,25-1,-24 1,24 0,-25 0,0-25,25 25,0-1,-25 1,25 0,-25 0,25 0</inkml:trace>
  <inkml:trace contextRef="#ctx0" brushRef="#br0" timeOffset="137391.74">12031 18628,'0'0,"0"-24,-25 24,0 0,25 24,-25-24,25 25,0 0,0 0,0 0,25-25,-25 24,25-24,-25 25,25-25,-25 25,0 0,0 0,0-1,0 1,0 0,0 0,-25-25,0 0,0 0,0 0</inkml:trace>
  <inkml:trace contextRef="#ctx0" brushRef="#br0" timeOffset="137723.72">12105 18479,'25'-24,"0"24,-25-25,24 25,1 0,-25-25,25 25,0 0,0 0,-1 0,1 0,0 0,-25 25,0 0,0-1,0 1,-25 0,25 0,-25 0,25 0,-24-25,24 24,24-24,-24-24,25 24,0 0,0-25,0 25,-1 0,26-25,-25 25,0-25</inkml:trace>
  <inkml:trace contextRef="#ctx0" brushRef="#br0" timeOffset="138704.18">13296 18628,'0'25,"-25"-25,25 25,-25 0,0 0,0-25,25 24,-24 1,-1-25,0 25,0 0,25 0,-25-25,1 24,-1 1,0 0,0 0,0-25,25 25</inkml:trace>
  <inkml:trace contextRef="#ctx0" brushRef="#br0" timeOffset="138947.8599">12973 18728,'0'-25,"25"50,0-25,0 24,-1-24,1 25,0-25,0 25,0-25,-1 25,1-25,-25 25,25-25,0 24,0-24,-1 25,1 0,0-25,-25 25,25-25</inkml:trace>
  <inkml:trace contextRef="#ctx0" brushRef="#br0" timeOffset="140107.75">14164 18579,'0'-25,"-25"25,0 25,0 0,25-1,0 1,-24 0,24 0,0 0,0-1,0 1,0 0,0 0,24-25,-24 25,25-1,-25 1,25-25,0 0,0 0,-1 0,-24-25,25 25,-25-24,25-1,0 0,-25 0,0 0,25 1,-25-1,0 0,0 0,0 0,-25 25,25-24,-25 24,25-25,-25 25,25-25,-25 25,1 0</inkml:trace>
  <inkml:trace contextRef="#ctx0" brushRef="#br0" timeOffset="140299.29">14710 18703,'0'0</inkml:trace>
  <inkml:trace contextRef="#ctx0" brushRef="#br0" timeOffset="140828.04">15057 18653,'-25'0,"0"0,0 0,1 0,-1 0,0 25,25 0,-25-25,25 25,0-1,0 1,0 0,0 0,0 0,0-1,0 1,25-25,0 0,0 0,-1 0,1 0,0-25,0 1,0 24,-25-25,24 25,1-25,0 0,-25 0,25 25,-25-24,0-1,0 0,0 0,-25 25,25-25,-25 25</inkml:trace>
  <inkml:trace contextRef="#ctx0" brushRef="#br0" timeOffset="141760.02">15503 18653,'0'-25,"25"25,0 0,-25-24,25 24,-1 0,-24-25,25 25,0 0,0 0,0 0,0 0,-1 0,1 0,-25 25,0-1,-25 1,25 0,-24-25,24 25,-25-25,25 25,-25-25,0 24,0 1,0-25,1 25,-1-25,0 0,25 25,-25-25,25 25,25-1,0-24,0-24,-1 24,1 0,0 0,0-25,0 25,0 0,-1 0,1 0,0 0,0 0,0-25,-1 25,1 0,0 0,-25 25,0-50</inkml:trace>
  <inkml:trace contextRef="#ctx0" brushRef="#br0" timeOffset="143155.8">16247 18554,'-24'0,"24"25,-25-25,0 0,0 0,25 25,0-1,25-24,-25 25,25-25,0 0,-1 0,-24 25,25-25,0 0,0 25,0-25,-25 25,24-25,1 0,-25 24,0 1,0 0,-25 0,1-25,-1 0,0 25,0-25,0 0,1 0,-1 0,0 0,0 0,25-25,25 25,-25-25,25 25,0 0,-25-25,24 25,1-25,0 25,0-24,0 24,-1-25,1 25,0-25,0 0,0 0,-1 25,-24-24,25 24,-25-25,0 0,-25 25,1 0,-1 0,0 25</inkml:trace>
  <inkml:trace contextRef="#ctx0" brushRef="#br0" timeOffset="143596.6">16694 18529,'-25'0,"50"25,0-25,-25 25,25 0,-1-1,-24 1,25-25,0 25,-25 0,0 0,0-1,0 1,0 0,-25 0,0-25,1 0,24-25,-25 25,25-25,0 0,25 25,-25-24,24 24,-24-25,25 0,0 0,0 0,0 25,-25-24,24-1,1 25,-25-25,25 0,-25 0,0 0,-25 25,0 0,1 0,-1 0,0 0,0 0,0 0,1 25,-1-25</inkml:trace>
  <inkml:trace contextRef="#ctx0" brushRef="#br0" timeOffset="144348.3599">16446 18380,'25'0,"-1"0,1 0,0 0,0 0,0 0,-1 0,26 0,-25 0,25 0,-26 0,26 0,0 0,-1 0,1 0,24 0,-24-25,24 25,1 0,-1 0,0 0,26 0,-26-24,25 24,1 0,-1 0,0-25,0 25,0 0,1 0,-1 0,0-25,0 25,0 0,1 0,-1 0,0 0,-24 0,-1 0,0 0,-24 0,24 0,-24 0,-25 0,24 0,-24 0,0 0</inkml:trace>
  <inkml:trace contextRef="#ctx0" brushRef="#br0" timeOffset="145047.66">17364 18479,'0'-24,"0"48,24-24,-24 25,0 0,0 0,0 0,0 0,0-1,0 1,25 0,-25 0,0 0,0-1,0 1,0 0,0 0</inkml:trace>
  <inkml:trace contextRef="#ctx0" brushRef="#br0" timeOffset="145459.67">17711 18554,'0'0,"25"-25,0 25,-1-25,1 25,0-25,0 25,-50 0,25 25,-25-25,0 25,1-25,-1 0,0 25,0-25,0 0,0 0,25 25,-24-25,-1 0,25 25,25-25,-1 0,-24 24,25-24,0 0,-25 25,25-25,-25 25,25-25,-25 25,25-25,-1 0,-24 25,25-25,0 0,0 0</inkml:trace>
  <inkml:trace contextRef="#ctx0" brushRef="#br0" timeOffset="146095.54">18108 18579,'0'-25,"-25"25,0 0,0 0,1 0,-1 0,25 25,-25-25,0 25,25-1,0 1,0 0,25-25,0-25,0 25,-1-25,1 25,-25-24,25 24,0-25,-25 0,25 25,-25 25,0 0,0-1,0 1,0 0,0 0,0 0,0-1,-25 1,25 0,-25 0,0 0,0-1,1 1,-1-25,0 0,0 0,0 0,1 0,-1 0,25-25,0 1,25-1,-1 25,-24-25,25 25,0 0,0-25,0 25,-1 0,1-25,0 25,0 0,0 0,-1-24</inkml:trace>
  <inkml:trace contextRef="#ctx0" brushRef="#br0" timeOffset="146644.52">18728 18554,'0'-25</inkml:trace>
  <inkml:trace contextRef="#ctx0" brushRef="#br0" timeOffset="146931.67">18728 18529,'0'25,"0"-50,0 50,-25-25,25 25,-25-25,25 25,-25-1,25 1,-24 0,-1 0,0 0,0-1,0 1,1 0,-1 0,0 0,0 24,-24-24,24 25,0-26,0 1</inkml:trace>
  <inkml:trace contextRef="#ctx0" brushRef="#br0" timeOffset="148763.61">18703 18752,'25'0,"0"-24,-1 24,1 24,0 1,-25 0,0 0,0 0,0-1,-25 1,25 0,-25-25,25-25,0 0,25 25,-25-24,25 24,-25-25,0 0,25 25,0 0,-25-25,25 25,-1 0,-24-25,25 25,-25 25,0 0,0 0,-25-25,25 25,-24-25,24-25,24 25,-24-25,25 25,0-25,0 0,0 25,-1 0,-24 25,0 0,0 0,25-25,0 0,0 0,0 0,-25-25,24 25,-24-25,25 25,-25 25,-25-25,1 0,24 25,-25-25,25 25,-25-25,25 24,25-48,0 24,-1 0,-24-25,25 25,0-25,-25 0,25 25,-25 25,25-25,-25-25,24 25,1 0,-25-25,25 25,0 0,-25-24,25 24,-25-25,24 25,1-25,0 0,-25 0,0 1,-25 24,0 0,1 0,24 24,-25-24,0 25,25 0,-25-25,0 25,25 0,-24-25,24 24,0 1,0 0,0 0,0 0,0-1,24 1,1 0,0-25,0 25,0-25,-1 0,1 0,0 0,0 0,0 0,-1 0</inkml:trace>
  <inkml:trace contextRef="#ctx0" brushRef="#br0" timeOffset="152114.61">20539 17735</inkml:trace>
  <inkml:trace contextRef="#ctx0" brushRef="#br0" timeOffset="152454.64">20737 17587,'0'0,"25"0,-25-25,0 50,-25-25,25 24,-25-24,25 25,-25 0,1 0,-1 0,0-1,0-24,0 25,1 0,-1 0,0 0,0-1,0 1,1 0,-1 0,0 0,0-1,25 1</inkml:trace>
  <inkml:trace contextRef="#ctx0" brushRef="#br0" timeOffset="152739.65">20489 17636,'-25'0,"25"25,-25-25,25 25,0 0,0-1,25-24,-25 25,0 0,25 0,-25 0,25-1,0 1,-25 0,24 0,1 0,0-1,0 1,0 0,-1 0,1 0,0-1,0 1,0 0,-1-25</inkml:trace>
  <inkml:trace contextRef="#ctx0" brushRef="#br0" timeOffset="153467.4">22101 17264,'-24'0,"24"-25,-25 25,0 0,0 0,0 0,25 25,-25-25,1 0,24 25,-25-25,0 25,0-1,0 1,25 0,-24 0,-1 24,0-24,-25 25,26 0,-1-1,0 1,-25-1,26 1,-1 24,0-24,0 24,0 1,1-26,-1 26,25-26,-25 26,25-26,0 1,25 0,-25-1,25-24,-25 25,24-1,1-24,0 25,0-1,24-24,-24 0,25 25,-25-26,24 26,1-25,-1 24,1-24</inkml:trace>
  <inkml:trace contextRef="#ctx0" brushRef="#br0" timeOffset="155051.66">22945 17388,'0'25,"0"0,0-1,0 1,0 0,0 0,0 0,0 0,0-1,0 1,0 0,0 0,0 0,0-1,0 1,0 0,0 0,0 0</inkml:trace>
  <inkml:trace contextRef="#ctx0" brushRef="#br0" timeOffset="155419.96">22325 17909,'0'0,"0"25,-25-25,50 0,-1 0,1 0,0 0,25 0,-26 0,1 0,25 0,-25 0,24 0,1 25,-1-25,26 0,-26 0,1 0,24 24,-24-24,25 0,-26 0,26 25,-26-25,26 0,-26 0,1 0,-1 25,1-25,-25 0,24 0,-24 0,0 25</inkml:trace>
  <inkml:trace contextRef="#ctx0" brushRef="#br0" timeOffset="156227.4799">21928 18281,'24'0,"1"0,0-25,0 25,0 0,0 0,-1 0,1 0,0 0,-25 25,25-25,-25 25,0 0,0-1,-25 1,0 0,0-25,50 0,0 0,0 0,0 0,-1 0,1 0,0 0,-25 25,-25 0,0-25,25 24,-24-24,-1 25,0-25,0 0,0 0,1 25,-1-25,0 0,0 0,0 0,0 0,1 0,-1 0,0 0</inkml:trace>
  <inkml:trace contextRef="#ctx0" brushRef="#br0" timeOffset="156771.46">22721 18207,'0'0,"-24"0,-1 0,25-25,-25 25,0 0,25 25,-25-25,25 24,-24 1,-1 0,25 0,-25-25,25 25,-25-1,25 1,-25 0,1 0,24 0,0-1,-25-24,25 25,0 0,25 0,-1-25,1 0,0 0,0 0,0 0,-1-25,1 25,0 0,0-25,0 25,-25-25,24 25,-24-24,25 24,-25-25,-25 25,1 0,-1 0,0 0,0 0,0 0,1 0,-1 0,0 0,0 0</inkml:trace>
  <inkml:trace contextRef="#ctx0" brushRef="#br0" timeOffset="157447.8">22994 18331,'25'0,"0"0,-25 24,25 1,0 0,-25 0,24-25,-24 25,0-1,25 1,-25 0,0 0,-25 0,25 0,-24-25,24 24,-25-24,0 25,0-25,0 0,0 0,25-25,0 1,25-1,0 25,-25-25,25 25,0-25,0 25,-1-25,1 0,0 25,0-24,0-1,-1 25,-24-25,25 0,-25 0,-25 25,25-24,-24 24,-1 0,0 0,0 0,25 24,-25-24,1 0,24 25,-25-25,0 25,25 0</inkml:trace>
  <inkml:trace contextRef="#ctx0" brushRef="#br0" timeOffset="158555.56">24011 17934,'25'0,"0"0,0 0,0 0,-1 0,1 0,0 0,0 0,0-25,-1 25,1 0,0 0,0 0,0 0,-1 0</inkml:trace>
  <inkml:trace contextRef="#ctx0" brushRef="#br0" timeOffset="159183.53">24929 17562,'0'0,"0"25,0-1,0 1,0 0,25-25,-25 25,0 0,0-1,0 1,0 0,0 0,25 0,-25-1,0 1,0 0,0 0,0 0,0-1</inkml:trace>
  <inkml:trace contextRef="#ctx0" brushRef="#br0" timeOffset="159483.3899">24755 18182,'25'0,"0"-25,0 25,0 0,-1-25,1 25,0 0,0 0,0 0,-1 0,26 0,-25 0,0-25,24 25,-24 0,0 0,25 0,-26 0,1 0,0 0,0 0</inkml:trace>
  <inkml:trace contextRef="#ctx0" brushRef="#br0" timeOffset="160667.51">24433 18430,'-25'0,"25"-25,25 25,0 0,-25-25,25 25,-1 0,1 0,0 0,-25 25,-25 0,0 0,1-1,24 1,0 0,24-25,1 0,-25 25,25-25,0 25,-25 0,0-1,0 1,-25-25,25 25,-25-25,0 0,25 25,-24-25,-1 0,0 25,0-25,0 0,1 0,-1 0,0 0,0 0</inkml:trace>
  <inkml:trace contextRef="#ctx0" brushRef="#br0" timeOffset="161199.16">24755 18479,'0'0,"25"0,0 0,0 0,0 0,-1-24,1 24,-25 24,0 1,0 0,-25 0,25 0,-24 0,24-1,-25 1,25 0,0 0,0 0,0-1,0 1,0 0,0-50</inkml:trace>
  <inkml:trace contextRef="#ctx0" brushRef="#br0" timeOffset="161702.8499">25078 18554,'25'0,"-1"0,-24 25,25 0,-25-1,0 1,0 0,0 0,-25 0,1-1,-1-24,0 25,0-25,0 0,1 0,24-25,24 1,1 24,-25-25,25 25,-25-25,25 25,0-25,-1 0,1 25,-25-24,25 24,-25-25,25 25,-25-25,0 0,0 0,-25 25,25-25,-25 25,0 0</inkml:trace>
  <inkml:trace contextRef="#ctx0" brushRef="#br0" timeOffset="162443.67">25351 17512,'0'-25,"0"50,25-25,-1 25,-24 0,25-25,-25 25,25-1,0 1,0 0,-25 25,24-26,-24 26,25 0,-25 24,25-24,-25 24,0-24,0 24,0 0,-25 1,0-1,1-24,-1 24,0-24,0 0,-24-1,24 1,0-25,-25 24,26-24,-26 0,0 24,1-24,24 0,-25-25,1 25,-1 0,0-25,1 0,-1 24,1-24,-1 0,25 0</inkml:trace>
  <inkml:trace contextRef="#ctx0" brushRef="#br0" timeOffset="165895.3799">20167 10294,'0'-25,"0"0,0 50,0 0,-25-25,25 25,0 0,0-1,0 1,0 0,0 0,0 24,-25-24,25 25,0-25,0 24,0 1,-25-1,25 1,0 0,0-1,-25 26,25-26,0 26,-24-1,24 1,-25-1,25 0,0 26,0-26,-25 0,25 26,0-26,-25 25,25 0,-25-24,25-1,-24 26,24-26,-25 0,25 1,-25-26,25 26,0-26,0 1,0 0,0-1,-25-24,25 25,0-26,0 1,0 25,0-25,0-1,0 1,0 0,25 0</inkml:trace>
  <inkml:trace contextRef="#ctx0" brushRef="#br0" timeOffset="167479.53">20142 10294,'25'0,"-1"0,1 0,0 0,0 0,0 0,-1-25,1 25,0 0,0 0,0 0,-1 0,1 0,0 0,0 0,0 25,-1-25,26 0,-25 0,0 0,24 0,-24 25,25-25,-1 0,1 0,-25 0,24 25,1-25,24 0,-24 0,0 0,-1 24,26-24,-26 0,26 0,-26 0,26 25,-26-25,26 0,-26 0,1 25,24-25,-24 0,-1 0,26 25,-25-25,-1 0,26 25,-26-25,1 0,24 24,-24-24,24 0,-24 0,24 0,-24 0,24 0,-24 0,24 0,-24 0,24 0,-24 0,24 0,1 0,-26 0,26 25,-26-25,26 0,-26 0,26 0,-26 0,26 0,-26 0,1 0,0 0,-1 0,1 25,-1-25,1 0,-25 0,25 0,-1 0,-24 0,0 0,24 0,-24 0,0 0,25 0,-26 0,1 25,0-25,0 0,0 0,-1 0,1 0,0 0,0 0,0 0,-25-25,0 50,0 0,0-1,0 1,0 0,0 0,0 0,24-1,-24 1,0 25,0-25,0 24,0 1,0-1,25 1,-25 0,0-1,0 1,0 24,0-24,0 24,0-24,0 24,0 1,-25-1,25 1,-24-1,24-24,0 24,-25 0,25 1,0-1,0-24,0 24,0-24,0 0,0-1,0 1,0-1,0 1,0 0,0-26,0 26,0-25,0 24,0-24,0 0,0 25,0-26,25 1,-25 0,24 0,-24 0,0-1,25-24,-25 25</inkml:trace>
  <inkml:trace contextRef="#ctx0" brushRef="#br0" timeOffset="168704.44">20043 13419,'0'0,"24"0,1 25,0-25,0 0,0 0,-1 0,1 25,0-25,25 0,-26 0,26 0,-25 0,24 0,1 25,0-25,-1 0,26 0,-26 0,1 0,24 25,1-25,-26 0,26 0,-1 0,1 24,24-24,-25 0,1 0,-1 25,25-25,-24 0,-1 25,0-25,1 0,-1 25,1-25,-1 0,1 25,-1-25,0 0,-24 24,24-24,1 0,-1 25,1-25,-1 0,0 0,1 0,-1 0,1 0,-1 0,-24 0,24 0,1 0,-26 0,26 0,-26 0,26 25,-26-25,1 0,-1 0,1 0,-25 0,24 0,-24 0,0 0,0 0,0 0,-1 0,1 0,0 0,0-25,0 25,0 0,-1 0,-24-25,25 25,0 0,0 0,0 0,-1 0,1 0,0 0,0 0,0 0,-1 0,1 0,0 0,0 0,0 0,-1 0,1 0,0 0,0 0,0 0,-1 0,1 0</inkml:trace>
  <inkml:trace contextRef="#ctx0" brushRef="#br0" timeOffset="170059.27">20365 11509,'0'-24,"0"48,0 1,0 0,-25 0,25 0,0-1,0 1,0 25,0-1,-25-24,25 25,0-1,-24-24,24 25,0-1,0-24,-25 0,25 25,-25-26,25 1,0 0,-25 0,25 0,0 0,0-1,0-48,0-1,0 0,25 0,-25 0,25 25,-25-25,25 1,-25-1,24 25,-24-25,25 25,0-25,0 25,0 0,-1 0,-24 25,0 0,25 0,-25-1,0 1,0 0,0 0,0 0,0 0,0-1,0 1,0 0,0 0,0 0,25-25,-25 24,0 1,0 0,0 0</inkml:trace>
  <inkml:trace contextRef="#ctx0" brushRef="#br0" timeOffset="170479.26">21109 12055,'25'0,"0"0,0 0,-1 0,1-25,0 25,0 0,0 0,-1 0,1 0,0 0,0 0,24 0,-24 0,0 0,0 0,0 0,-1-25,1 25,0 0</inkml:trace>
  <inkml:trace contextRef="#ctx0" brushRef="#br0" timeOffset="170779.19">21208 12204,'0'0,"0"25,0 0,25-25,0 0,0 0,0 0,-1 0,26 0,-25-25,0 25,-1 0,1 0,25 0,-25 0,-1 0,1 0,0 0,0 0,-25-25</inkml:trace>
  <inkml:trace contextRef="#ctx0" brushRef="#br0" timeOffset="172599.65">22101 11757,'0'-24,"25"-1,0 25,0-25,173 0,-173 25,0 0,0 0,-25 25,24-25,-24 25,0 0,0-1,0 1,-24 0,24 25,-25-26,0 1,0 25,-24-25,24 24,0-24,-25 0,26 0,-26-1,25 1,0 0,1 0,-1-25,0 25,0-25,0 25,50-25,-25 24,25-24,0 0,0 0,-1 0,1 0,0 0,0 0,24 25,-24-25,0 0,25 0,-26 0,1 0,0 0,0 0,0 0,-1 0,1 0,0 0,0 0</inkml:trace>
  <inkml:trace contextRef="#ctx0" brushRef="#br0" timeOffset="172887.2">22746 12055,'0'0,"-25"0,25 25,-24-25,-1 0</inkml:trace>
  <inkml:trace contextRef="#ctx0" brushRef="#br0" timeOffset="173427.19">23267 11683,'0'-25,"0"0,0 1,0-1,-25 25,1 0,-1 25,0-25,0 24,0-24,1 25,-1 0,0 0,0 0,0-1,0 26,1 0,-1-26,0 26,0 0,25-26,-25 26,25-25,0 24,0-24,0 0,0 0,0 0,0 0,25-1,-25 1,25-25,0 25,0 0,-1-25,1 0,0 25,0-25,0 0,24 0,-24 0,0-25,0 25,24 0,-24-25,0 25,0-25,0 25,-1-25,-24 1,0-1,0 0,-24 25,-1-25,0 25,0 0,0 0,1 0,-1-25,0 25,-25 0,26 0,-1 25,0-25</inkml:trace>
  <inkml:trace contextRef="#ctx0" brushRef="#br0" timeOffset="173840.03">23664 11782,'0'0,"0"-25,0 1,0-1,-25 25,25-25,0 50,0 0,0-1,0 1,0 0,0 25,0-26,0 26,0-25,0 24,0-24,0 25,0-1,0-24,0 0,0 25,0-25,0-1,0 1,0 0,0 0,0 0,-25-1,25 1,0 0,0-50</inkml:trace>
  <inkml:trace contextRef="#ctx0" brushRef="#br0" timeOffset="174143.6">23962 11981,'0'-25,"-25"25,25 25,-25-25,0 0,25 24,-25-24,1 25,-1-25,0 25,0 0,25 0,0-1,25-24,-25 25,25-25,0 25,-1 0,1-25,0 25,0-25,0 25,-1-25,1 0,0 0,0 0</inkml:trace>
  <inkml:trace contextRef="#ctx0" brushRef="#br0" timeOffset="174927.87">24111 12005,'0'0,"24"25,-24 0,0 0,0 0,0-1,0 1,0 0,0 0,0 0,0 0,0-1,-24-24,24-24,24 24,-24-25,25 25,-25-25,25 25,-25-25,25 0,0 0,-25 1,24 24,-24-25,25 25,-25 25,0-1,0 1,0 0,0 0,0 0,25-25,-25-25,25 25,-25-25,25 25,-25-25,24 25,-24-25,25 25,-25 25,0 0,0 0,25-25,0 0,0-25,-1 0,1 25,-25-25,25 25,-25-24,25 24,-25 24,25-24,-25 25,0 0,0 0,0 0,0 0,24-1,-24 1,0 0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0:43:44.25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847 1414,'0'-25,"25"25,-25-25,-25 25,25-25,-24 25,-1 0,0 0,25-24,-25 24,0 0,25-25,-24 25,-1 0,25-25,-25 25,0 0,0 0,1 0,-1 0,0 0,0 0,0 0,1 0,-1 0,0 25,0-25,0 25,1-1,-1 1,0 0,0 0,0 0,1-1,24 26,-25-25,0 0,0-1,0 26,1-25,-1 0,0 49,0-49,0 0,25 0,-25-1,-24 51,49-50,-25 49,0-49,0 49,25-24,0-25,-24 74,-1-50,25-24,0 74,-25-49,25-25,0 24,0 51,-25-26,25-24,0 24,0-24,0 24,0 25,0-74,0 74,0-74,25 25,-25-25,25 49,0-49,-1 49,1-49,-25 0,50 49,-25-49,-1 0,1 0,0 0,0-1,0 1,0 0,24 25,-24-26,0 1,24 0,1 0,49 24,-74-24,49 0,-24-25,0 25,-26-25,26 0,0 0,-26 0,26-25,0 25,-26-25,26-24,0 24,-26 0,26-25,25-24,-51 24,51-24,-50 24,-1 1,51-26,-50 1,-1-25,1 24,0-74,-25 75,25 0,-25-1,0-74,0 75,-25-75,25 75,-25-75,0 74,1 1,-26-50,0 74,26 26,-76-51,76 50,-26 1,-49-1,49 25,25 0,-24 0</inkml:trace>
  <inkml:trace contextRef="#ctx0" brushRef="#br0" timeOffset="28914.74">18852 10071,'0'-25</inkml:trace>
  <inkml:trace contextRef="#ctx0" brushRef="#br0" timeOffset="31546.09">18852 10021,'0'-25,"0"0,-25 25,25-24,-25 24,0 0,25-25,-25 25,1 0,-1-25,0 25,25-25,-25 25,0 0,1-25,-1 25,0-24,0 24,0 0,0-25,1 25,-1 0,0 0,0-25,0 25,1 0,-51 0,50-25,1 25,-1 0,0 0,0-25,-24 25,-1 0,0 0,26-24,-1 24,-25 0,25 0,1 0,-26-25,25 25,-24 0,24 0,-25 0,-24 0,24 0,25-25,-49 25,24 0,1 0,-26 0,50 0,-24 0,-1 0,25 0,-24 0,-1-25,-24 25,24 0,1 0,-1 0,0 0,-24-25,24 25,1 0,24 0,-74-24,74 24,-25 0,1 0,24 0,-25-25,25 25,-24 0,24 0,-25 0,26 0,-1 0,-50-25,26 25,24 0,-25 0,26 0,-26 0,25 0,-24 0,24-25,-25 25,1 0,24 0,-25 0,25 0,-49-25,49 25,-25 0,26 0,-26 0,25 0,-49-24,24 24,25 0,-24 0,24 0,-25 0,26-25,-26 25,25 0,-24 0,24 0,-50 0,26-25,24 25,-25 0,26 0,-26 0,-24 0,49-25,0 25,-25 0,-24 0,49 0,0 0,-74 0,74 0,-24 0,24 0,-74 0,49 0,25 0,-24 0,-51 0,51 0,-1 0,1 0,-1 0,0 25,1-25,-1 0,1 0,-1 0,0 0,25 25,-24-25,-1 0,1 0,-1 0,25 25,-24-25,-1 0,0 0,-24 24,24-24,1 0,-1 25,-49 0,74-25,-24 25,-1-25,0 25,1-25,24 24,-25-24,1 25,24-25,-25 25,25-25,-74 25,74-25,-24 0,24 25,-25-25,1 0,24 24,-25-24,26 0,-26 0,-24 25,49-25,-25 0,25 0,1 0,-1 0,-50 0,51 0,-1 25,0-25,-25 0,1 0,24 0,0 0,-49 25,49-25,0 0,-25 0,26 0,-1 0,0 0,0 0,-24 0,24 0,0 0,-25 25,26-25,-1 0,0 0,0 0,-24 0,24 0,0 0,0 24,0-24,1 0,-1 0,0 0,0 0,0 0,-24 0,24 0,0 0,0 0,-24 0,24 0,0 0,-25 25,26-25,-26 0,25 0,0 0,-24 0,24 0,-25 0,26 0,-1 0,-25 0,25 0,1 25,-26-25,25 0,-24 0,24 0,0 0,-25 0,26 0,-51 25,50-25,1 0,-51 25,50-25,-24 0,-1 0,0 0,26 0,-1 0,-25 24,25-24,1 0,-26 25,25-25,0 25,1-25,-1 0,0 25,0-25,0 25,-24-25,24 25,-25-1,26-24,-1 25,0 0,25 0,-50 24,26-24,-1 0,0 0,0 24,0-24,1 0,24 0,0 0,0-1,-25 1,25 0,0 0,0 0,0-1,0 1,49 25,-49-25,25-1,-25 1,25 0,-25 0,25 0,0-1,-1 26,1-25,0 0,0-1,0 1,-1-25,51 50,-50-25,24-1,-24-24,0 25,24 0,-24-25,0 25,25-25,-26 25,51 0,-50-25,-1 0,51 24,-25 1,-26-25,26 25,-25-25,24 25,1-25,-25 0,24 25,1-25,0 0,-1 0,26 24,-26-24,1 0,-1 25,1-25,-25 0,74 0,-49 0,-1 25,1-25,0 0,-1 0,-24 25,25-25,-1 0,1 0,-1 25,26-1,-26-24,1 0,-25 25,24-25,1 0,-25 0,24 0,1 0,0 0,-1 0,1 0,-1 0,1 0,0 0,-1 0,51 0,-51 0,1 0,-1 0,1-25,0 25,-1 0,1 0,-1 0,1 0,0 0,-1 0,1 0,-1 0,1 0,24-24,26 24,-51 0,1 0,24 0,-24 0,0 0,-1 0,-24 0,25 0,24 0,-24 0,-1 0,26 0,-51 0,26 0,-25 0,74 0,-74 0,24 0,1 0,-25 0,24 24,1-24,25 0,-26 0,1 0,-25 0,-1 0,26 0,-25 25,0-25,-1 0,26 0,-25 0,24 25,-24-25,50 0,-51 0,26 0,0 25,-26-25,26 0,-25 0,24 0,-24 0,25 0,-25 0,49 0,-49 0,24 0,1 0,25 0,-26 0,1 0,-1 0,1 0,0 0,-1 0,50 0,-49 0,49 0,-49 0,-1 0,51 0,-51 0,1 0,-1 0,51 0,-51 0,1 0,0 0,24 0,-24 0,-1 0,1-25,74 25,-50 0,-24 0,24-25,-24 25,-1 0,26 0,-26-25,76 25,-76 0,1 0,24-24,-24 24,-1 0,1 0,0 0,-1-25,1 25,-1 0,1-25,0 25,-1 0,1-25,-1 25,1-25,0 25,-1-24,1 24,-25-25,24 0,26 0,-26 25,1-25,24 1,-49 24,25-25,-1 25,-24 0,25-25,24 25,-49-25,25 25,24-25,-49 25,0-25,-1 25,51-24,-50 24,-1-25,1 25,25-25,-25 0,-1 25,1-25,0 1,-25-1,25 0,0 25,-25-50,25 26,-25-1,24 0,-24 0,25-24,0 24,-25 0,25 0,-25 0,0 1,0-1,25 0,-25 0,0 0,0 1,0-1,0 0,0-25,0 26,0-1,0-25,-25 1,-25-26,25 26,-24-51,-1 51,25 24,-24-25,24 1,0-1,-49-24,49 49,0 0,0 0</inkml:trace>
  <inkml:trace contextRef="#ctx0" brushRef="#br0" timeOffset="42112.61">8632 13469,'25'0,"-25"25,-25 0,0-25,0 0,1 0,-1 0,0 0,0 0,0 0,1 0,-1 0,0 0,-25 0,26 0,-1 0,0 0,-49 0,49 0,-25 0,-24 24,24 1,-49 0,49-25,1 25,-51 24,1 1,50-25,-1-25,0 25,-24-1,24 1,-49 0,74 0,-24-25,-26 25,26-1,-26 26,26-25,24 0,-50 24,26-24,24 0,0 0,0-1,25 1,-24 0,-1 49,25-49,0 25,0-25,0 24,0 1,25 74,-1-74,26 49,0 25,-26-75,1 1,25 0,-25-1,24 50,1-74,0 50,-26-51,51 26,-50-25,49 25,0-26,-24 1,49-25,-74 0,25 25,49-25,-50 0,51 25,-76-25,76 0,-26 0,-24 0,49 0,-49 0,24-25,-24 0,-1 0,1 1,24-51,-24 25,-1 26,51-100,-26 0,0 0,-49 49,25-49,-50 75,0-26,0-24,0 49,-50-74,50 75,-74-51,24 1,25 25,-49-25</inkml:trace>
  <inkml:trace contextRef="#ctx0" brushRef="#br0" timeOffset="42270.6199">7888 11956,'0'0,"0"-25,0 0</inkml:trace>
  <inkml:trace contextRef="#ctx0" brushRef="#br0" timeOffset="43367.03">7913 11261,'-25'0,"25"-24,-25 24,25-25,-25 25,0 0,1 0,-1 0,25-25,-25 25,0 0,0 0,1-25,-1 25,0 0,0 0,0 0,-24 25,24-25,0 25,0 0,1-25,24 24,-25-24,25 25,-25-25,25 25,-25-25,0 50,1-26,-1 1,25 0,-25 0,0 0,0 24,1-49,-1 25,0 25,-25-1,26-24,24 0,-25 0,0-1,25 1,-50 25,50-25,-24-1,-1 26,25-25,-25 24,25-24,0 0,0 0,0 24,0-24,0 0,0 25,0-25,0-1,25 1,-25 25,0-25,25-1,-25 26,24-25,-24 0,25 24,-25 1,0-25,25-1,-25 1,25 25,0-25,-25 24,24-24,1 0,-25 0,25 24,0-24,24 49,-24-49,0 0,0 25,24-1,-24-24,-25 0,25 0,25 0,-26-1,-24 1,25-25,25 25,-1 0,-24-25,0 0,0 0,24 0,-24 0,0 0,25-25,-1 0,-24 25,0-25,49 1,-49-1,50-25,-51 25,26-24,0-1,-26 25,26-49,-25 49,0-25,-1 26,-24-1,25 0,-25-25,25 26,-25-26,0 25,25-74,-25 49,0-49,0 50,0-75,0 74,-25-74,0 49,0-24,25 25,-49-25,24 74,-25-50,26 26,-26 24,-24 0,49 25,-25 0,25 0,0 0,-49 0,49 0,-24 25,24-25,0 25</inkml:trace>
  <inkml:trace contextRef="#ctx0" brushRef="#br0" timeOffset="46814.8">13097 10641,'0'25,"25"-25,-25 25,-25-25,0 0,0 0,0 0,1 0,-1 25,0-25,0 0,0 24,1-24,-1 0,0 25,0-25,-24 0,24 25,0-25,-25 25,26-25,-26 0,25 25,-24-25,24 24,-25-24,1 25,24 0,-25-25,1 25,-1-25,0 25,25-25,-49 24,24-24,-49 25,50 0,-51 0,-24 0,75-1,-50 1,-25 0,74 0,-74 0,74 0,1-25,-75 24,0 1,49 0,-49 0,75 0,-26-25,-24 24,49-24,1 25,-50-25,49 25,25-25,-49 25,24-25,25 25,0-25,1 24,-1-24,0 0,25 25,-25-25,0 0,1 25,24 0,-25-25,25 25,-25-1,0-24,25 25,-25-25,25 25,-24 0,-1 0,0-25,0 24,0 1,1-25,-51 50,50-50,1 25,-26-25,-24 24,49 1,-25-25,1 25,-1-25,25 25,0-25,-24 25,24-1,0-24,-25 25,26-25,-1 0,0 25,0-25,0 25,1-25,-1 0,25 25,-25-25,25-25,25 25,-25-25,25 25,-1-25,-24 0,25 25,-25-24,25-1,0 0,0 0,-25 0,24 25,-24-24,25-1,-25 0,25 25,-25-25,0 0,0 1,0 48,-25-24,25 25,-25 0,1 0,-1 24,0-24,0 50,-24-26,24 1,0-25,0 24,25 1,-25-25,25 0,0-1,0 1,25-25,0 25,0-25,0 0,49-25,-49 0,24 1,1-1,74-25,-74 25</inkml:trace>
  <inkml:trace contextRef="#ctx0" brushRef="#br0" timeOffset="52938.89">14610 11162,'-25'0,"0"0,1 0,-1 25,0-25,0 0,0 0,1 0,-1 25,0-25,50-25,0 25,-1 0,26-25,0 25,24-25,-49 25,74-25,-49 25,74-24,-75-1,1 25,74-25,-25 0,-49 25,-1 0,1 0,-25 0,0 0,-1 0,1 0</inkml:trace>
  <inkml:trace contextRef="#ctx0" brushRef="#br0" timeOffset="53191.36">14511 11361,'25'0,"-1"-25,1 25,25 0,-25 0,24-25,26 25,-26 0,1-25,24 25,-24-25,24 25,1-24,-26-1,26 25,-26-25,26 0,-26 25,1-25,24 0,-24 25,0 0,-1-24</inkml:trace>
  <inkml:trace contextRef="#ctx0" brushRef="#br0" timeOffset="71813.15">14312 9525,'0'0,"-25"0,25-25,-24 0,24 1,0-1,0 0,-25 25,25-25,0 0,0 50,0 0,0 0,0 0,0 24,25 26,-1-1,-24 0,50-24,-25 0,-25-26,25 1,0 25,-1-50,1 0,0 0,25 0,-26-25,76-25,24-24,24-25,51-25,24 0,0-25</inkml:trace>
  <inkml:trace contextRef="#ctx0" brushRef="#br0" timeOffset="107566.9399">23316 12923,'0'0,"-24"0,-1 0,0 0,0 0,0 0,1 0,24 25,-25-25,0 0,0 0,0 25,1-25,-1 0,0 0,-25 0,26 0,-26 0,25 0,0 0,1 0,24-25,-25 25,0 0,0 0,0 0,0 0,1-25,-1 25,0-25,-25 25,26-24,-1-1,0 25,0-25,0 0,1 0,-1 1,-25-26,50 25,-49-24,24 24,0 0,0-49,0 49,25 0,-24-25,24 26,-25-51,25 26,0-51,0 1,0 49,25 1,-25-50,24-25,-24 74,0-49,25 49,-25-49,25 49,-25 1,0-50,25 49,0-25,-25 26,0-1,49-24,-49 24,25 25,0-49,0 24,-1 26,26-26,-25 25,24 0,-24 1,25-26,-25 25,24 0,1 1,-25-1,24 0,-24 25,50 0,-51 0,26 0,24 0,-49 0,50 0,-51 25,26-25,0 0,-1 25,1-1,-25-24,24 25,-24-25,0 25,24 0,-24-25,0 25,0-25,0 24,-1-24,26 50,-25-50,0 25,-1 0,26 24,-25-49,0 25,0 0,24 0,-24 24,25 1,-1-1,-24 1,-25-25,50 49,-50-49,24 25,1-25,0 49,0-24,0-26,24 100,-49-74,25 0,0 24,-25-24,0 49,0-74,0 74,0-50,25 51,-25-51,0 75,0-74,0 49,-25-49,25-1,-25 1,0 74,0-74,1-1,-1 50,0-49,0 0,0 49,1-50,-1 26,25-50,-50 49,50-24,-49-1,24-24,25 0,-25 25,0-26,-24 26,24-50,-25 50,25-26,-49 1,24 0,-24 0,24-25,1 0,-75 25,49-25,-49 0,25-25,-50 0,-24 0,73 0,-98 1,99-1,24 0</inkml:trace>
  <inkml:trace contextRef="#ctx0" brushRef="#br0" timeOffset="129317.35">19372 16669,'0'0,"25"0,0 0,0 0,0 0,-1 25,1-25,0 0,0 0,0 0,0 0,-1 0,26 24,-25-24,0 0,-1 25,26-25,-25 0,0 25,24-25,-24 25,0-25,24 0,-24 0,0 25,0-25,24 0,-24 0,25 0,-1 24,-24-24,0 0,0 0,0 0,-1 0,1 0,0 0,0 0,24 0,-24 0,0 0,0 0,0 0,-1 0,1 0,25 0,-25 0,24 0,-24 0,0 0,0 0,24 0,-24 0,0 0,25 0,-26 0,1 0,0 0,49 0,-49 0,0 0,0 0,0 0,-1 0,1 0,0 0,0 0,0 0,-1 0,1 0,0 0,0 0,-25-24,-25 24</inkml:trace>
  <inkml:trace contextRef="#ctx0" brushRef="#br0" timeOffset="132055.43">19943 16917,'0'25,"-25"-25,25 24,0 1,-25-25,1 25,24 0,-25-25,0 25,0-1,0-24,25 25,-24-25,-1 25,0-25,25 25,-25-25,25 25,25-25,0 0,0 0,-1 0,1 0,0 0,0 0,0 0,-1 0,1-25,0 25,0 0,0 0,-1 0,1 0,0 0,-25-25</inkml:trace>
  <inkml:trace contextRef="#ctx0" brushRef="#br0" timeOffset="132431.4">19968 16942,'-25'0,"25"24,0 1,0 0,0 0,0 0,0-1,0 1,0 0,0 0,0 0,0-1,0 1,0 0,0 0,0 0,0-1,0 1,0 0,0 0,0 0,0-1,0 1,0 0,25 0</inkml:trace>
  <inkml:trace contextRef="#ctx0" brushRef="#br0" timeOffset="132635.09">20315 17289,'0'0,"0"-25</inkml:trace>
  <inkml:trace contextRef="#ctx0" brushRef="#br0" timeOffset="142481.68">17983 16297,'0'-25,"-24"25,-1-25,0 25,25-25,-25 25,0 0,1-25,-1 25,0 0,0 0,0 0,25-24,-49 24,24 0,0 0,0 0,1 0,-1 0,-25 24,0-24,26 25,-1-25,-25 25,25-25,1 25,-26 0,25-25,-24 0,24 0,-25 24,1-24,24 25,0-25,0 25,0-25,-24 25,24-25,0 25,-24 0,-1-1,0 1,26 0,-1 25,0-50,0 24,0 26,-24 0,24-1,0-24,0 25,1-1,24-24,-25 25,25-1,0-24,-25 0,25 24,0-24,0 25,25-25,-25 24,0-24,25 0,-25 0,0 24,24 1,-24-25,25 24,0 1,-25-25,25 0,0-1,-1-24,26 25,0 0,-26-25,26 0,-25 0,24 0,1 0,24 0,-49 0,25 0,24 0,-49-25,25 25,-26 0,26-25,24 25,-49-24,50-1,-1 0,-49 25,0-25,0 25,24-25,-24 0,0 1,49-26,-49 25,0 0,0-24,-1 24,1-74,0 24,0 26,-25-1,25-24,-25 49,0-25,0 26,0-51,0 26,0 24,0 0</inkml:trace>
  <inkml:trace contextRef="#ctx0" brushRef="#br0" timeOffset="198120.55">19621 16272,'0'-25,"-25"25,0 0,0 0,25 25,-25-25,0 0,1 0,48 0,1 0,0 0,0 0,0 0,-50 0,0 0,0 0,0 0,1 0,24-25,24 25,-24-25,0 50</inkml:trace>
  <inkml:trace contextRef="#ctx0" brushRef="#br0" timeOffset="200557.5">19447 16272,'0'-25,"0"50,25-25,-25 25,24-25,26 0,-25 0,49 24,-49-24,50 0,-26 0,1-24,-1 24,26 0,-50 0,49-25,-24 25,-26-25,-24 0,0 0,-24 1,-1-1,0 25,0-25,-24 25,24 0,-25 0,25 0,-74 0,50 25,-1 0,-24 24,24-24,0 0,1 49,24-49,0 0,25 0,0 0,0 24,0-24,25 0,0 0,24-1,-24 1,25-25,-25 0,24 0,26 0,24-25,-74 25,49-24,-24-1,-26 0,1-25,0 26,-25-26,0 0,0 25,0 1,-25-1,0 0,1 25,-1 0,-25 0,25 25,-24 0,24-1,-25 26,1 25,49-51,0 26,0-25,25 0,24 24,26-49,24 25,-50-25,1-25,49 25,0-49,1 24,-51 0,-24 0,0 0,0 1,24-26,-24 0,-25 25,0 1,-25-1,25 0,-49 25,24 0,0 0,-49 0,24 25,25-25,-24 25,-1 24,25-24,25 0,-25 0,25 0,0-1,50 26,0-25,-26-25,51 0,-26 0,1 0,24 0,-24-25,49 0,-24-24,-50 49,24-50,-24 25,0 0,0-24,-25 24,0-25,-25 25,0 25,0 0,-49 0,49 25,0-25,-25 25,-24 49,49-49,0 25,1 0,24-1,0-24,24 0,26 0,-25-25,24 0,1 0,-25 0,49-25,-49 0,50 0,-51 0,1-24,-25 24,25-25,-25 25,0 1,0-1,0 0,-25 25,0 0,1 0,-1 25,-50 24,51-24,-26 25,25-25,0 24,25-24,0 0,25 25,0-26,25-24,-1 0,-49-24,25 24,-25-25,0 0,0 0,-25 0,0 25,1 0,-1 0,0 0,-25 25,1 0,-51 0,26 24,24-24,1 0,-26 25,26-26,-1 26,25-25,25 0,0-1,25-24,0 0,0 0,24 0,-24 0,0 0,-50 25,0-25,25 25,-24 0,-1 0,-50 24,26 1,24-1,25-24,-25 0,25 0,0 0,25-25,25-25,-26 25,1-25,0 25,49-50,-49 26,25-1,-25 0,24 0,-24 0,-25-24,25 24,-25 0,0-24,0 24,-25 25,0 25,0-25,1 24,-1 1,-25 25,-24-1,49-24,25 0,-25 0,25 0,-25-1,50 1,0 0,0-25,24 0,1-25,0 25,-26-25,26 25,49-74,-49 49,-1-24,-24 24,0 0,0-25,0 26,0-26,-25 25,0 0,-25 25,0 0,0 0,-25 50,1-25,24 0,0-1,-24 26,24-25,25 24,0-24,25-25,-1 25,26-25,0-25,-1 25,1 0,24-49,-24 24,0 0,-26 0,26 0,24-49,1 0,-50 49,-25 0,24 0,-24 0,0 1,0-1,-24 25,-1 0,0 0,-25 25,26-25,-26 24,25 1,0 0,-24 0,24 0,25-1,-25-24,25 25,0 0,25-25,0 0,0 0,24 0,-24 0,0 0,24-25,-24 25,0-25,25 1,-26-1,1 0,0 0,0 0,-25 1,25-1,-25 0,0 0,0 0,0 1,0-1,-25 0,25 0,-25 25,0-25,0 25,1-25,-1 25,-25 0</inkml:trace>
  <inkml:trace contextRef="#ctx0" brushRef="#br0" timeOffset="202315.06">6201 11361,'0'0,"-25"0,25-25</inkml:trace>
  <inkml:trace contextRef="#ctx0" brushRef="#br0" timeOffset="202483.9799">6176 11336,'0'25,"0"-1,25-24,-25 25,0 0,0 0,25 0,-25 24,0-24,0 0,25 24,-25-24,0 0,25 0,-25 0,0-1,24 1,-24 0,25-25,0 0,0-25,0 0,-1-24,1 24,0-25,0 1,0-26,24 26,1-50,-1 24,1-24,0 24</inkml:trace>
  <inkml:trace contextRef="#ctx0" brushRef="#br0" timeOffset="-207190.06">9748 4465,'-25'0,"25"-25,0 0,0 50,0 0,25 0,-25 24,25-24,-25 0,25 49,-25-24,25-1,-25 26,24-25,-24-1,25 1,-25-1,25-24,-25 25,25-25,-25-1,25 26,-25-25,0 0,0 24,24-24,-24 0</inkml:trace>
  <inkml:trace contextRef="#ctx0" brushRef="#br0" timeOffset="-206566.7">9748 4539,'0'0,"0"-25,0 1,25 24,-25-25,25 0,-25 0,25 25,-1-25,-24 1,25 24,25-50,-25 25,-1 25,1-25,0 25,0 0,0 0,0 0,-1 25,1-25,-25 25,25-25,-25 25,25 0,-25-1,0 1,0 0,0 0,0 24,0-24,-25 0,25 25,-25-26,0 26,1-25,-1 24,0-24,0 0,0 0,0 0,1 0,-1-25,0 0,50 0,-25-25,25 25,-1-25,1 25,50 0,-50 0,24 0,-24 25,25-25,-26 25,51 24,-50-49,-1 25,51 25,-26-50,-24 24,0-24,0 25,0-25</inkml:trace>
  <inkml:trace contextRef="#ctx0" brushRef="#br0" timeOffset="-202204.53">19993 18405,'0'-25,"24"25,-24 25,0 0,0 0,25-1,-25 1,0 0,0 0,25 0,-25 24,0-24,0 0,0 0,0 0,0-1,0-48</inkml:trace>
  <inkml:trace contextRef="#ctx0" brushRef="#br0" timeOffset="-201670.34">20042 18380,'0'0,"0"-25,0 1,0-1,25 0,0 0,-25 0,25 25,-1 0,1-24,0 24,0 0,0 0,-1 0,1 0,0 0,0 0,0 0,-1 0,-24 24,25-24,0 25,0 0,-25 0,0 0,0-1,-25-24,25 25,-25-25,25 25,-25-25,1 25,-1 0,0-25,0 0,0 0,1 0,-1 0,0 0,50 24,0-24,-1 25,1-25,0 25,0-25,49 25,-49 0,49 0,-24-25,0 24,24 1,-24 0,-25-25,24 25,-24 0,0-1,0-24,-25 25</inkml:trace>
  <inkml:trace contextRef="#ctx0" brushRef="#br0" timeOffset="-194676.05">20513 17983,'0'25,"0"0,-24 0,24 0,0-1,-25 1,0 0,25 25,-50-1,50-24,-24 0,-1 0,0 24,0-24,0 0,1 0,-1-1,0 1,0 0,0-25,1 25</inkml:trace>
  <inkml:trace contextRef="#ctx0" brushRef="#br0" timeOffset="-190777.06">6474 12030,'0'0,"-25"0,25-25,0 1,-25 24,25-25,0 0,-24 0,24 0,0 1,0-1,0 0,-25 25,25-25,0 50,0 0,-25 0,25-1,0 1,-25 25,25 49,-25-49,1 49,24-49,0-1,-25 50,25-49,0 0,0-1,0 26,0-51,25 51,-25-50,24-25,-24 24,50-24,-50-24,50-1,-50 0,49-74,-24 0,0 49,0-49,-25 49,0-24,0 24,0 0,0 1,0 24,-25-25,0 26,0 24,25 24,-25 1,1 50,24-51,-25 26,0 74,0-74,25 74,-25-50,25-24,0 49,0-49,0-1,25-24,-25 0,0 0,25-1,0-24,0-49,-25-1,49-49,-49 49,25-24,0-100,0 100,-25 0,24-75,-24 74,0 26,0-75,0 99,-24 0,24 0,-25 0,0 50,0 0,-24 49,24 1,-25 49,1 74,49-123,-50 123,50-123,-25 24,25 25,0-75,25 1,-25-25,25-25,0 0,-1-25,1-25,0 1,0-50,0 49,24-99,-24 75,-25 24,25-24,-25 24,0-49,0 49,0 1,-25 49,25 24,-25 1,0 50,1-26,24 1,-25 74,0-74,25-1,0 1</inkml:trace>
  <inkml:trace contextRef="#ctx0" brushRef="#br0" timeOffset="-190254.2">5904 13320,'0'-25,"0"1</inkml:trace>
  <inkml:trace contextRef="#ctx0" brushRef="#br0" timeOffset="-190090.77">7417 12328,'0'0,"24"-25</inkml:trace>
  <inkml:trace contextRef="#ctx0" brushRef="#br0" timeOffset="-161549.99">23341 11534,'0'0,"0"25,-25-25,25 25,-24 0,-1-1,0 26,-25 24,1-49,-1 25,-49 49,49-25,1-24,-26 0,1-1,24 1,-74 49,75-49,-51 24,76-49,-1 0,0-25,0 49,0-49</inkml:trace>
  <inkml:trace contextRef="#ctx0" brushRef="#br0" timeOffset="-161342.17">22448 11956,'0'0,"25"-50,-25 25,25-24,-25 24,0 0,0 0,0 1,25 48,-1 1,1 0,0 0,0 24,24 1,-24 0,25-1,24 1,-24 24,0 1,24-26,0 26,-24-26,24 26,-24-26,24 26,-24-26,24 1,-24-25,0 24,-1-24,1 25</inkml:trace>
  <inkml:trace contextRef="#ctx0" brushRef="#br0" timeOffset="-152665.3299">893 4738,'-25'0,"25"-25,-25 25,25 25,0-1,25-24,-25 25,0 0,0 0,0 0,25 0,-25-1,0 26,25 0,-25-1,25 1,-25-1,24 1,-24 0,25 24,0-24,-25 24,25-24,-25-1,25 26,-25-26,24 1,-24-1,25-24,-25 25,0-25,25 0,-25 24,0-24,0 0,0 0,0-1,25-24,-25-24,0-1,-25 0,25 0,0 0,-25-24,25 24,0 0,0-25,0 26,0-26,0 25,0-24,0 24,0 0,0-25,25 26,-25-1,25 25,-25-25,25 0,-1 0,1 25,0 0,0 25,0-25,-1 25,-24 0,25 0,0-1,-25 26,50 0,-50-1,24-24,-24 25,0-26,25 1,-25 25,0-25,0 0,0-1,0 1,25 0,-25 0,0 0,0-1</inkml:trace>
  <inkml:trace contextRef="#ctx0" brushRef="#br0" timeOffset="-152379.4799">1885 5531,'0'0,"-25"0,25-24,25 24,0-25,0 25,0-25,-1 0,1 25,-25-25,25 25</inkml:trace>
  <inkml:trace contextRef="#ctx0" brushRef="#br0" timeOffset="-152187.96">1910 5829,'0'0,"0"25,25-25,-25-25,25 25,-1 0,-24-25,25 25,0-25,0 25,0-24,-1-1,1 25,0-25</inkml:trace>
  <inkml:trace contextRef="#ctx0" brushRef="#br0" timeOffset="-151383.8">2778 5234,'-25'0,"25"-25,-24 25,24-25,0 0,24 25,-24-24,25 24,-25-25,25 25,-25-25,25 25,0 0,-1 0,1 0,0 0,0 25,-25 0,25-25,-25 24,24 1,-24 25,0-25,0-1,0 26,0-25,0 49,-24-49,24 25,-25-50,25 24,0 1,-25 0,25 0,0-50,25 0,0 25,-25-25,24 25,1 0,0 0,0 0,0 0,-1 0,-24 25,25 0,-25 0,0 24,0-24,0 0,0 25,-25 24,1-49,-1 0,0 24,0-24,0 25,1-25,-26-1,25 1,0 0,1 0,-1 0,0-25,0 24,0-24,1 0,24-24,0-1</inkml:trace>
  <inkml:trace contextRef="#ctx0" brushRef="#br0" timeOffset="-150935.6">3349 5209,'-25'0,"25"-25,-25 25,25 25,-25-25,25 25,0 0,0-1,-25 1,25 0,0 0,0 24,0-24,0 25,25-1,-25-24,0 25,25-25,-25 24,0-24,25 0,0 0,-25-1,24 1,1-25,-25 25,25-25,0 25,0-25,-1 0,1 0,0-25,0 25,-25-25,25 25,-1-25,1 1,0-26,-25 25,25 0,0-24,-25 24,0 0,0-24,0 24,0 0,0-25,-25 26,0-26,0 25,0 0,1 25,-1 0,0 0,0 0,0 0,1 0,-1 25,0-25,0 0,25 25</inkml:trace>
  <inkml:trace contextRef="#ctx0" brushRef="#br0" timeOffset="-150629">4118 4936,'0'25,"-25"-25,0 0,25 25,-25-25,25 25,-25-25,25 24,-24 1,24 0,0 0,0 0,0-1,0 1,24 0,-24 0,25 0,25 24,-50-24,25 0,-1 0,1-1,0 26,0-25,-25 0,25 24,-25-24,0 25,0-26,0 1,0 25,-25-25,0-1,25 1,-25 0,-24-25,24 0</inkml:trace>
  <inkml:trace contextRef="#ctx0" brushRef="#br0" timeOffset="-150463.28">3944 5135,'0'0,"0"-25,0 0,25 25,-25-25,25 0,-1 1,1-1,0 0,0 25,0-25,-1 0,1 1,25-26,-25 25,24 0</inkml:trace>
  <inkml:trace contextRef="#ctx0" brushRef="#br0" timeOffset="-149693.14">4663 5531,'0'-24,"0"48,25 1,-25 0,0 0,25 24,-25-24,25 25,-25-25,0-1,24 1,-24 0,0 0,0-50,0 0,0 0,0 1,0-26,0 25,0-24,25-26,-25 26,0 24,25-25,0 1,0 49,0 0,-25 24,24 1,1 50,0-1,-25-49,0 24,0-24,0 25,0-25,0-1,0-48,0-1,0 0,25-25,-25 26,0-1,25-25,-25 25,24-49,1 24,-25 26,25-1,-25 0,50-25,-26 50,1 0,0 25,0 0,-25 0,25 24,-1 1,-24 0,0-26,25 1,-25 25,0-25,25-1,-25 1,25 0,0 0,-1-25,1 0,0 0</inkml:trace>
  <inkml:trace contextRef="#ctx0" brushRef="#br0" timeOffset="-149232.34">2480 7342,'0'0,"-24"25,-1-25,25-25,25 25,-1 0,1-25,0 25,0-24,24-1,1 0,0 0,-1 0,26-24,-26 24,26-25,24 1,-25-1,26 1,-26-1,25 0,0 1,1-26,-1 26,0-1,0 0,75-24,-100 24,1 26,-1-26,-24 25,24 0,-24 25,-25-24,24 24,-24-25,0 25</inkml:trace>
  <inkml:trace contextRef="#ctx0" brushRef="#br0" timeOffset="-148965.3299">3175 7293,'0'0,"-74"49,24 1,-24-25,49-1,-25 1,25 0,50-50,25 25,-25-25,24 1,1-1,-1 0,26-25,-1 1,1-1,-1 1,25-1,-24-24,24-1,0 26,0-26,25 1,-24-1,-1 26,25-26,-25 1,0 24,0-24,-24 24,24 1,-24-1,-26 0,26 26,-26-1,1 0,-1 0,-24 0,0 25,0-24</inkml:trace>
  <inkml:trace contextRef="#ctx0" brushRef="#br0" timeOffset="-128115.61">14759 5507,'-25'-25,"0"25,0 0,-24 25,24-25,0 0,0 24,1-24,-1 0,50-24,-1 24,1-25,50-25,-26 1,26-1,-1 0,124-74,-98 75,148-100,-124 99,0-24,124-75,-124 99,124-74,-149 100,100-51,-125 50,0 1,-24-1,0 25,-75 25,0-25,0 24,0 1</inkml:trace>
  <inkml:trace contextRef="#ctx0" brushRef="#br0" timeOffset="-127810.47">15032 5904,'0'0,"-50"49,0 1,1-1,24-24,-25 25,26-1,-1-24,-25 50,50-51,-25 1,25 0,0 0,25-25,0-25,0 0,24 0,1 1,0-26,-1 0,26 1,-1-1,25 1,0-26,1 1,24-1,0 1,0-1,149-98,-125 98,-24 1,25 0,-25-1,0 26,0-26,0 26,-49 24,24 0,-49 0,-1 0,1 25,-50 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09:39:50.40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80 8554 168,'0'-4'257,"0"4"-59,0-3-55,0-1-44,0 1-33,6-1-20,-6-1-8,0 2-6,0 3-1,0-3 2,0-1 0,-6 0-1,6 1-2,0 0-3,0-2 0,-7 5-2,7-4-2,-6 1-3,6-1 0,0 4 0,-7-3 1,7-1 2,0 4 0,-7-3-2,7 3 2,0 0 0,0 0 0,0-4-2,0 4-2,0 0-2,0 0-2,0 0 0,0 0-1,0 0 0,0 0 1,0 0-1,0 4-2,0-4-2,0 0 0,0 0-3,0 3-2,0 1 0,0-1 2,0 4 4,0 5 2,0-1 6,0 4 4,7 2 5,-7 2 3,0 3 2,7 3-3,-1-2 0,1 6 2,-1-4 0,1 1-3,5 4-3,-5-4-2,6-1-1,-6-4 0,6 6-2,0-2-2,0-2-1,-6-6-4,6 5-1,0-3 0,-1-2-3,-5 2 0,6-4-1,-7-1-3,8-2-2,-8-1 2,7 0 0,-7-4 0,1 0 0,-7-3 4,6 3 4,1-3 9,-7-1 12,0-3 12,0 5 11,0-5 11,0 0 12,0 0 5,0 0 5,0 0-3,0 0-9,0 0-10,0 0-10,-7 0-12,1-5-14,6 5-9,-7-3-10,1-1-6,0 1-4,-1-1-3,1 4-3,-8-4 1,8 0 1,-7 4 1,0-3-1,7 3-1,-7-4 2,0 4 1,-2 0-1,3 0-1,0 4-2,5-4-3,-7 7 1,1-3 1,1 0 1,-1 3-1,0 1 2,6 2 0,-6-3-1,1 7 1,-3-2 1,2 3-2,1-1 0,-1 5 0,0-4 0,6 2-1,-6 2 1,6-4 0,-5 3-1,12-4 2,-7 2-2,1-2-6,6 1 3,0-5 3,0 2 0,0-1 0,6-5 3,-6 2 0,7-4 0,-1-1 8,0 1-1,1 0-2,6-4-2,0 0 2,0-4-2,0 0 1,1-3 0,6-1-1,-2 2-3,-4-2 2,5-3 2,0-3-3,1 2 1,0-2 0,-2-1-1,3 1 0,-1-5 1,-8 1 2,8-1-5,-7 2 3,0-2 0,0-3 4,-7 4 0,7 0-1,-6-1-1,-7 1 0,6-1 2,-6 2-3,0 2-3,-6-4-4,-1 5 1,7-1-1,-6 3 1,-1 2 0,1-1-1,6 0 1,-6 4-1,-1 0 0,7 3 0,-6 0 0,6 0 0,-7 4-1,7 0-1,0 0 2,0 4 1,0 4-1,0-1 1,0 0 2,7 4-1,-7 0 0,0-1 3,6 5-1,-6-3 0,7 2 1,-7 1 0,6 0-1,-6-4 0,6 3 0,-6 1-1,7-5 1,-7 5 0,6-3-1,-6 2-1,7-3 1,-1 0 1,-6 1-1,7-2 1,-1 1 0,1-3-1,-7 2 2,8-3 1,-3 1-1,1-1-1,1 1 1,0-4 1,0 3-1,-1-4 0,-1-3 0,10 0 0,-9 0 1,0 0-3,7 0-9,1-3-13,-2 3-20,1-5-27,0-1-33,1 2-33,-1-3-35,-1-1-36,1-3-60,1 1-93,-1-2-102,6-3-54,-13 1-14</inkml:trace>
  <inkml:trace contextRef="#ctx0" brushRef="#br0" timeOffset="551.6947">5653 8627 158,'-7'-4'406,"7"1"-97,-7-2-111,7 5-73,-6-2-38,6-2-15,0 4-13,0 0-11,0-3-7,0 3-6,-6 0-5,6 0-9,0 0-5,0 0-5,0 0-6,0 3-2,0 1 2,0-2-1,0 6 1,-7 0 3,7-1 4,0 4 1,0 1 3,0 2 4,0 1 1,7-1 3,-7 4 3,0 1 1,0-1 0,6 1-1,-6 2 2,0 1 0,6 0-2,-6 0-2,7 1-3,0-2-2,0 2-2,-7-2 1,5 4-5,2-2-2,-7 0-2,6-2-1,1-3-1,1 4-1,-3-4-1,8 1-2,-6-5 0,0 5-1,6-5-1,0 1 2,-1-4 0,-5 4 0,13-5 0,-8-2 1,1 3 0,1-3 0,-1-1 0,6-4-1,-6 4 1,7-3 0,-6-4 2,-2 4 0,1-4 1,0-4 4,0 4 2,-7-4 5,7-3 2,-6-1 3,-1 2 1,7-5 3,-6-1 7,5 2 4,-4-9 7,4 4 7,-4-3 12,-3 0 10,-5-4 4,7 1 3,-7-2-4,0-2-4,-7-5-4,7 4-7,-5-3-12,-10 4-10,10-5-4,-8 1-6,-1 0-2,1 3-4,0 0-3,0 5-1,7-1 1,-7 2-1,0 3-2,6-2 1,1 5 0,-6-1-3,5 5-2,0-2-2,7 5-5,-7 0-3,0-1-5,7 4-16,0 1-27,0-2-35,0 5-40,0 0-42,0-2-34,7 2-35,0 2-45,7-2-83,-2-2-127,1 2-58,7-4-7</inkml:trace>
  <inkml:trace contextRef="#ctx0" brushRef="#br0" timeOffset="1083.1847">6838 8646 287,'-13'0'362,"13"3"-110,-7-3-101,1 0-63,6 3-36,0-3-16,0 0-9,0 0-2,-7 0-3,7 0 1,0 5 3,7-5-3,-7 0-2,0 0-2,0 0-1,0 0 1,0 0 2,6 4 1,-6-4 3,7 0 4,0 0 3,-1 0 1,1-4 2,6 4 3,-1-5 0,2 2 2,5 0-2,2-5-1,-3 5 0,2-5-1,6 1 1,0 0-3,-1 0 0,9-5-2,-10 4-1,10-2 2,-2 3 0,1-5-2,-1 5-3,-6-3-1,7 1-5,-13 3-3,6 2-4,-7-3-5,1 4-4,-7-2-2,-1 1-2,-5 1-1,0 3-1,0-4 1,0 4-1,-1 0 1,-6 0 0,6 0-1,-6 0-1,0 0 0,0 0-1,0 0-10,0 0-15,0 0-18,0 4-21,0-1-21,-6-3-27,6 4-43,-6 1-60,-8-2-95,0 0-100,2 1-42</inkml:trace>
  <inkml:trace contextRef="#ctx0" brushRef="#br0" timeOffset="1275.8316">7008 8763 84,'-7'7'391,"7"1"-92,0-4-100,0-1-73,0 4-37,0-7-19,7 4-10,-1-1-4,1 1 2,5-4-1,-6 0-1,14 0 1,-6-4-5,5 4-4,1-3-5,-1-1-3,7 0-6,-6 1-4,6-4-3,-1 2-6,1-1-2,-6 2-7,7-3-3,-1 2 0,-1 2-2,-5-1-5,5 1-10,3-2-16,-3 3-23,-5-2-34,6-4-72,0 1-165,0-1-83,0-2-58</inkml:trace>
  <inkml:trace contextRef="#ctx0" brushRef="#br0" timeOffset="1996.1092">8147 8170 28,'-5'3'287,"5"1"-58,-8-2-63,2 4-50,6-4-39,0 2-24,-7 0-15,7 0-8,0-1-4,-7 1-3,7 4 0,-6-6 0,6 6-1,-7 0-1,1-5-1,0 5 0,-1-1 1,7 0 0,-6-3-1,-1 4-2,7-5 0,-6 4-2,6-3 0,0-1 0,-7 1-1,7 0-1,0 0-1,0-4 0,0 3 0,0-3 1,0 5 4,7-5 2,-7 2 2,0-2 4,6 4 3,1-4 3,-1 0 1,7 0 1,-7 0-2,7-4 1,1 4 1,0 0-3,4-2-4,2-3-1,0 5-5,5-3 0,-5-5-3,5 8-4,2-4-3,-1-3-1,0 3 0,0 1-1,6-5 1,-5 5-1,5-5 0,-6 1 2,0 4-1,7-5 2,-7 1 1,-6 0 0,5 0-3,-4 3 2,-2 0-2,-6 0-2,-1 1-2,2 3-2,-8-4-3,1 4-3,0-4-7,-1 4-11,-6 0-16,0 0-16,0 0-22,0 0-31,-6 0-58,-1 4-90,-6-4-124,-1 0-56,2 0-28</inkml:trace>
  <inkml:trace contextRef="#ctx0" brushRef="#br0" timeOffset="2269.2197">8323 8264 401,'0'0'358,"0"0"-93,0 0-84,0 0-62,0 0-38,0 5-25,0-5-17,0 0-9,0 3-4,5 0-2,-5 5-1,8-1 2,-1 9 0,-1-7 3,1 11 4,-1-3 1,7 2-1,-6 3-1,-1 4 1,7-1-3,-7 4 0,8 0 1,-8 0-2,7 1-2,-6-1-3,-1 1-1,7-1 0,-7 0-1,9 0-3,-10 0-3,3 2-1,4-2-2,-6 0 0,1-3-5,0-1 0,6-3-3,-7 0-1,7 0-2,-7-3 1,1-2 1,-1-2-2,1 0 2,0 1 0,-1-2-3,6-3-7,-5-4-12,-1 0-17,9 0-20,-9-3-25,0 0-34,7-4-60,-6 0-103,5-8-108,-5 1-61,0-3-25</inkml:trace>
  <inkml:trace contextRef="#ctx0" brushRef="#br0" timeOffset="2868.5014">8916 8290 147,'-7'-4'476,"1"4"-25,6 0-182,-7 4-115,7-4-62,0 8-36,-6 0-16,6 1-9,6 3-3,-6 3-1,7-1 1,-1 1-3,1 4-1,5-5-3,2 4-5,-7-4-4,5 6-2,0-6 0,2 1-3,-7-1 0,6 1-2,0-4-1,-13 0 2,6 3-1,1-3 0,-1 0-1,-6 1 3,0-6 0,0 5 5,0 1 1,0-2 3,-6 5 1,-1-4 2,1 4 2,-7-1 0,0 5-2,0-5-2,0 5 1,0-1-2,0 4-3,-1 0-2,2 0 0,-8 4-1,14-1-1,-8-2-2,1 2-1,8-3 3,-2 0-3,1-3-3,-1-2 0,7 2 0,0-5-1,0 1 0,7-3 1,-7-2-4,0 1 2,6-7 3,1 3 3,-2-3 0,2-1 2,6-3 2,-6 0 1,12-3 0,-6-1-2,0-3 1,7-1-4,-2-2 0,-4 3-2,6-8-2,-1 3 0,-6 1 0,0-3 0,7 3-1,-13-3 1,5-1-2,1 0 0,-6-3-1,0 3 0,-7-7 0,6 3 0,0 2 0,-6-6 0,0 5 1,0-4 0,0 3 1,0 2 1,0-3 6,0 6 6,0 3 6,0 0 6,-6 4 4,6 0 4,0 3 0,0 0 0,0 1-7,0-1-6,0 4-7,0 0-7,0 4-5,0-4-3,0 7-2,6-3 1,-6 7 1,0-4-1,0 4 0,0-4 1,7 5 0,-7-2 0,8 5 1,-8-4-1,5 1-1,-5 2 1,6-3 1,-6 3 1,7-3-1,-1 4 1,-6-5-1,7 5 0,0-3 0,-2-2 0,3 2 2,-1-5-3,-1 4-3,6-7-8,-5 3-13,7-3-13,-8 3-16,7-7-22,0 3-25,0-3-22,0 0-25,6 0-30,-7-3-55,2-1-92,6-3-87,-7 0-47,0-1-14</inkml:trace>
  <inkml:trace contextRef="#ctx0" brushRef="#br0" timeOffset="3177.453">9463 8477 103,'-20'-7'453,"7"0"-74,-6 2-128,-1 3-95,7 2-56,0 0-29,-7 2-17,6 3-11,2-3-5,0 6-6,5 4-6,1-2-6,-1 1-4,7 0-2,0 3-4,7 2 1,-1-2-2,1 1-2,5-1 0,0 5 1,2-5-1,6 5-1,-1 0 0,1-5 0,0 8-4,-1-4 2,1 1-1,0-5 0,0 5 0,-7-1 0,6 0-1,-6-3 2,0 3 2,-7-3 0,7 3 8,-6-3-1,-1-1 1,-6-3 0,0 4 3,0 0 1,-6-5 1,-1 2-1,1-2-5,-7 5 1,6-4 0,-12-3 0,5 2-1,-4-1-4,3-3-1,-4 2-1,0-1-5,6 1-10,-6-5-15,5 1-20,7-4-30,1 0-64,6 0-134,0-7-103,0-1-73,6 1-49</inkml:trace>
  <inkml:trace contextRef="#ctx0" brushRef="#br0" timeOffset="3470.2956">10042 8678 204,'-6'0'462,"6"0"-59,-7 0-166,7 0-106,0 0-53,0 0-26,0-3-13,7 3-4,-1 0 2,8-4 2,-1 4 3,6-4 2,-6 1-3,7 0-4,5-1-3,-5-1 0,6-1-1,1 2-2,-1-3 2,-1 3 0,2-4-1,-2 5 0,1-4-5,2 3-5,-4-4-8,3 5-14,-8 3-26,8-4-26,-8 0-37,0 0-63,8 2-128,-8-3-98,1 2-75,-1-4-40</inkml:trace>
  <inkml:trace contextRef="#ctx0" brushRef="#br0" timeOffset="3805.6956">10896 8327 415,'-7'0'471,"7"-4"-115,-6 4-163,6 0-92,0 4-47,6-4-27,-6 4-14,7 2-2,-1-1 0,1 5 3,5 2 3,-5-2 4,7 6 1,-2 1 3,1 2 2,6 3 0,-5-5 0,-1 10-1,0-5-1,0 4-4,0 3 0,-1-4-1,1 4-3,-6 0-5,6 1-3,-6-5-3,0 9-1,-1-5-2,1-3 1,-1 3-3,7 1-1,-6-5 2,-1-2 0,0-2 0,1 1-2,0-4-5,-1-4-8,7 5-11,-6-8-16,-1 0-19,0 0-28,1-3-48,0-1-76,0-7-138,-1 0-74,-6-4-32</inkml:trace>
  <inkml:trace contextRef="#ctx0" brushRef="#br0" timeOffset="4067.0935">10902 8470 255,'0'-19'455,"0"1"-112,0 4-142,7-5-84,5 4-43,2-3-21,0 0-7,4 4-8,1-1-6,1 1-3,6-2-5,1 5-3,-2 4-6,2-1-6,-1 1-10,6 3 1,-6 1-2,0 3 1,0 0 1,0 0-1,1 3 0,-8 5 1,0 0-1,-5 2 1,-8 1 2,0 7-1,-6-3-1,0 4-1,0-1 0,-12 0 1,5 4 0,-6-3 0,0 2-1,1 2-1,-9-1 0,2-5 1,6 6-6,-6-5-7,5 4-12,-5-3-15,6-5-25,0 3-45,6-5-72,0-1-126,7-3-80,0 3-38</inkml:trace>
  <inkml:trace contextRef="#ctx0" brushRef="#br0" timeOffset="4603.9943">11671 8345 157,'-6'0'475,"-7"4"-8,6-1-192,0 5-123,7-1-64,-7 4-36,7 1-17,0-2-7,7 5-7,-7 3 0,7 0 0,0 4-1,6 0-2,-1 4-3,-6-4-4,8 4-2,-1-5-1,-1 4-2,1 2-2,0-2 0,1 1-2,-1 0-2,0-1 1,-8-2-1,10-5 2,-9 0-2,1 0-1,-7-3 0,6-4 2,-6-1 9,0-2 10,0-4 13,0 3 14,-6-3 7,-1 0 5,1 0 4,-1-4 2,-6 3-3,0-3-5,0 3-10,-7-3-9,0 4-4,2 1-1,-3-2-2,9 4-6,-7-3-3,-2 3-4,8 1-6,0-1-2,1 0-2,5 0-2,0 1-6,1 2 1,-1-3-1,7 1 0,0 3 3,0-3 0,7-1-3,-1 0 1,1-2 5,0-3-2,5 6 1,1-8 1,0 0-3,8 0-1,-2 0-1,0-8 0,1 6-1,-1-7-1,0 2 0,2 0 0,-2-4 0,1-1 1,-7 2 2,6-5-1,-6 4 0,0-3 0,0-1 1,0-4-1,0 5 1,0-1-1,0-3-1,-7 3 0,1 1-1,1-1 0,-3 4 1,3 1-1,-3 1-1,-5 3 0,6 2 6,-6 0-4,7 4 0,-7 0-2,7 0-1,0 4-1,-7 3 1,6 1 1,1 2-5,-7 1 3,6 4 2,0-1 0,1 1 2,-1-1 0,0 5 1,1-4-1,7 3 0,-8-3 0,6 3 0,1-3 0,1-1-8,-1 1-17,0 0-22,0-1-21,-7 1-26,8-4-30,-1 1-34,0-2-52,-1 1-81,1-7-131,-6 0-56,0-1-19</inkml:trace>
  <inkml:trace contextRef="#ctx0" brushRef="#br0" timeOffset="4946.4092">12237 8429 343,'0'-3'469,"0"3"-110,0 0-152,0 0-88,7 3-48,-7 1-24,6 3-15,7 4-4,-7 1-1,8 2 0,-2 4 0,8 1-4,-7 3-3,0-1-4,1 6-2,5 2-4,-6-4-4,0 4-1,0-3-2,0 0-1,-6-1-1,5 4 0,2-6 0,-7 2-1,5-3 1,-5-4 3,-1-3 14,7-3 25,-6-6 31,-1 3 30,1-9 34,0 0 32,5-9 28,-5-1 21,-1-5 3,1 1-4,6-9-9,-6 2-14,-1-2-23,0-2-25,7-2-20,-13-2-19,7 0-12,-1 0-20,1 0-21,-1-1-20,1 1-9,0-4-7,-2 0-9,-5 3-15,15-2-21,-10-1-36,-5-3-71,8 3-85,-3 0-79,2-4-80,0 4-119,-1 4-137,1 0-73,-7 2-19,-7 6 42</inkml:trace>
  <inkml:trace contextRef="#ctx0" brushRef="#br0" timeOffset="25399.2817">3523 2180 66,'0'0'287,"0"0"-65,-6-4-63,6 4-51,-7 0-25,7 0-14,-6-4-10,6 4-6,-7 0-6,1 0-4,6 0-4,-7 0 0,0 0-7,1 0-8,-1 0-3,2 0 0,-3 0 0,3 4-1,-2-4 0,7 0 0,-8 0-1,2 0 2,0 4-2,6-4-4,-7 0 2,-6 0-1,7 4-1,-7-4-1,6 2 0,-6-2-2,-6 0 0,6 0 1,-7 5-1,-1-5 2,3 0-2,-7 0 0,4 0 0,-11 0 0,6 0 0,0-5-2,-7 5-2,0 0-1,-5 0 0,5-2-1,-6 2 0,0-4-2,6 4 0,-12-4-1,6 4-1,-1-4 0,2 1 1,-2-2 1,1 5 2,7-3 1,-7-1 2,6 2 2,0-3 2,8 5 3,-2-3 2,2-1 0,-2-1-2,8 5 0,-8-3-3,8 3-2,0-3-3,-1 3-2,-6-4-4,7 4-1,-1-4-1,1 4 0,-2-3 1,2 3 1,0-3-1,-7 3-1,6 0 1,-6 0 1,0 0-2,0 0 0,-7 0 0,8 0-1,-8 3 1,-6-3 0,6 0 0,0 3 0,-5-3 0,5 4 1,1-4-2,-9 0 0,10 4 0,-2-4 1,7 0 0,-6 0-1,6 3 1,-7-3-1,7 0 1,0 0 1,0 0-1,0 0 2,0 0 0,-1 0-1,7 0 0,-5 0 1,5 0-1,-5 0 1,5 0 0,0 0-2,2 0 0,-9 0 0,7 0 1,1 0 0,-1 0-1,1 3 0,0-3 0,-1 0 0,0 0 0,1 5 0,0-5 0,4 0 0,-3 0 0,5 4 0,-1-4 0,1 0 0,0 0 2,1 3-2,-2-3 0,1 0 1,0 0 0,7 5-1,-7-5 1,-1 0-1,2 0-2,-1 2 1,0-2 1,0 4-1,-1-4 0,2 3 2,-1-3-1,-7 0 0,7 5 0,0-5 0,-6 0 0,6 0 2,-1 3 0,-6-3-2,2 0 0,4 0 1,-5 0 0,-1 0-1,7 0 0,-7 4-1,1-4 0,0 0 0,-1 0 1,7 4 0,-6-4-2,-2 0 2,9 0 0,-7 4-1,-1-4 0,7 2 1,-6-2 0,6 5-1,-1-5 2,-4 3-1,3-3 0,2 4 0,7-4 0,-7 3 0,0 1 0,7 0 0,-7 0-1,6-1 0,-6 1 1,6-1-1,1 4-2,-1-3 2,1 4 0,0-1 1,-7-3-1,6 7 1,1-4-1,-1 0 1,-1 0 0,3 5 0,-8-4 0,7 1 0,-1 3 1,-6-1 0,6 0 0,0 1 0,1-2 1,0 0-1,-1 2 1,-5-1-1,5 0-1,0 1 0,7-3 1,-7 3 0,1-1-1,0-5 0,6-6 0</inkml:trace>
  <inkml:trace contextRef="#ctx0" brushRef="#br0" timeOffset="26388.1397">0 2989 2135,'19'11'4,"-12"4"-3,6-5 0,0 2 0,-7 3-1,7-5 1,-6 1 0,6 4 0,0-5 0,0 2 1,-8-5-1,10 4 2,-2 0 1,6-4 3,-6 4-2,7 1 1,-7-1-1,6 0 2,-6 0 0,6-4-1,-6 3 0,7 2-4,-7-1 1,1 0-1,-1-4-1,0 5 1,-1-2-2,2-3-1,-1 1 0,-7-1 1,7 4 2,-7-3-1,7-1 1,-6 1 0,0-1 3,6 0 0,-7 0 1,-1 1-1,9 2 0,-7-6 0,6 7-1,-5-4-3,-3 1 0,8-2 1,-7 3-1,7-1 0,-6-2-1,6 1 0,0 1 1,-6-4 2,5 3 0,2-1 0,-2-1 1,1 2 1,2-3 2,-3 0 0,1 3 0,0-4 1,0 1-1,0-1 1,0 1-1,-6 0-2,12 0-2,-6-1 2,0 1-2,1 0-1,-2 2 0,8-1-1,-8-2 0,9 1 0,-9 3-1,8-3 0,0 3 1,-1-3 0,0-1 1,8 1 2,-9 1-1,2-3 0,7 3 1,-8-5 1,8 2 0,-8-2 0,0 0 2,8 4-2,-8-4 1,-6 4-1,7-4 1,-1 4-1,0-4-1,-5 4 0,5 0-4,0-1 1,1-3-1,0 4 1,0-2-2,6-2 1,-7 6 0,7-4 0,0-2 1,0 4 1,0-4-1,0 0-1,7 0 1,-7 0 0,7 0-1,-2 0 0,-4 0 0,6 0 0,-7 0-1,6 0 1,1 0 0,5 0 0,-5 0-1,0 0 2,6 0 0,-6 0-1,6 0 1,-7 0-1,7 0-1,-7 0 0,1 4 0,7-4 0,-7 0-1,5 4 2,-6-4 0,1 3 0,7 1 1,-8-4 1,1 4 0,-8-1-1,8-3 2,-1 3 0,0 2-2,1-5 1,0 0-1,0 0-1,-1-5 0,1 2 2,6 3-2,-6-3 0,-1-1 2,7 4 4,-6-4 2,6 1 5,-6-1 0,5 0 0,-5 0 1,7 2 0,-8-4-1,1 6-3,-1-2-3,-6-2-4,6 1 1,-5-1-2,5 4-2,-6-4-1,-6 0 0,6 0 2,-7 0-2,7-3 1,-7 5 0,1-3-2,6-2 3,-6-1 0,-7 1 2,6 0-3,1 0 1,-7-1 1,6 1-1,-6-4 1,7 0 1,-7 4-1,0-4 0,0 0 3,1 0-2,-1 0 0,-1-1 0,-5-2 2,6-1-1,0 1-1,-7-1 2,9-3 3,-10 0 0,8-1 7,-7-3 10,1 4 5,0-5 12,-2 2 9,10-2 3,-9 2-1,-6-6 4,7 2-2,-2 4-3,-5-6 1,0 2-2,7 0 4,-7-2 7,0 2 4,0 0-1,0 0 1,0-2-5,-7 2-2,7-1-11,0 0-11,-5 1-10,5-4-3,-7 3-4,7-3-3,-6 2-4,6 2 0,-7-4 5,7 4 4,-8-1 0,3 1-4,5-2 2,-7 2-1,-6-1 3,6 0-2,-4 1-1,-4-1-5,2 1-3,-6 3 0,0-4-2,-8 4-1,1 1-2,1 1-2,-8-1-4,0 2-1,1 4-2,-13 1-5,5-1-5,-6 5-12,-6-1-21,7 3-31,-2 5-38,-4-2-58,5 5-56,2 5-54,4 2-79,0 1-163,-5 2-74,11 1-42,-4 7-6</inkml:trace>
  <inkml:trace contextRef="#ctx0" brushRef="#br0" timeOffset="27667.9649">4820 2725 123,'5'-4'254,"3"1"-54,-8-1-56,6 0-48,-6 4-31,6-4-16,-6 2-13,7-2-4,-7 0-2,6 0-4,-6 4-2,0-3 0,7-1 0,-7 0 0,0 0 1,6 1-3,-6-1 0,0 1-1,7-1 2,-7 1 1,6-1 0,-6 0 1,0 0 1,7 1 1,-7-1 4,0 4 3,0-4 0,7 1 0,-7-1 1,0 4 1,0-3-1,0 3-2,-7-5-4,7 5-4,0-3-4,-7 3-4,1-3-6,6 3-5,-7-4-3,1 4-1,-1 0-1,1-4-1,-1 4 0,-5 4 0,4-4 1,3 4-1,-3-1 0,1 0-1,2 5 1,-2-1 0,1 1-1,6 3-1,-7 3 1,7-3 2,0 4 0,0-1 1,0 5-1,0 0 0,0 2 0,7-2 2,-1 3-1,1 3 1,-7-3 0,5 4-2,2 0 3,6-1 1,-5 1 1,-2-1 1,7 2 3,0-6 0,-7 5-1,7-1 2,-6 1-2,6-4 0,-7 0 2,1 0-4,6 0 0,-13-3-1,6-2 0,0 2-1,-6 0 2,7-5 0,-7 1 1,0-1 2,0-3 4,0 1 2,0-2 3,-7-3 2,7 5 0,0-9 1,-6 4 0,6-3-2,0-1-4,0 1-3,0 0-2,-6 0-3,6-4-2,0 0-13,0 3-18,0-3-22,0 0-26,0-3-35,-7 3-51,1-8-80,-1 1-136,1 0-72,-7-4-34</inkml:trace>
  <inkml:trace contextRef="#ctx0" brushRef="#br0" timeOffset="27875.8132">4520 3103 66,'-7'-5'452,"7"3"-88,0-2-124,0 0-89,7 0-54,-1 1-33,7-1-17,0-4-7,7 6-5,-1-3-4,1-2-2,6 4 0,-7-1-2,7-4-4,-6 5-3,6-1-4,-7 4-3,7-3-2,-6 3-4,7-5 0,-8 5-2,0 0-1,1 0-1,0 0 1,5 0-3,-6 5 0,1-5-1,6 3-11,-7 1-17,9-4-26,-10 3-40,9-3-65,-2 0-155,-5 0-90,6 0-49</inkml:trace>
  <inkml:trace contextRef="#ctx0" brushRef="#br0" timeOffset="28118.8967">5399 3021 292,'0'0'489,"0"0"-101,0 0-159,6-2-102,7-2-54,1 1-26,-2-5-10,7 4-9,2 4-5,4-8-3,-5 5 0,6-4 0,0 0-3,0 3-7,0-4-10,1 5 0,-9-1-1,8 0-5,-5 4-6,-2 0-12,0-4-16,1 4-16,-1 0-22,-6 0-29,1 0-38,-1 0-49,-7 0-75,-6 0-107,0 0-43</inkml:trace>
  <inkml:trace contextRef="#ctx0" brushRef="#br0" timeOffset="28286.2381">5457 3096 281,'-6'2'304,"-1"6"-118,7-4-70,-6-1-36,12 1-14,-6 4-4,0-5 2,7 1 2,-1-1 1,0 1 0,8-1-5,-7 1-8,6-4-10,6 5-9,-6-5-7,7 3-9,-1-3-6,7 0-4,0 0-6,0 0-8,0 0-13,6 0-17,2-3-30,-2-2-45,0 5-81,2-7-144,-9 3-74,8-3-39</inkml:trace>
  <inkml:trace contextRef="#ctx0" brushRef="#br0" timeOffset="29042.8984">6394 2645 182,'0'-4'261,"-5"4"-72,5 0-60,-8 0-38,8 0-25,0 0-11,-5 0-5,5-4-3,0 4-4,0 0-1,0 0-3,0 0-6,0 0-3,0 0-5,0 0-5,0 0-4,0 0-1,0 4 0,0-4-4,0 4 3,5-1 3,-5 1 2,0 4 3,8-1 1,-3 3 2,2 2 5,-7 3 8,8 2-1,-2 5-2,1-3-1,-1 3 0,0 4 1,1-1-3,-1 2-1,1-2-8,6 0-2,-7 1 0,1-1-2,0 1-4,-1 0-2,7-4-3,-7 3-3,1-6-1,-7 3-1,6-4-2,1 0 0,-7 0-1,6-4 0,-6-2 1,7 3-1,-7-8 4,0 5-2,0-5 0,0 0 0,0 0-1,0-3 2,0 0-3,0-4 1,-7 3-3,7-3-2,0 0-9,0 0-16,-6 0-25,6 0-35,0-3-45,0-5-65,0-3-106,-7 3-113,7-2-51</inkml:trace>
  <inkml:trace contextRef="#ctx0" brushRef="#br0" timeOffset="29319.6004">6656 2831 43,'0'-6'490,"0"2"-73,7 0-128,-7 0-100,0 4-58,0-3-39,0 3-23,0-4-18,-7 4-11,0 0-10,7 4-9,-13-4-7,7 7-7,-7-3-4,7 2-3,-8 2-2,1 3 1,0-3 1,8 2 0,-8 1-1,5 1-1,1-1 2,1 0 0,-1-1-1,1 2 0,6-5-1,-7 3 1,7 2-1,0-5 1,0 3-1,7-2 1,-7-1 0,6 1 1,1-1 0,-1 1 1,1-2 0,1 3 1,5-2 1,-2 0-1,2 1 1,1-5 0,5 4-1,0-2 0,2-3 1,-3 2-3,2 0-6,7 0-11,-8-1-17,7 1-26,-6-4-32,5 0-59,-5 0-101,0 0-110,-1-4-63,0 1-37</inkml:trace>
  <inkml:trace contextRef="#ctx0" brushRef="#br0" timeOffset="29706.3895">6884 2766 330,'0'-4'405,"0"4"-124,0-4-104,6 4-66,0-3-37,1 3-21,1-5-9,5 5-7,-2-2-3,3 2-4,-1-5-2,6 5-5,-6 0-5,7 0-4,-1 0-4,0 0-2,2 0-3,-2 0-2,-6 0-4,7 5-6,-7-5-11,0 2-9,-1 3-12,-5-5-18,7 3-15,-14 1-10,6 0-4,-6-1 3,0-3 5,-6 4 10,-1 0 12,-7-4 17,8 3 19,-7-3 15,0 0 13,0 0 11,0 0 11,0 0 9,0 0 7,7 0 9,-8 0 5,7 0 0,1-3-4,-1 3-8,7 0-8,-6 3-6,6-3-6,0 4-4,0 0-6,0 3-4,0-4 0,0 5 2,6 3 2,-6-3-2,7 2-3,-7-3-2,6 5-1,1 2 0,-7-3-2,7 4-1,-7 0-1,7-1 1,-7 1 0,6 3-1,-6-3-1,0 3-4,7 0 3,-7 0-2,0-3 1,6 4-1,-6-1-2,0 1 0,5-2-3,-5 2-6,8-5-13,-1 2-21,6-2-32,-7-2-48,7-6-97,0 2-122,0-5-74</inkml:trace>
  <inkml:trace contextRef="#ctx0" brushRef="#br0" timeOffset="29981.3598">7542 2721 325,'-7'0'470,"0"0"-167,1 4-135,-7 0-76,6 4-39,1 3-22,0-1-9,-1 1-3,1 4-4,-1 3 0,7 1 2,0 2-1,0 1-1,0 4-2,0 0-3,0-1-2,0 1 0,7-1-1,-1 2-1,-6-6 0,7 6 1,-1-6 0,7 1 0,-7-4 2,7 5 1,-6-5-1,6 1 1,0-2 0,0-3 0,0 1-1,-1 0-2,9-1-1,-2-2-2,1-5-7,-1 3-11,7-5-20,0 2-28,-6-7-58,6 0-104,0 0-110,-7-3-72,2-6-44</inkml:trace>
  <inkml:trace contextRef="#ctx0" brushRef="#br0" timeOffset="30332.1361">7646 2894 1,'0'-4'472,"-7"1"-42,7-1-147,7 4-113,-1-4-70,1 0-41,-1 0-21,7 1-13,6-1-9,-5 2-3,5-3-3,1 2-2,6-1-1,-7 4-1,7-4-3,-5 4-1,4 0 0,-5 0-2,5 0-4,-5 0 2,0 0 2,-2 4 0,-3-4 0,4 4-1,-12-1 1,6 2-1,-1 1 5,-12 1 0,7 1-1,-7-1 1,0 3-1,0 6 1,-7-5 0,1 3 0,0 5 2,-7-4-1,-1-1 0,2 4 0,-3 0 1,2-3 1,1 4 0,-8-5 0,7 5-1,1-5 0,-1 1-2,-1-1 0,1-3-2,7 0 3,0 1-3,0-1 1,6-3 3,0-2-1,0 2 1,0-5 0,0 5 1,6-4-1,0-2 1,7-2-1,0 5-3,0-5 1,6 3-5,8-3-11,-1-3-16,6 3-26,1-5-48,0 3-65,5-6-152,3 1-83,-3-1-48</inkml:trace>
  <inkml:trace contextRef="#ctx0" brushRef="#br0" timeOffset="30543.3035">8375 2941 110,'-6'0'452,"6"0"-93,0 0-130,0 0-90,0 0-53,6 0-30,1 0-17,5 0-7,-5 0-8,6-3-3,7 3 0,-1 0-7,0 0-2,9 0-5,-3 0-2,1 0-2,0 0-3,7 0-3,0-4-10,-1 4-13,7 0-27,-7-3-46,1 3-82,-7-4-146,-1 0-73,-10 0-44</inkml:trace>
  <inkml:trace contextRef="#ctx0" brushRef="#br0" timeOffset="31160.2027">8935 2810 58,'0'0'264,"0"0"-35,0 0-43,0-4-38,7 4-32,-7 0-28,0 0-16,7-4-15,-1 4-7,7-4-4,0 1-5,-7-1-3,14 4-1,-7-3 0,6-1-1,-6 0 1,7 4-2,-1-3 0,1-1-2,-1 0 1,1 1 1,-1-1 2,0 4-2,-4-4-1,3 8-3,-4-4-3,-1 4-3,0-1-7,-7-3-4,1 4-5,-7 3 0,6 1-2,-12-1 0,6 4-1,-7 0 0,1 3 1,-7 1 1,0 3 0,-1 1 0,-4-2-3,-2 6-1,6-5 0,1 4-1,-6-3 0,6-1-1,-7 1-2,7-5 0,1 1 1,5 4-1,-6-5 1,6-3-1,-6 3-1,7-3 1,-1-3-1,7 2 1,0-3 0,-6 2-1,12-3 1,-6 2 0,7-4 1,-1-2 0,7 3-2,7-1-10,-1-1-17,8-3-17,0 0-21,4 0-26,2-3-32,6 3-42,0-9-52,0 3-108,-6-2-80,-1 2-35</inkml:trace>
  <inkml:trace contextRef="#ctx0" brushRef="#br0" timeOffset="31388.4096">9561 3015 232,'-20'4'442,"0"-4"-112,2 2-127,-2 2-76,6 4-40,-5-1-20,6 1-10,0-4-7,0 6-5,-1-3-5,8 1-4,-1-1-6,1 5-6,6-5-6,0 0-3,0 0-1,6 1 0,1-1 1,6 0 2,1-4 3,-2 1 2,8-4 5,-7 0 5,7 0 9,0 0 13,-2-4 15,2 1 14,0-4 12,-7 0 5,6-1 5,-6 1 1,0-5-4,-1 6-10,-5-5-21,0 3-12,0-3-15,-7 1-11,0 2-20,-7-3-27,0-1-47,-6 3-41,1-3-35,-8 1-44,7-1-46,-13-2-54,7 3-91,0 0-106,-9 1-34,9-2-8</inkml:trace>
  <inkml:trace contextRef="#ctx0" brushRef="#br0" timeOffset="31728.0184">9242 2542 184,'6'0'362,"-6"-3"-105,6 3-101,7 0-64,-6 3-37,13-3-20,-7 4-10,6-1-3,0 2-2,14 1 0,-7 2 0,7 3-1,6 3-2,1 1-2,5 7 2,0-4 5,7 8 4,1 0 3,-2 7 4,-5-4 1,7 7 0,-8 5-1,-6-1-3,-1 4-5,-11 0-4,-1 4-8,-14 4-6,-4-2-4,-8 2-5,-8 3-5,-11-1-7,0 6-10,-14-6-8,-6 1-8,-6-4-6,-2 4-9,-4-11-5,-1 4-4,-1-8-4,1-3-6,1-4-10,-1-4-12,0-3-21,6-8-46,0 0-81,7-4-72</inkml:trace>
  <inkml:trace contextRef="#ctx0" brushRef="#br0" timeOffset="34080.17">10766 2656 264,'-7'-4'253,"7"-3"-92,0 3-71,-7 4-38,7-4-18,0 1-8,0-1-4,0 4-1,0-3-1,0-2 0,7 5-1,-7-3 1,0 3 0,7-3 0,-1 3 1,-6-4 1,0 4 3,5 0 3,-5-4 3,0 4 1,8 0 1,-8 0 0,0-3-3,0 3-2,0 0-3,0 0-5,0 0-4,0 0-5,0 3-4,0 1-3,0 0-1,0-1-1,0 5-1,0-1 0,0 0 2,0 4 0,0-3 1,7 2-1,-7 5 2,6-4-3,-6-1 1,6 5-1,-6-3 0,7-2-2,-1 2 4,1-1 1,-7 0-1,7-4 0,-7 4 0,6-4 0,-6 1 2,0-1 1,6-3 0,-6 2-1,0-2 3,7 0 3,-7 0 1,0-1 0,6 1-2,-6-4 0,0 4 0,6-4-2,-6 4 1,0-4 1,0 0-1,0 0 5,0 0 3,0 0 2,0 0 4,0 0 2,0 0 3,0 0 2,0-4 1,0 4 0,0 0-3,0 0-1,0 0 0,0 0-1,0 0-4,0-4-3,7 4-1,-7 0-2,0 0-3,0 0-1,0-4-1,0 4-3,0 0-2,0-3-2,7 3-2,-7-4-1,0 4 0,7-4-2,-7 4-2,0 0 1,0 0 0,0 0 0,0 0 1,0 0-2,0 0 1,0 0 1,0 0-1,0 0 0,0 0 1,0 0 2,0 0-1,0 0-1,0 0-1,0 0 0,0 0 1,0 0 1,0 0-1,-7 0-4,7 4 3,0-4 0,0-4 1,-7 4 1,7 0-1,0-4-1,0 4-4,0 0 4,-7 0-1,7-2 1,0 2 1,0 0-1,0 0-1,-6 0 2,6 0 1,-6 0 0,6 2 0,-7-2-1,7 0 0,-6 4-2,0-4 1,-1 4 0,0-4 1,1 4 0,-1-1 0,-5 1 0,5 0 0,-6 3 1,7 0-1,-8-3 0,1 3 0,8 1-1,-10-1 1,2 1 0,0-1-2,0 0 2,1 0-1,-8 1 1,7 3 1,0-3-1,6-2 0,-5 5 0,5-3 2,-6-2-2,7-1 1,6 2-1,-7-4 0,-1 1 0,8 0 0,0 0-2,-5-4 0,5 3 0,0-3 1,0 5 0,0-5 0,0 0 0,0 3 1,5-3 0,-5 0 0,0 4 0,0-4 1,0 0 0,0 0 0,0 2-1,0-2 0,0 0 0,8 0 0,-8 4 0,0-4 0,0 0 0,0 0 0,0 5 0,0-5 1,0 3 1,0-3-1,0-3 0,0 3-1,0 0 0,0 0 0,7-5 0,-7 5-2,0 0 1,0 0 1,0 0 0,6 0 0,-6 0 0,0 0 0,7 0 1,-7 0 0,0 0-1,6 0-1,-6 0 1,7 5-1,-7-5 1,6 0 0,-6 3 0,6-3 0,1 4 0,-7-4 0,6 3-1,-6-3 1,7 4 0,0 0-2,-7 0 1,6-4 1,-6 3 0,0 1 0,7-1-2,-7-3-1,0 5-2,0-5 3,6 2-2,-6-2-1,0 4 2,0-4 1,0 4-1,7-4 2,-7 4 0,0-1-1,6-3 1,-6 4 0,6 0-2,1-4 1,-7 4-1,6-2-1,-6-2 1,7 5-1,-1-2 3,-6-3-2,7 4 1,-1-4 1,1 3 1,-7-3 0,8 4 0,-8-4 1,0 0-1,5 0 0,-5 4 1,0-4-1,6 0 0,1 4 1,-7-4 1,7 0-1,0 0-1,-1 3 0,-6-3-1,5 0 2,-5 0-1,8 0 1,-1 0-1,-1 0 0,0-3 0,1 3 2,-1-4 0,1 0-1,0 4 0,5-4 0,-5-3 0,-1 4 2,0-2 7,1-1 8,0-2 5,0 5 1,-1-5 2,-6 2 3,7-2 5,-1 1 0,-6-1-5,7 1-4,-7 0-1,6-2 2,-6 3 1,6 3-2,-6-5-3,0 0-2,0 1-1,7 0-4,-7-4-5,0 3-3,0 1 2,7 3 4,-7-2 7,0-2 3,0 4 1,0-3 3,0 3 1,0 0 2,0 1-2,0 3-6,0-4-8,0 4-3,0 0-4,0 0-1,0-3-5,0 3-2,0 3-3,0-3 0,0 4-1,0-1 2,0 1-1,0 0 0,0 3 4,0 0-1,0 4 1,0-3 0,0 3 0,0-5 1,0 6-1,0-1 0,0-4-3,0 5 2,0-6 0,0 6-2,0-5 1,0 1-1,0 2 1,0-5 0,7 1 0,-7 2 0,0-5-1,0 5-2,7-4 1,-7-2-2,5 3 0,-5-2 0,7 1 0,-1-4-3,-6 3-5,7 1-11,5 0-13,-5 0-18,6-1-17,-6-3-19,-1 4-21,7-1-22,-6-3-26,6 4-28,-6-4-42,-2 0-79,3 0-95,-3 0-48</inkml:trace>
  <inkml:trace contextRef="#ctx0" brushRef="#br0" timeOffset="35961.9536">11143 2740 72,'-6'0'234,"6"0"-43,0 0-42,0 0-33,0 0-28,0-3-18,0 3-14,0 0-8,0 0-6,0 0-2,0 0-5,0 3-4,0-3-4,0 0-6,0 0-4,0 0-5,0 0-2,0 0-2,0 0-1,0 0 0,0 0 2,0 0 3,0 0 2,0 0 5,0 0 3,6 0 4,-6 0 5,7 0 7,-7 0 1,6 0 4,7 0 2,-6 0-1,6 0-3,0 0-4,6 0-3,-5 0-7,5-3-2,-6 3-2,6 0-4,2 0-3,-3-4-3,-5 4-1,7-4 0,-7 4-3,6-4 2,-5 4-4,4-4 2,-5 4 2,2-3 2,-3 3 5,1 0 1,0-4 2,-6 0 1,6 4 1,-7-4 2,1 4-1,0 0-1,-1-2-5,-6 2-4,6 0-1,-6 0-4,0 0-2,0 0-4,0 0-3,0 0-1,0 0 0,0 2 1,-6 2-1,6 4 0,-6-1 1,-1 5 1,-6-6 0,6 6 0,-6 2-4,0-3 1,0 4 1,1 0 1,-3 0 0,-3-1 1,5 1 0,-1-1-1,1 1 2,0 0 0,1-1-2,-2 1 0,1-4-1,0 3 0,8-3 0,-2 1 1,0-5 0,7 3 0,-7-2-1,7-1 1,7 1 0,-7-2 2,7-2 2,5 4-1,1-4 2,7-1 2,-1 1 1,7 0 0,1-4 1,-2 0-2,8 0-1,-7 0-1,13 0 1,-6 0-5,6 0-7,-6 0-9,5 0-13,1 0-16,-6 0-22,5-4-27,-4 0-41,-2 1-63,-5-1-123,-8 1-92,0-6-53</inkml:trace>
  <inkml:trace contextRef="#ctx0" brushRef="#br0" timeOffset="37979.8781">4507 2857 14,'6'-3'387,"1"-5"-100,-7 4-112,6 1-80,1-1-44,-7 0-24,6 0-11,7 2-7,-6-6-5,-1 4-2,1 1-4,5-1-6,2 0-11,-1 0-9,0 1-18,0 3-24,-1-4-17,1 1-16,7-1-21,-13 4-18,6-4-26,0 1-13</inkml:trace>
  <inkml:trace contextRef="#ctx0" brushRef="#br0" timeOffset="38473.8862">4833 2766 113,'6'-4'182,"0"4"-13,-6 0-22,7 0-23,-7 0-19,0 0-14,0 0-14,0-4-11,0 4-7,0 0-9,0-3-4,0 3-3,0-5-5,-7 5-2,7 0-1,0 0-2,0 0-2,0 0-5,-6 0-5,0 5-5,-2 2-5,-5 0-4,1 8-3,-1-1-1,-7 5 0,0 6-1,8 1-1,-8 0 1,7 3 1,-7 0 0,8 1 2,-2 0 0,7-2-1,-5 1 3,12-2 0,0-6 2,0 1 2,6-4 0,0-4 2,1 3 2,7-11 5,-2 2 7,8-5 6,0-3 5,5-7 9,1 0 5,6-8 2,-4-4 6,4 1 6,-6-8 11,6 1 7,-6-1 4,0-3 2,0 0 2,-7 0 5,1 0 1,0-1-8,-7 1-15,0-1-10,-6 4-9,-1 1-10,0 7-6,-6-4-11,-6 6-9,6 3-5,-6 1-7,-7 5-2,0 3-5,-7 4-1,8 4-4,-16-1 1,9 9-1,-7 3 0,6 3 2,-5 0 2,-1 8 0,6-1-2,-6 2-1,14-2-3,-9 0-1,14-3-4,-5 4-4,12-4-2,0-4-3,0 3-1,7-2 0,-2 3-5,10-7-4,-2 4-2,-1-5-1,8-3-2,-7 3 2,7-7-2,-8 5 1,1-9 8,0 5 3,-7-4 6,8-2 4,-14 3 0,6-1-1,-6-1-1,7-3-3,-7 5-1,-7-2 1,7 0-1,0 1 3,-13 0 2,6 3 4,-5 3 3,-8 2 3,1-1 2,6 3 2,-7-3 0,-5 4 0,12-5 0,-2 2 2,3-1-2,-1-3 0,0-1 1,6 1-2,1-5 0,6 4-3,0-3-6,0-1-12,6 5-14,1-4-24,6-4-33,0 0-49,6-4-92,2-4-165,-2 1-86,-6-7-40</inkml:trace>
  <inkml:trace contextRef="#ctx0" brushRef="#br0" timeOffset="39178.437">4207 2451 12,'0'0'407,"0"-4"-65,0 4-79,0-4-77,0 4-57,0 0-33,0-4-23,0 4-13,0 0-11,0 0-7,0-4-9,0 4-5,0 0-6,0 0-6,6 0-3,-6 0-2,0 0-1,0 0 0,0 0 2,0 0 1,7 0-1,-7 0-2,0 0 1,0 0-3,0 4-2,6-4-1,-6 4-3,6 0-1,1 4 0,0-1 0,0 3 2,6 2 0,-7 2 1,7 1 0,-7 3 2,1 0 0,6 4 0,-6 0-1,6-3 0,-7 3 1,7 4-1,-7-5-1,8-2 1,-7 2-3,5-2 1,-5-1-1,-1 1 0,1-1 1,6-7 3,-6 0 3,-1-1 6,1-2 17,-2-4 25,2 3 31,6-7 37,-5 0 33,-3-4 25,9 1 15,-1-9 14,0 2 4,0-1-11,6-7-20,-6-1-31,0 0-28,7 2-25,-7-2-18,0 1-17,6-4-18,-6 4-16,1-1-8,-2 1-7,-5 0-3,6 0-3,-7 3-4,8 3-2,-8 2 0,1-1-2,-7 3-3,6 5-3,-6-1-3,0 4-3,6 0-1,-6 0 7,0 0-7,0 4-1,7 7-1,-1 0-1,-6-1 4,7 5 2,-1-1 0,1 6-7,6-6 5,-6 1 0,-2 3-4,2-3 5,6-5-1,-5 2 3,4-1 4,-5-5 1,6-2 0,-7 4 1,1-8 6,6 0 0,-6-8 4,5 4 4,-5-2 0,6-5 4,-1-4 4,-5-3 3,6 3-1,-6-7 2,6 0-2,-7 1-3,1-1-3,-1-1-2,0 2 0,2-5-3,-3 4 1,3-5-2,-1 6-2,-7-1-3,0 0 0,5 3-2,-5-2-3,0 3-1,0 3-1,0 0-8,-5 4-13,5 4-25,0-1-55,0 5-66,-7 3-61,7 3-53,0 5-51,0 4-54,0 1-82,0 5-146,0 1-31,0 6 12</inkml:trace>
  <inkml:trace contextRef="#ctx0" brushRef="#br0" timeOffset="42069.8007">4077 2535 162,'0'0'152,"6"-4"-52,-6 0-32,0 4-19,0-3-8,0 3 1,0-4 4,0 4 3,0-3 1,0 3-2,0-4-2,-6 1 0,6 3-4,0-4-5,0-1-5,-7 2-2,7 3 0,0-3 1,-7 3 2,7-4-2,0 4 1,-6-4 2,6 4-4,0 0-3,0 0-6,-7 0-2,7 0-7,0 0-1,0 0-6,0 0 1,0 4-3,0 0-2,7-1 1,-7 0-2,0 6 1,0-2 1,6 0 0,-6 4-2,7-4 2,-7 5-2,7-6 1,-1 5 2,-6 1-2,6-2 1,1 2 0,1 2 1,-3-3-1,-5 4 2,6 0 0,-6-5-2,7 5-1,-7 0 2,7-1-1,-7 1-1,0-1 0,7-2-1,-7-1 0,0-4 1,0 4 3,0-7-2,0 3 4,0-4 1,0 1 1,0 0 4,0 0 4,0-4 4,0 3 2,0-3 4,0 4-3,0-4 3,-7 0-3,7 0 1,0 0-3,0 0-3,0 0-5,0 4-3,0-4-1,-7 4-3,7-4-2,-7 2-1,1 2-2,-7 4 0,0-1 1,7 1-1,-8 2-1,1 1 1,1 1 0,5-1-1,-6 3 0,7-3 1,-1 4 0,0-1-1,1-3 2,-1 3 0,1 1 0,6 0 1,-6-1-3,-1-2 2,7 3-2,-6-1 3,6 1-2,0-4-1,0-1 1,0 2-1,0-5 1,6 1 0,-6-1 0,7-4-1,-1 1 0,0-1 2,1 1 0,6-4 3,-6-4 1,12-3 0,-6 4 1,6-4-1,-5-5-1,5 5-1,-6-3-2,0-2 0,1 1 0,-3 0 1,-3 1 2,-1-2 0,-1 5 2,1-5 3,-2 3 0,-5 1 1,0-4-2,7 5-1,-7-1-1,0 2 0,0-2-1,-7 5-1,7-1-3,0 0-1,0 4 0,0-4-1,0 4-1,0 0 0,0 0-1,0 4-2,7 0 2,-7 0-2,0 3 0,7 1 1,-7 2 2,7-3 1,-1 5 0,0-4 0,1 1 1,-1 0 1,0 1 1,1-2-1,7-4-2,-1 3 0,-1-4 0,1 2 2,7-3-2,0 2 2,-1-4-2,1 4 1,12-4-1,1 0-7,-1 0-10,8-4-19,-1 4-28,6 0-49,-6-4-96,1 2-145,-2-3-85,1-2-42</inkml:trace>
  <inkml:trace contextRef="#ctx0" brushRef="#br0" timeOffset="43526.0538">11019 7484 336,'-6'-3'354,"-1"0"-114,-6-2-96,6 2-58,-5 3-32,5-4-15,1 4-10,-6 0-5,5-5-8,-7 5-1,7-3-1,-5 3-1,5 3-5,-6-3-5,0 5 0,6-5 0,-6 4 5,7-1-1,-7 2-1,7-2 1,-1 0 1,0 1 1,1 0 0,-1-1-1,7 1 5,-6 4 0,0-5 0,6 8 2,0-4 0,-7 4 4,7 0 2,0 4 0,0-4-3,0 3 1,7 1 0,-7 0-3,6 3-1,0-3-1,1 3-1,6-3-1,-6 2 1,5-2-1,1 4 1,0-4 0,7-1 1,-7 1-1,6-1-3,2 1-1,-9-1-2,8 1 0,-8 0-2,2 1-1,-1-3-3,-7 3 1,1-2-1,6-3 0,-13 0-1,0 3 2,0-3-1,0 1 0,-7-5 0,1 4 0,-1-4 0,1 0 1,-1 1-1,1 0-1,-1-6-8,0 3-12,1-3-16,0-2-27,6 0-45,-7 0-78,7 0-157,-6-2-81,-1-5-37</inkml:trace>
  <inkml:trace contextRef="#ctx0" brushRef="#br0" timeOffset="43709.6267">10570 7861 327,'-8'-3'474,"8"-1"-136,0 4-139,8-4-85,-1 1-48,6-1-31,0 0-18,6 1-6,1-5-4,6 4-2,6 1-1,7-4 1,7 3-4,0 1-1,6-1-10,0-4-17,6 5-29,1-1-48,0 1-86,6-1-127,-6-3-78,-8-1-40</inkml:trace>
  <inkml:trace contextRef="#ctx0" brushRef="#br0" timeOffset="45436.0326">6911 10764 159,'-21'3'300,"1"-3"-62,-5 0-64,5 3-59,-6-3-37,7 0-22,-7 4-9,6-4-3,1 0 1,-2 0 1,2 0-5,0 0 3,-1 0 2,7 0-4,-6 0-4,5 0-4,1 0 0,2 0-3,-2 4-2,5-4-3,1 0 1,1 0 0,6 0-1,-7 0-1,7 0-2,0 0-1,0 0 1,0 0 1,7 0 3,-1 0 5,9 0 3,-10 0 3,14 0 2,-6-4 1,1 4 0,12-4-2,-7 1 0,7 0 0,-7-1 0,8 0-1,-1 0 2,0-4 0,0 1-1,7 3-1,-7-2-4,0 2-4,6-4-7,-6 5-3,1-5-6,-8 8-4,7-7-3,-7 7-3,0-4-3,-5 0-1,-1 4-1,0 0-4,-8 0-7,3 0-9,-1 0-10,-1 0-8,-6 0-14,7 4-16,-7-4-15,0 4-14,0 0-13,0-1-13,0 1-20,0 0-24,0-1-42,0 0-66,0 2-113,-7 2-42</inkml:trace>
  <inkml:trace contextRef="#ctx0" brushRef="#br0" timeOffset="45590.7364">6812 10950 296,'-13'7'454,"0"0"-128,7-3-138,-1 0-80,1 3-42,-1-3-18,7-1-7,0-3 4,0 4 7,7-4 4,-1 4 7,7-4-1,0-4-5,0 4-6,13-4-8,-6 1-15,12-1-21,-6 0-24,14 1-25,5-1-34,6-7-47,2 4-99,12-8-124,0 4-76,1-3-44</inkml:trace>
  <inkml:trace contextRef="#ctx0" brushRef="#br0" timeOffset="46094.4483">8101 10451 336,'-19'-4'399,"0"4"-104,5-3-111,1-1-67,1 1-31,-1-1-14,-1 4-5,8 0 1,0-3-4,-1 3-4,7-4-7,-8 4-4,8 0-8,0 0-7,8-4-10,-1 4-8,-1 0-5,7 0-3,0-4 0,6 4-1,1-3-1,0 3 0,5-4 1,2 4 0,-1-3 1,0-2 2,6 3 2,1-2 1,-1-4 2,8 1 3,-8-1 6,7 1 7,0-5-1,-7 6 3,9-1-4,-9 0 0,0-2-1,-6 2-4,-1 4-8,3-1-6,-9 1-3,-6 3-3,6 0-6,-6 0-4,-6 0-8,6 0-12,-13 3-5,6-3-9,1 4-9,-1-1-12,-6 2-10,0-3-9,0 7-13,-6-6-11,6 4-22,-7 1-31,1-6-49,6 3-84,-13-1-83,6-1-43</inkml:trace>
  <inkml:trace contextRef="#ctx0" brushRef="#br0" timeOffset="46339.9401">8472 10415 380,'-6'0'407,"6"0"-123,-7 0-116,7 0-69,0 0-36,0 0-19,7 3-10,-7-3-3,6 8 1,2-1 5,-8 0 3,7 4 1,-2 0 1,3 3 1,-8 5 0,5 0 0,2 3-2,-1 3-2,-6 1 1,7 4 3,0 3-2,-7-1-3,6 1-2,1-4-1,-1 5-2,7-2-1,-7-3-6,7 1-5,-6 0-2,0-1 0,6-3-3,-1-1-4,-6 1-2,1-4-2,1 3-2,4-4 0,-5-1-2,-1-3-2,1 2-2,5-1-2,-5-7-9,0 0-11,-1 0-14,8-3-20,-8-2-19,7 0-23,0-6-34,0 0-48,0-6-80,0 0-127,0-5-55,0-1-27</inkml:trace>
  <inkml:trace contextRef="#ctx0" brushRef="#br0" timeOffset="46910.1593">9052 10338 139,'-6'-3'492,"6"-2"-2,-7 5-183,7 0-132,-6 8-73,6-4-39,0 7-18,0-4-3,0 7 0,0 1 4,6 4 3,1-5 2,-1 8-2,1-4-5,6 5-6,0-1-7,0 3-5,0-3-6,-6 0-5,12-1-3,-6-1-1,0 2-1,-7-4 1,8-3-4,-9-1 0,10 1 1,-15-1 5,6-2 7,1-2 7,-7 2 10,0-5 10,0 4 11,-7 0 12,1 0 7,-1 0 8,-6-1 3,-1 5-2,1-1-6,-6 1-6,0 4-9,5-1-4,-11 1-9,5-1-8,0 0-10,7 0-6,-6 1-4,-1-1-5,6 0-4,9-2-7,-8 1-1,7-2-3,-1 3-1,0-3-2,7 0 1,0-4-1,0 3 2,7-3-1,0 1 1,-1-2-1,0 2 1,6-3 1,-4-1 1,5-4 0,7 4-1,-8-8-1,8 3 1,0-3 0,-1-3-1,0-1-2,1 0-1,6-2 2,-7-6 0,0 1 0,2-3-1,5-2 2,-13 2 0,6-4 2,-6-1-2,1 4-1,-1-6 1,-1 3-3,-5-1 1,-2 4 2,-5-3 0,8 3 0,-8 0 3,6 1 6,-6 3 2,0 0 9,0 1 7,0 2 2,0 4 3,0 1 1,0-5-2,0 8-6,0-4-4,0 4-6,0 0-10,0 0-3,0 4-5,0-1 0,0 5-1,0 0 1,7 3 0,-7-4 0,7 4 2,-7 4-1,6-5 1,1 1 0,-1 4-2,0 0 0,1-5-3,-1 5 1,1-3-4,0 2-7,6-3-10,-7 0-15,7 4-19,0-4-22,0-5-22,1 6-29,-2-5-25,1 0-21,7 1-20,-7-5-16,7 1-9,-1-4-21,1 0-41,-1-4-97,0 1-67,1-1-41,0-3-10</inkml:trace>
  <inkml:trace contextRef="#ctx0" brushRef="#br0" timeOffset="47230.3189">9874 10529 406,'-21'-7'476,"-4"3"-111,5 0-137,-6 4-79,0 8-39,6-6-22,-5 6-9,4 3-6,9 0-2,-8 3-5,7 5-7,6 0-10,0 3-5,1 0-10,6 0-5,6 3-4,1-4-7,7 5-5,5 0 0,0-3 1,9-2-3,-3 1 1,8 0-1,-1 0 1,1-3-3,0 3-2,-1-4-1,0 0-4,1 0 0,-7 1-2,6-5 0,-13 1-1,9-1 0,-10 1 1,-5-3-1,1-3 1,-8 3 3,1-1 4,-7 0 8,0-3 11,-7-1 10,-6 4 9,0-4 9,0 0 7,-6-3 4,-2 3-3,-4-2-4,5 1-10,-6-6-7,7 4-9,-7 0-11,6-4-16,7 0-31,-6 0-41,5 0-51,9 0-57,5-4-86,0-4-126,5 1-104,15-4-67,0 0-19</inkml:trace>
  <inkml:trace contextRef="#ctx0" brushRef="#br0" timeOffset="47759.5492">10376 10708 77,'-8'0'376,"1"0"-77,7 0-98,-6 0-80,6 0-47,0 0-30,0 0-16,0 0-9,0 0-3,0 0-2,6 4 0,-6-4 3,7 0-1,1 3 1,-3-3 1,8 0 2,-7 0 1,8 0 2,-1 0 0,0 0-1,-1 0 2,9 0 4,-9-3 5,7-1 0,8 0 0,-8 1 2,8-1 5,-1-4 2,6 5 2,1-4-1,-8 0-3,16-1-2,-9 1 3,0 0-1,1 2-2,-2-1-1,-4 2-6,-1 0-4,1 1-4,-8-1-5,-6 4-4,6-4-6,-6 4-5,-6 0-5,-1 0 0,-6 0-2,7 0 0,-7 0-1,0 0-7,0 0-3,-7 0-6,1 4-9,-1 0-18,1-4-25,-1 3-32,0-3-59,-5 0-111,-1 0-95,1 0-63,-2 0-32</inkml:trace>
  <inkml:trace contextRef="#ctx0" brushRef="#br0" timeOffset="48016.7137">10635 10481 360,'0'-5'466,"-7"5"-110,7 5-148,0-1-86,-6-1-45,6 4-22,6 5-7,-6 3 2,0-5 6,14 9 6,-8-2 6,1 6 4,6 3-2,-7 0-5,13-1-8,-6 0-8,7 5-9,-7-1-8,7 0-8,-2-3-8,3 3-3,-2-3-6,1 3-3,-1-3-1,-6 0-2,7-1-1,-7 1 2,0-5-1,0-1-2,1 1 2,-7-6-2,-2-1-7,2 1-10,-1 0-13,1-8-20,-7 4-22,6-4-25,-6-3-32,6-4-58,1 0-120,0 0-87,-1-4-62,7-3-26</inkml:trace>
  <inkml:trace contextRef="#ctx0" brushRef="#br0" timeOffset="48720.46">11658 10140 9,'0'-8'422,"-6"1"-75,6 0-101,-7 0-90,7-1-54,-7 1-26,7 0-13,-7 0-7,7-1-3,-6 5-1,6-5-1,0 5 1,0-1-1,0-4-2,-7 8-6,7-3-3,0-2-4,0 5-6,0 0-5,0 0-6,0 0-5,7 0-4,-7 0-3,0 5-4,0-2 2,6 5 6,-6 7 3,7-4 4,-7 7 7,7 4 6,-7 0 5,7 7 4,-1 1 4,1-1 4,-7 4 7,6-1 7,0 6 3,0-1 4,1-1 6,-7 3 4,7 7 4,6-7-5,-7 9-4,0-4-2,14 0-5,-7 3-5,1-6-6,5 3-7,1-1-6,-1-1-7,0 1-3,8-3-8,-8-3-6,0 2-3,7-2-5,-6 0-3,-1-4-1,8 4-1,-8-4-3,7 0 0,-6-3 2,5-1-4,-4 0 1,3-7 1,-3 3-2,5-3-1,-7-7 1,1 1-1,0-7-1,-1 3 3,-6-8 4,6 0 1,-4-2 6,-2-4 11,-1 2 14,-6-8 16,1 0 18,0 1 10,-7-5 5,0 2 3,0-1 0,-7-4-8,0-3-11,1 0-14,-6 0-19,-1-5-11,-7 1-5,-1-3-7,-4 3-4,-2-1-5,2-2-4,-1 7-2,-2-5-1,-3 5 1,4 0-1,2 4-1,-1-1 2,7 0 0,-1 3 0,6 3 0,3-3 1,-2 4-1,-2-1 0,15 1 0,-6 0 0,6-3-2,0 4 0,0 0-2,6-4-5,1 0-4,1-1-9,10 2-13,-5-1-17,7 0-26,-1 0-41,0 0-50,2-4-49,4 4-43,2-7-41,-3-1-55,4 1-100,-2-4-96,-7-3-40,1 3 3</inkml:trace>
  <inkml:trace contextRef="#ctx0" brushRef="#br0" timeOffset="49296.3506">12452 10031 446,'0'-12'464,"-7"4"-124,7 1-125,0 4-70,-7-1-40,7 1-28,0 3-11,0 0-7,7 3-5,0 1-3,0 4-1,0 2-1,5 5 7,1-1 6,0 5 2,0 3-1,1 0-6,-2-1-9,8 6-3,-7-2-6,0 1-10,0-1-6,0-3-5,0 3-4,0-2-1,-6-2-1,-2 2 0,3 0 1,-1-6 1,-7 2 9,0-1 7,0 0 6,-7-3 6,-1 2 4,3 2 4,-9-4 4,1 4 2,0-1-6,-6 3-5,-1-2-6,1 3-5,0 4-2,-1-4-6,-6 3-6,7-3-5,-2 4-3,2-4-4,6 4-1,-7-1-2,7-3-3,7 1 0,-7-2-1,7-3-1,-1 1 0,7-1 1,0-3-1,0 3 0,0-3-1,0-1-2,7-3 3,-1 0 3,1 0-1,5-3 1,-5 0-1,6-1 1,0-5 3,0-2 0,-1 0-2,2 0-1,0-7 0,-2 5 0,1-10 3,7 4 1,-7-6 2,0-1 11,0 1 10,6-1 11,-5-3 6,-2 0 6,1-4 4,0 0 1,-6 3 1,6-6-8,-6 2-9,-2 2-9,3-1-6,-1-4-5,-2 3-7,-5 2-2,8-1-3,-8 4-4,0 4 1,5-1-3,-5 4-2,0 0-2,0 2 2,0 6-3,0 0-2,0-1-1,0 8-1,0-1-1,0 0 1,7 9 0,-7-1 0,0 4 3,7 0 1,-1-1 2,1 4-2,-1-3 2,7 3 0,-7-3 1,8 4 0,-1-1 2,0-4-2,0 1 0,6-1 0,-5 1 0,5-4-2,-6 4-3,7-8-7,-1 4-11,0-3-17,1 2-24,-7-3-30,6-2-36,1 2-38,-8-3-34,9-4-32,-1 0-27,-7 0-27,0-4-36,-1-3-73,1-5-85,-7 2-31,1-2-7</inkml:trace>
  <inkml:trace contextRef="#ctx0" brushRef="#br0" timeOffset="49730.2016">12947 10345 102,'-6'0'483,"-1"0"0,1 4-171,6-4-133,-7 0-67,7 0-36,7 4-13,-7-4-2,6 0 3,7 0 10,0 0 4,0 0 4,7 0-4,-2-4-5,10 4-5,-2-4 1,-1-3 4,8 4-2,-7-2 8,8-1 13,-3-2 17,2 1 15,-1-1 11,-6 1 1,7 0-2,-7 0-5,0-1-12,0 1-17,-7 3-21,1 0-23,-7 0-19,0 2-13,-6 2-10,-1 0-5,0 2-3,-6 6-1,7-1 1,-14 5 1,1-2-2,6 5-1,-13 4 1,7 2 0,-7 1 0,-7 0 0,7 4-1,-6-1 0,-1 5 0,-1-5 0,3 4-2,-2 1 1,-6-1-1,7-3-2,-1 4-1,1-5 1,6 0 2,0 1 0,-1 0 0,2-3-2,5-6 0,2 2 0,5-5 0,0 1 0,0-5 5,5 2 4,2-1 5,12-4 6,-5-3 5,5 0 1,6-1 4,2-3-1,5-3-4,-5-1-3,11 0-5,1-3-4,1 3-5,6-6-2,5 1-3,-5-1-1,5-1 0,2 0-2,-1 0-7,0 0-14,1 0-37,-1 1-73,-7-2-80,-7 1-82,3-3-113,-9 2-191,1-2-69,-14-1-47,0 1 3</inkml:trace>
  <inkml:trace contextRef="#ctx0" brushRef="#br0" timeOffset="65032.0296">5294 10803 314,'0'-3'320,"-6"-1"-86,6 1-83,0-1-57,6 0-38,-6 0-17,7 1-13,-7-1-7,6 0-6,-6 1-5,7 0-2,-1-1-2,-6 0 0,7 0-1,1 4-2,-8 0 0,0-3 1,5 3 1,-5 0 2,0 0 10,0 0 0,0 0 2,0 0 3,0 0 3,0 0 2,0 0 1,0 0 0,0 0-7,0 0 0,0 0-1,0 0-4,0 0-1,0 0-3,0 0 0,0 0-1,0 0 0,0 0 0,0 0 1,0 0 1,0 0 2,0 0 0,0 0 1,0 0 4,0 0 1,0 0 3,0 0 4,0 0 5,0 0 2,0 0 3,0 0 1,0 0-2,0-5 0,0 5-3,0 0-2,0 0-4,-5-3 1,5 3-2,0 0-1,0 0-1,0-4-3,0 4-1,0 0-2,0-4-4,0 4-4,0 0-2,0-3-1,0 3-1,0 0 1,0 0 2,0 0-1,0 0 1,0 0 1,0 0 0,0 0 0,0 0-2,0 0-2,0 0 0,0 0-5,0 0 3,0 0 2,0 0 0,0 0 2,0 0 1,0 0 2,0 0 2,0 0 4,0 0-3,0 0 0,0 0-1,0 0-3,0 0-1,0 0-2,0 0 0,0 0-2,0 0-2,0 0 0,0 0-2,0 0 1,0 0-1,0 0 0,0 0-1,0 0 0,0 0 0,0 0 0,0 0-1,0 0 0,0 3 1,0-3-1,0 4 0,0 0 1,0-1 1,0 5-1,0-4-2,5 7 3,-5 0-2,0 0 1,6 0 1,-6 3-1,0 1-1,7 4 2,-7-5 1,0 9-1,7-6 1,0 5 1,-7 4 0,6-4 2,-1 0 2,3 3-1,-1 0 1,-1 2 2,0 2 1,-6 0 0,6 5 1,1-5 0,0 4 1,0-4 0,-1 3 1,0-3-3,1 2-1,-1-6 0,0 1 1,-6-1-1,7-5 3,0-3 3,-7 2 5,7-8 6,-7 0 4,6-1 8,-6-2 10,7-5 12,-7 2 16,0-2 14,0 0 15,0-3 16,0 0 15,0 4 9,0-4-2,0-4-6,0 4-13,0-3-14,0 0-21,-7-2-22,7-2-20,0 0-14,-6 0-13,-1-1-6,0-4-7,0 3-3,-5 1-2,5-4-1,-5 3 0,-2-3-3,-5 4 1,6-3 1,-6 5-2,5-2 1,-4 0-1,3 5 1,-4-1 0,-1 1 2,1 6 0,-1 1-1,1 3 1,-7 5 0,7-2 0,-1 9 0,-6-2 0,6 5 0,-6 5-1,7-1-3,-1-1 4,1 0-1,-2 4 1,9-4 0,-8 2-3,14-2 0,-7-2 0,6-2-2,7 1-3,-7-3-5,7-4-2,-6 3-3,12-4-1,-6-2 0,7-5-2,-7 3 2,13-6 3,-6 0 5,-1-4 1,14 0 3,-8-4 3,1-3 1,7 0 3,0-4 0,0-4 1,-1-3 0,7 0 0,-6-2 2,6-1-2,0-1 0,-7-4 1,1 5-1,0-1-5,-1 0 4,-6 3-1,0 1-1,0 3-1,-7 1 3,1-1-1,1 5-1,-3 2 4,1 0-2,-6 1 0,7 4 0,-7 3-1,0-4-2,0 4 0,0 0 5,0 4-4,0-1 0,0 4-2,0 4 2,7 0 2,-7 0 0,0 4-1,7-4-3,-1 4 3,-1-5 1,3 1 0,5 1 1,-7-1 0,7-4-1,1 4-1,-2-4 2,1 1 0,7-5-3,-7 5-5,0-4-5,6-1-5,1 0-6,-7 1-10,6 0-16,1-1-18,-7-3-20,7 0-24,-8 0-26,9 0-31,-3-3-27,-3 3-21,3-4-18,-4 0-17,5 1-30,-6-4-49,0-1-96,0 1-54,0-4-19</inkml:trace>
  <inkml:trace contextRef="#ctx0" brushRef="#br0" timeOffset="65397.884">5777 11129 242,'-7'-11'484,"0"0"-52,7 0-159,0 4-109,-6-1-63,6 5-31,0-4-19,0 7-13,6-4-9,-6 4-7,7 0-5,0 4-5,-1 3-2,1 0-2,-1 4 1,7 3 3,-7 2 4,8 5 7,-7 1 1,-1 3 7,0 6 5,7-2 3,-6 1 2,5 1 2,-5 0-1,0-2-4,7 1 0,-2 1-4,1-4-5,0 2-2,0-3-4,0-1-2,0-3-4,6 0 3,-5-4 5,-1-2 11,7-7 15,-8 3 23,8-8 31,-7 3 25,6-7 27,-6-3 21,7-5 9,-1-4 4,1-1-5,-7-6-16,0 1-22,0-4-21,-1-4-22,3 4-19,-9-3-14,0-1-11,-6 1-11,6-4-10,-12 3-8,6-1-6,-6 2-6,0-4-8,-1 3-7,-1 1-12,2-1-9,-7-1-16,7 6-19,-1-1-36,-5 4-73,5 3-83,0 1-76,0 3-72,7-4-111,-6 4-136,6 4-78,0-1-16,6 0 40</inkml:trace>
  <inkml:trace contextRef="#ctx0" brushRef="#br0" timeOffset="70083.2766">9652 7557 42,'0'0'231,"0"-4"-34,0 4-35,-7-3-32,7 3-31,0-4-28,0 4-17,0 0-15,0-3-3,0 3-2,0 0-1,0-4-1,0 4-2,0 0 0,-7 0-4,7-3-3,0 3-3,0 0-2,0-4-3,0 4-3,-7 0-2,7 0-3,0 0 0,-6-4-2,6 4-3,-6 0 2,0-4 1,-1 4 1,7 0 0,-6-3 1,-1 3 0,7-4 0,-6 4 0,-1-3-3,7 3 0,-6-4 1,-1 4 1,1-3 0,-1 3 1,1 0 0,-1 0 1,-6-4 1,1 4-2,4 0-2,-5 0-2,1 0 0,-8 0-1,7 0-1,-7 0 1,1 4 1,-1-4-1,1 0-1,-8 0 0,8 3 1,-7-3 0,0 4 0,0-4 0,-6 3-2,4 1 3,3-4-1,-1 3 2,-7 1-1,8 0 0,-2 0-2,1-1 2,1-3 3,-3 4-1,4-4-1,-3 3 2,1-3 1,0 4 2,1-4 2,-9 3-2,8-3-1,-6 4 0,0-4-1,-2 4-1,-4-4-2,4 4 1,-4-1-3,-1-3 3,1 4-2,4 0 1,-5-1 0,0 0 0,0 2-3,0-2 1,-1 1-1,2-1 1,-1 2-1,6-2 0,-6 0 1,0 2 3,0-2 2,7-3 0,-9 4 0,10 0 2,-2 0 0,0-1 1,2-3-3,4 4-1,-5-1 0,-1 1-2,1-1-1,5 1-1,-5 0-1,0 3-1,-1-3-1,0-1 0,0 1 1,1-1 1,6 1 1,-7 0 0,7 0 2,-6-1 3,5-3 0,2 4 1,-1 0 0,-1-1 0,2-3-1,-2 3 0,8 2-3,-7-2 1,6 1-2,-6-1 0,0 1-1,7 0-2,-8-1 1,1 5-2,1-5 1,5 6 0,-6-6-1,-7 3-1,7 2 1,0 0-1,-6-1 1,5 0 1,-5 4 0,0-3 1,-1-1 0,-7 3 1,8 2-1,0-5 3,-8 4 1,1-4-1,7 4 1,-7-4 1,0 5 1,5-4 1,-4 1 3,5-1-1,1 0 2,0-1 1,-1-3 4,1 4 0,-1-6 1,7 2 6,-7 4 2,7-8 4,6 3 2,-5-3 1,-2 4-3,8-4 1,-1 0-4,-6 4-5,7-4-6,0 0-6,-2 0-4,2 4-3,0-4 0,-1 0-1,0 3-1,-5 1-1,-1-1 1,0 1 1,-1 0-2,1 3 0,0-4-2,-6 5 1,5-1 1,-5-2 0,6 2-1,-6-5-1,-2 6 1,9 0 1,-8-4 0,6-1 0,2 1 1,-1 4-1,0-6 1,0 2 0,0 0 1,0 0-1,0 3 0,0-3 0,0 0-1,6 3 2,-12 0-1,6 0 0,-1 1-1,2-1 1,-2 0 0,1 5-1,-6-6 0,6 5 0,0 1 0,0-2 0,-1 2 0,-5-1 1,6 0-2,0 3 1,0-3-2,-7 0 0,7 1-1,0-2 2,0 1-1,0 0 1,0 0 1,0 0 0,0 1 1,1-2 0,-3 1 1,3-3-2,-8 6 0,7-7 0,0 4 1,-7 0 0,7 1-1,1-2 0,-2 1-1,2-3 2,-8 2 0,7-3 0,6 5-1,-6-4 1,7-1 0,-8 0 0,15 0 0,-8 1-1,0-1 0,7 0 1,-6 1 0,6-1-1,0 0 0,-7 0 0,8 1 0,-2-1 1,1 0-1,0 0 0,-6 5 0,6-4 1,-1 1 2,2-1-1,-1 4 0,0-1-1,-1 4 0,1-5 0,2 1-2,3 4 1,-5-5-1,6 2-1,1-1 0,-7 3 1,6-2 0,1 2 1,6 1-1,-6-1 0,-1 5 0,1-1 1,-1 1-1,0 2 0,1 1 0,-1 0 1,1 4-1,6-1 1,-13 5-1,6-5 0,1 5 0,0-4 1,-2-1 1,8 4-1,-7-3 2,1 0-1,6-1-1,-7 1 1,7-1-1,0 1-2,0 0 1,0-1-1,0 2-2,0-2 1,7 0 1,-1 5 2,-6-1 0,7-3 2,1 6 1,-2-3-2,0 1 2,-6 3 0,7-4-3,-1 5 1,1-1-1,-1 0 0,1 0 0,6-4 1,-6 4 0,6 0 1,-7-4-1,7 4 0,0 0 0,0-1 0,8 2-1,-10-1 1,2 0-1,6-4 0,-4 4 0,3-3-2,-4 2 1,-1-2 1,0-5 1,6 4 0,-6-3 1,1 3 1,-2-6-1,0 2 1,2-3-2,0 0-1,-1 0 1,-1-3 0,1 3 1,1-8-2,-1 4 2,0 1 0,-1-5 1,1 4 1,1 1 0,5 0 0,-6-1 2,0-4 0,1 5-1,-3-2 0,10 2 1,-9 0 0,9-1-2,-9 4-1,7 0-1,-5-4 0,6 4-2,-1 0 1,0 4-2,8-4-1,-8 0 2,1 0 0,-1-4 2,1 4 0,6-4-1,-7-4 2,2 6 0,-9-6 0,8-3 0,-1 0-2,-6-1-1,0 2 0,0-8 1,-6 3-1,-1 0 1,0-3-1,1-1 0,0 1 4,-7-4-1,0 4 1,0-4-1,0 3 3,0-3-2,-7 0 0,0 0 2,1 5-1,0-5-2,-7 0 0,0-5-1,0 5-1,0-3 0,-7-1 1,0 4-2,7-4 0,-12 1-1,5-1 0,0-3 1,1 3 0,-1 1 0,0-1 0,1 0 1,-1 1 1,1-2 1,6 5 1,0-3-1,0 3 1,-1-3-1,2 3-1,5 0 0,1 0 2,0 0 0,-1 0-4,0 0-1,7 0-2,0 3 1,0-3-2,0 3 1,0 5-4,7 0 1,0-1 2,-1 0 1,7 4 3,-1-4 0,9 4 1,-2 0 1,0 1 1,1-2-2,6 5 2,0-3-1,7-2 0,-7 1 0,6 0 0,1 0 1,-7-4-1,7 0 1,-1 1 1,1-4 2,-1-1 2,-5-3 4,5 0 7,-6-7 8,0 3 15,0-7 17,-1 0 19,3-3 29,-9-1 25,0-3 21,1-1 16,-7 2-1,0 1 5,0-2-5,-7 3-14,0 1-22,-6-4-25,0-1-23,-6 5-18,0-1-7,-1-4-19,-6 5-10,1 3-6,-2-4-8,1 4-3,0 0-2,-6 0-3,5 1-3,1 2-4,-6 1-8,6 3-14,0 0-25,6 1-64,1 3-86,-1 0-75,7 3-64,0-3-72,7 4-119,6 0-97,0 0-62,0-1 5</inkml:trace>
  <inkml:trace contextRef="#ctx0" brushRef="#br0" timeOffset="82073.8947">5178 13181 239,'0'-5'302,"-7"5"-73,7 0-68,0-2-51,0-2-34,-8 4-24,8 0-14,0-4-11,0 4-3,0 0-3,-5 0-3,5-4-5,0 4-5,0 0-2,0 0 1,0 0 3,0 0 0,0 0 4,0 0 4,0 0 4,0 0 4,0 0 3,0 0 2,0 0 3,0 0 3,0 0 3,0 0 6,-7 0 0,7 0-3,0 0 0,0 0-3,0 0-5,0 4-6,0-4-6,0 0-12,0 4-1,0 0-3,0 3-3,0 5 0,0-2 1,0 0 5,0 9 3,7 0 6,-7-2 1,0 6 1,5-2 1,3 6 0,-8-2-2,7 0-1,-1 2-3,1-2-4,-1 5 0,1-5-3,-1 1 0,7-4-2,-13 3 0,6-3-1,1-1 0,-1-2-2,1 4 0,0-9 1,-1 5-2,1-5 2,-1-3-2,-6 0 1,6-1-1,1-1 0,-7 1-2,6-6 1,-6-1-2,7 2-8,-7-2-13,0 1-15,6-4-20,-6 0-22,0-4-28,7 1-38,-7-9-49,6 2-79,-6-2-111,0-6-52,0 0-22</inkml:trace>
  <inkml:trace contextRef="#ctx0" brushRef="#br0" timeOffset="82377.0319">5080 13155 67,'-13'-4'435,"6"0"-69,0 2-124,1-3-97,-1 5-49,7-3-30,-5-1-14,5 4-12,0 0-8,0 0-5,0-3-6,0 3-4,0 0-6,0 0-4,5 0-3,-5 0-1,0 0 2,7 0 1,-7 0 1,6 3 2,1-3 0,0 0 5,-1 0 6,1 0 1,-1 4 2,1-4 2,5 0-2,1 0 0,1-4 2,-1 4-1,5-3-1,3-1 1,-8 0 0,6 0-1,1 1 0,0-4 3,-1 3-3,7-3 0,-13-1-3,8 1-3,-3 0-3,-4 4-1,-3-6-4,4 6-2,-9-2-3,0 3-3,0 2-8,-6-4-13,7 4-14,-7-3-14,7 3-16,-7 0-19,7 0-23,-7 3-26,0 1-32,0-4-57,-7 2-99,7-2-71,-7 8-32</inkml:trace>
  <inkml:trace contextRef="#ctx0" brushRef="#br0" timeOffset="82599.7463">5151 13412 24,'-6'4'354,"6"-2"-81,0 3-104,0-2-65,0 1-31,6-1-19,-6-3-6,0 4-5,7-4 5,-2 4 3,3-4 3,-1 0 0,-1 0-4,7-4-3,-6 4-1,5-4 0,1 1-7,0-1-8,1 1-6,-1-2-5,-1 3-6,1-2-4,0 0-5,0 0-2,7 1-6,-7-1-8,7 0-15,0 0-16,-8 2-23,8-3-40,-1-2-58,7 4-101,-6-5-94,-1 4-51</inkml:trace>
  <inkml:trace contextRef="#ctx0" brushRef="#br0" timeOffset="82931.8934">5998 13297 372,'0'0'388,"0"0"-114,0 5-106,0-5-71,0 0-43,0 0-25,0 3-14,6-3-6,-6 0-2,0 0-1,7 4 0,-7-4 1,7 0-1,-2 3 2,3-3 5,4 0 4,-4 0 2,4 0 1,1-3 0,-6 3 0,6 0 0,6-4 1,-6 1-5,0 3-3,0-5 0,0 3-3,7-2-1,-7 0 0,0 0 0,0 1-5,-1-1 0,3-4 0,3 6-1,-5-3-2,0 2-6,1-1-11,-2 1-16,1-1-14,0 0-28,1 0-37,-1 1-55,0-1-81,-8 1-104,-5 3-50</inkml:trace>
  <inkml:trace contextRef="#ctx0" brushRef="#br0" timeOffset="83099.5453">6083 13491 192,'-7'5'464,"7"-5"-90,-6 4-137,6-1-94,0-3-53,0 0-29,0 5-18,6-3-7,1-2-4,6 0-5,6-7-3,1 4-3,-1-1-8,7-3-20,7 3-24,0-4-38,-1-3-63,7 4-126,-7-4-99,8 0-70,5 4-33</inkml:trace>
  <inkml:trace contextRef="#ctx0" brushRef="#br0" timeOffset="83578.4525">7157 13067 88,'-6'-4'466,"-1"1"-47,1 3-142,-1-5-116,7 5-67,-6 0-38,6 0-20,0 0-13,0 5-5,0-2-1,0 1-1,0 4-2,0 3-1,0 0 4,0 3 2,0 1 4,0 4 0,0-2 3,6 2 7,-6-1 4,0 5 5,0-6 1,7 5 0,-7 0-3,6 0 1,-6 1-5,7-1-7,-1 0-3,7-1-7,-6-2-5,6-1-2,0 0-3,6 0-2,-6-3 2,6 0-2,1-1-3,0 1-1,0-3 2,-1-5 0,-6 0 1,13-4 3,-13 1 3,6-4 11,2-4 16,-2 1 26,-6-4 18,7-4 22,-7 0 22,6-1 24,-6-7 15,0 2 10,6-5 4,-6 3-10,0-2-12,1-2-16,-9 2-20,8-1-24,-13 0-21,8 0-20,-8 0-20,0 0-12,-8 0-11,8-4-6,-5 4-5,-3 0-8,-4 1-15,5-2-24,-6 5-45,0 3-65,7 4-72,0 0-65,-1 4-71,0 0-89,1 3-146,-1 1-69,7 3-8,0 7 35</inkml:trace>
  <inkml:trace contextRef="#ctx0" brushRef="#br0" timeOffset="83855.2333">8011 13147 488,'-7'0'512,"7"0"-119,-7 4-154,7-4-86,0 0-49,7 0-22,0 0-2,-1-4 2,7 4 6,6-2 3,1-3 0,12-2-7,-5 0-9,5-1-16,8 1-13,-1-3-12,-1-2-5,2 1-2,5-4-1,0 5-2,-5-2 0,5 1-1,-12 0-13,6 4-17,-13 0-27,6 3-27,-5 0-30,-1 1-29,0-1-31,-6 1-36,5-1-41,-5 1-59,-1-1-100,-6 0-75,0 4-31</inkml:trace>
  <inkml:trace contextRef="#ctx0" brushRef="#br0" timeOffset="84148.3185">8916 12833 279,'-7'-3'492,"7"3"-95,0 0-147,-6 0-98,6 0-55,0 0-30,0-4-15,6 4-7,1 0-6,5-5-1,2 5-2,-1-3-5,5 0-4,3-1-7,5-3-5,-7 3-6,8 0-3,-2-3 0,2 2-6,-8-1-2,7 3-4,-6-1-7,0 4-9,5-4-6,-5 0-9,-7 4-11,6-4-12,-5 4-11,-1-4-15,-1 4-15,0 0-19,-4 4-31,-2-4-45,1 0-68,-7 0-96,0 0-39</inkml:trace>
  <inkml:trace contextRef="#ctx0" brushRef="#br0" timeOffset="84376.998">9169 12811 263,'-6'4'461,"6"-4"-105,-7 0-125,7 0-86,0 0-54,0 0-28,0 3-17,0 0-8,0-3-6,7 9-2,-7-6-1,0 4-1,6 4-2,-6 0-3,7 0-2,-7 4-2,0 2-3,0 3-2,-7 1-1,7 1-2,0 0-1,-6 4-2,-1-1-4,7 1-1,-6-4 0,6 4 0,-5-4 0,5 0-2,0 0-2,0-4-1,0 1-2,0-1-5,5-3-6,-5 0-9,6-5-9,-6 1-11,7-1-13,-1 2-16,1-5-18,0 1-20,-2-4-27,3-4-43,5 3-61,-6 0-100,-2-3-51</inkml:trace>
  <inkml:trace contextRef="#ctx0" brushRef="#br0" timeOffset="84984.3963">9841 12767 57,'0'-4'491,"0"0"-31,0 0-123,0 4-110,0-3-61,0-1-24,0 2-5,0-3 10,0 2 13,-7-1 5,7-4 6,0 5 1,0-1-12,-6 0-16,6 1-26,-7 3-26,0-3-23,1 3-19,-7 0-19,6 3-15,-5 0-12,-8 5-2,7-1-1,0 1-1,-6 2-2,5 5 2,1 0 0,0-1 0,0 1 4,7-1-4,-1 5 0,7 0-3,-7-2 1,7-2-3,7 3-1,0-2 1,-1-5-2,7 4 0,0-1 1,6-3 0,1 0 0,6-4 3,-6 4 2,6-4-1,0 5 1,6-6 1,-5-2 0,5 3 1,1-2 1,5-2-1,-5 1-2,7-2-2,-8 3 1,1-5 1,-1 3-6,-5 1-6,-3 1-9,4 1-7,-9-2-5,0 3-1,-6 1-4,1-1-4,-8 0 1,-6 4 5,7-3 8,-14-1 6,1 3 5,-8-2 4,1-1 7,-6 1 6,0 3 9,-9-4 13,-3 1 16,-2-1 9,-6 0 7,-1-4 7,-5 2 3,0 2 0,-7-3-3,-6-4-12,5 3-12,-6-3-9,0 4-7,0-4-13,2 0-35,-1-4-64,5 4-74,8-3-84,-1 3-139,5-4-133,10 1-102,-2-6-51,14 6-4</inkml:trace>
  <inkml:trace contextRef="#ctx0" brushRef="#br0" timeOffset="100201.9436">11059 13477 207,'5'4'501,"-5"0"5,0 2-181,0 6-128,0 7-77,-5-2-40,-2 6-21,-6 2-6,6 0-4,-6 2-2,0 2-5,0 0-7,-6 1-4,6-1-8,-6 0-10,5 1-9,-5-5-14,6 1-19,0 0-23,6-4-25,0-4-35,7 0-59,0-3-119,7-5-95,13-6-66,-1-4-33</inkml:trace>
  <inkml:trace contextRef="#ctx0" brushRef="#br0" timeOffset="100879.8707">12041 12540 192,'0'-11'361,"-6"-4"-64,6 5-74,0-5-66,-6 1-43,6 2-22,0 1-3,-7 0 6,7 3 4,0 1 5,-6 0 5,6 3-4,0 1-6,0-1-9,0 4-15,0 0-17,0 0-17,0 7-13,0-3-14,6 7-6,1 0-2,-7-4 2,6 8 6,0-3 5,8 5 3,-7-3 2,-1 1 9,6 4 4,1 0 5,1-2 2,-1 3 1,-6-3 1,4-3 1,3 5 2,0-4 3,-8-1 2,7 1 1,-6 0 5,-1-5 4,0 1 6,1 1 10,-7-2 10,0-3 3,0 1 2,0 4 1,-7-5-4,1 3-6,-7 2-7,-6-1-12,5 7-12,-5-4-13,0 8-9,-2-3-8,-4 2-6,5 2-6,1-1-4,0 0-4,6-1-3,-8 6-1,10-10 0,3 5 1,-5-3-2,6 3 0,7-8 2,-6 1-1,6-1-6,0-2 2,6-1 3,-6 0 0,7-4-2,1-2 2,-3-2-5,8 0 4,-7-3 6,8-3-2,-1 0 0,0-2-1,0-7 2,6 2 0,1-1 1,-8-4 1,8 1-2,-6-1-2,-1-3 2,-2 0-2,3-2 2,0 3-3,-8 3 0,1-5-1,-1 1 2,1 3 1,-1-3-4,-6 3 0,6 1 1,-6 2-1,7 4-1,-7 2 1,0-2-2,0 5 0,0-1 0,0 0-1,6 4 0,-6 0 0,0 0 0,0 4 0,7 0-1,0 4 0,-1-1 3,1-1 2,-1 6 5,7-1-1,0-1 1,1 2-2,-2-1 1,1-4 0,0 4-2,7-4-2,0 0-12,-1 1-11,1-4-18,6 3-29,-7-4-37,7 2-45,-6-3-45,-1 2-45,7-4-33,-6 0-28,6 0-35,-7-6-64,1 1-117,0-2-32,-7-4 1</inkml:trace>
  <inkml:trace contextRef="#ctx0" brushRef="#br0" timeOffset="101111.3507">12653 12596 129,'-12'-12'497,"-1"4"-6,6 1-144,-6 0-121,7 4-68,-1-2-41,1 5-29,6 0-15,-6 5-6,6 1-6,0 5-7,0 4-6,0 3-2,0 0 2,6 1-2,0 3-2,1 0-7,6 3-6,-7-2-6,7 2-5,1-4-8,-1 6-5,-1-5-2,1 0-1,1 3-4,-1-2 3,0-1-1,-1-1-2,2-2-7,-1-1-16,-7 4-20,7-8-22,-6 1-22,5 0-24,-5-4-22,0-4-25,0-2-27,-1-5-53,0 0-90,-6-5-71,0-2-46,-6 0-14</inkml:trace>
  <inkml:trace contextRef="#ctx0" brushRef="#br0" timeOffset="101304.386">12556 12550 247,'-13'-7'480,"7"-3"-62,0 6-150,-1-4-107,7 5-58,0-1-30,7 1-17,-1-4-9,7 3-4,0 0-3,7 0 1,-1 1 2,7-1 1,-1 0-4,8-2-3,-6 1-3,5 2-5,-6-4-7,6 2-4,1 2-5,-7-1-6,7 0-4,0 1-11,-8 0-20,1-2-19,1 5-21,-2 0-23,2-3-31,-8 3-45,-6 0-75,7 0-125,-13 3-69,-7-3-23</inkml:trace>
  <inkml:trace contextRef="#ctx0" brushRef="#br0" timeOffset="101466.6155">12745 12686 38,'-13'8'455,"7"-5"-9,6 5-146,-7-4-124,7-1-67,0 0-37,7 1-17,-1 0-5,0-4 0,15 0 2,-2 0-1,0 0-3,8 0-6,-2 0-7,9-4-9,-3 0-14,8 1-20,-6 0-29,7 3-31,-8-4-49,0-1-88,8-1-137,-8 2-88,-6 0-44</inkml:trace>
  <inkml:trace contextRef="#ctx0" brushRef="#br0" timeOffset="101711.8696">13553 12646 450,'6'-4'486,"-6"4"-104,13 0-153,-6-3-95,6-2-56,6 3-30,-6-3-14,14 3-6,-9-6-1,9 4-1,-1 0-1,0 0-5,7-3-3,-1 5-6,1-3-4,-8-2-14,8 3-14,0 0-16,-1 4-16,-5-3-18,-1-1-24,-6 4-37,-1-4-55,0 4-77,-12 0-99,-1 4-48</inkml:trace>
  <inkml:trace contextRef="#ctx0" brushRef="#br0" timeOffset="101872.5331">13742 12844 413,'-15'7'474,"4"1"-117,-2-1-141,6 0-85,7-4-42,-6 1-24,6 0-7,0 0 1,0-1 5,6-3 1,1 5-1,6-5-3,-2 3-6,10-3-7,5-3-13,0 3-11,0-5-14,7 2-16,0-1-22,6 0-26,-1-3-32,2 3-39,-1-3-68,-7 0-129,1-4-85,-1 3-58,-6 2-24</inkml:trace>
  <inkml:trace contextRef="#ctx0" brushRef="#br0" timeOffset="102459.3177">14654 12243 174,'-7'-8'487,"1"6"6,6-6-176,-7 4-133,7 4-75,-7-3-43,7 3-25,0 0-8,0 3-4,7 1-1,-7 4 1,7 2 0,-1 5-2,1-4 1,-1 7 0,7 0-3,-7 0-5,1 5-2,6-1-1,-6 0-3,-1 3 0,7-2 4,-7 2 2,1-3 0,-1-1 1,1 2 0,0 2 0,-1-3 4,-6-2-1,7 1-3,-7-4-3,0 3 0,0 1-3,0-6-2,0 4-2,-7-2-4,1-2 0,-1 3-2,0 1 2,1-5-3,-1 5 1,1 0 0,-7-2-1,7 2 0,-1-1-1,-6-3-3,6 3 0,1 1 2,6-1-2,-7 0-2,7-3-7,0-1-7,0 1-5,0-5-6,0 2-5,0-1-3,7 0 0,-7-8 0,0 6 7,0-9 7,6 3 4,-6-3 7,7-3 6,0-2 3,-1 1 5,1-4 4,-1-1 9,1 1 3,-7-4 7,6 2 4,0-5 2,7 1 2,-6-1-2,0 0-2,-1 0-7,1 1-2,-1-5-8,1 6-3,-1-3-4,-6 2-4,6-1 1,1 4-2,-7 1 0,0 1-2,7 3 1,-7 2 1,0 0 0,0 1-2,0-1 0,7 4-2,-7-4-3,0 4 3,0 4-1,0-4-1,6 4-1,0-1 3,-6 1 1,7 3 1,-1 1 0,1-1 0,-1-4 0,1 5 0,6-1 1,-6 1 1,5-1-1,1 0 0,0-4-3,1 5-9,5-1-13,-6-2-15,7-2-16,-7 3-20,6-2-17,-6-4-18,7 4-18,-7 0-17,0-4-26,6-4-54,-5 0-75,-2 0-84,-5 2-44</inkml:trace>
  <inkml:trace contextRef="#ctx0" brushRef="#br0" timeOffset="102807.9344">15181 12492 94,'-6'-17'464,"-1"2"-54,7-1-112,-6 2-96,6 6-51,-7-2-21,7 2-11,0 5-7,0-5-10,0 5-9,0-2-14,0 5-14,0 0-17,0 5-16,0-2-16,0 5-9,0-1-4,0 7-2,0-3 0,7 8 0,-7-1-1,0 4 0,0-3 0,6 3 0,-6-1 1,7 1 1,-7 0 0,6 1-1,0-2 1,1 1 0,-7 0 2,6-3-3,1-1 1,-1 0-2,8 0-2,-8-2 2,1-7 1,6 3-1,-6-1 0,6-3 2,-7-2 1,7-1 0,0-1 5,0-8 5,0-1 9,0 2 15,6 0 25,-6-5 24,0-3 20,0-1 25,2 3 15,-10-3 9,8-3 0,-7 1-8,1-1-21,0 1-20,-7 3-20,5-8-24,-5 5-20,0-1-13,-5-4-9,5 1-9,-7 0-11,-6 0-18,6-5-31,-4 2-44,3-2-55,-5-2-60,0 4-59,6-9-86,-6 4-173,7-3-78,0 0-44,-1-5 4</inkml:trace>
  <inkml:trace contextRef="#ctx0" brushRef="#br0" timeOffset="103713.1721">15943 12235 224,'0'0'254,"0"0"-49,0 0-46,0 0-42,0 0-34,0 4-20,0-4-16,0 0-9,0 0-4,-6 0-4,6 0-3,0 0 0,0 0-3,0 0-1,0 0 0,0 0-1,0 0-1,0 0 0,0 0-1,0 0-1,0 0 0,0 0 0,0 0 1,0 0 0,0 4 0,0-4 3,0 0 1,0 0 2,0 0 4,0 0 1,0 0 2,0 0 0,-7 4 1,7-4 2,0 0 0,0 0-1,0 0 0,0 0-1,0 0 0,0 0-4,0 0-1,0 0-4,0 0-4,-6 0-1,6 0-5,0 0-2,0 0-4,0 3-2,0-3-2,0 0-1,0 0-1,0 0-2,0 0-1,0 0 0,0 0 0,0 0 0,6 0 0,-6 0 1,0 0 5,7 0 4,-1 0 8,0 0 4,7 0 4,1 0 0,-1 0 3,6-3 0,0 3-1,2-4-5,4 0-5,2 4-6,-2-4-1,1 2-3,1-3 0,-2 2-1,2-1 0,-2 1 4,2-1 4,-1 0 5,0 0 6,0 1 7,0-2 9,-7-2 12,7 5 12,-6-2 11,0-1 8,0 2 7,-1-1 5,-6 1 3,-7-1-4,1 0-8,6 4-4,-13 0-4,6-2-7,-6 2-10,7 0-8,-7 0-10,0 0-5,0 0-6,0 0-8,0 0-10,0 0-8,0 0-10,0 0-9,0 0-13,0 0-16,0 0-19,0 2-30,-7-2-38,7 0-45,0 4-40,-6 0-38,6-4-37,0 0-77,0 3-140,0-3-58,0 4-16,0-4 17</inkml:trace>
  <inkml:trace contextRef="#ctx0" brushRef="#br0" timeOffset="105025.8669">17128 12305 293,'0'0'351,"0"5"-85,0-5-91,6 0-60,-6 0-35,7 0-21,0 0-9,0 0-2,6 0 1,-2 0 1,2-5-1,8 5-4,-1-4-4,-1 1-5,7-4-1,0 3-1,0-3-2,0 3-1,7-3-3,-7 0-2,0-1-3,0 1-3,-1 3-3,2-4-8,-7 8-7,-8-2-13,2-3-16,-1 5-15,-7 0-12,1 0-14,-1 0-14,-6 5-20,-6-3-20,-1-2-20,1 4-21,-7 0-21,-1 0-19,2-4-8,-8 3 5,8-3 28,-9 4 57,2 0 74,0 0 81,-1-4 65,7 0 54,-6 2 38,5-2 17,1 0-4,0 0-25,8 0-43,-3 5-42,1-5-31,1 0-17,6 3-11,-6 1-3,6 0-3,0-1-1,6 5 0,-6-1 0,6 5 1,1-2 0,1 1 0,-3 4-1,3-1 3,-3 5 3,1-1 3,8 4 1,-7 0 2,6 0 4,-7 4-1,7-1-3,0 1-3,-6-1-5,6 1-1,0-4-2,-1 4-3,1-1-6,1-3 0,-1 1-2,-7-2-1,7-3-2,-7 5-4,8-5-3,-7 0-3,-1-4 0,0 5-1,7-4-2,-6-4-5,-1 3-10,1-3-15,-1-3-21,1 2-24,-1-2-26,1-4-36,-1 0-67,1-4-108,6 0-93,-7-4-50,1-4-17</inkml:trace>
  <inkml:trace contextRef="#ctx0" brushRef="#br0" timeOffset="105590.3495">17897 12354 90,'0'-8'459,"-7"8"-42,7-4-136,0 1-115,0 3-66,-6 0-32,6 3-22,0 1-11,0 4-5,0-2 0,6 5 0,-6 1-1,0-2-2,0 5-2,7-4-3,-7 3 0,6 5 1,0-4-2,2-1 1,-2-3 2,1 3 0,-1 1 1,0 0 1,-6-4 1,7 4-1,-1-1 1,1-2 0,-7 2 1,0-3 4,0 3 2,0 1 1,0 0-1,0 3 0,-7 1 1,1-4-1,-1 2-2,1 3-6,-7-3-3,7 2-3,-2-5-2,-4 5-4,5-4-1,1 2-5,-1-2-1,1-1 0,0 1-4,6-1 0,-7-2-2,7-1 1,0 0-1,0 1 0,7-6 0,-7 2 1,6-1 0,0-3 0,1 0 1,6-1-1,-7-3 3,8-3 1,-1 3-2,-1-8 1,8 4-1,-7-7 0,6 5 1,1-6-2,0-2-1,-7 2 1,7-2 3,-7-1-1,-1 0 1,1-3 2,0 0 0,-6 3 0,-1-3 4,7 0 2,-13-1 5,7 2 2,-7 1 5,0 1 6,0 5 10,0-1 16,0 0 9,-7 3 5,7 1-2,0 3-1,0 1-4,-7 3-7,1 0-11,6 3-15,-6 1-12,-1 3-10,1 1-6,6-1-2,0 3-1,0 2 0,0-1-1,0 0 0,0 1 0,0 1 0,6-1 0,1-1 1,-1-1 0,0 2-1,1-5 1,7 3 0,-8 2-1,7-5 1,0 0-1,0 1-5,0-4-6,7 3-6,-8-4-16,8 1-23,0-1-31,-1-3-35,1 0-35,-1 0-26,2 0-25,-3 0-24,2-3-21,0-4-39,-7 0-59,0-5-79,0 1-34,-1 1-7</inkml:trace>
  <inkml:trace contextRef="#ctx0" brushRef="#br0" timeOffset="105869.0378">18587 12408 140,'-5'-15'469,"-3"5"-49,1-2-119,1 5-101,-1-1-54,-6 0-29,7 6-22,0-5-16,-1 7-11,1 0-12,-1 0-10,7 7-7,-6 1-9,6-2-8,-7 9-3,7 0-2,0-1 3,7 4 3,-7 4 0,6 1-1,7-1-1,-6 0-1,5-4-1,1 7-1,0-3-4,7 0-1,-1-3-3,-5 3-2,6-4-1,-1 4-1,0-4-1,-5 0 1,4 1-1,-3-5-2,-3 1 0,-5 0 0,-1-4 4,1 0 4,-1 0 8,-6-1 8,-6-1 12,-1-3 5,1 2 7,-8-1 3,1 1 2,-6-1-3,6-4-6,-7 1-7,7-1-12,-6 1-5,6-4-18,-7 4-30,7-4-44,8 4-49,-10-4-53,9-4-77,6-4-156,-7-2-97,14-1-63,-1 0-11</inkml:trace>
  <inkml:trace contextRef="#ctx0" brushRef="#br0" timeOffset="107085.6174">19265 12320 121,'-7'0'231,"7"-3"-39,0 3-43,0 0-39,-7 0-38,7 0-34,0 0-23,0 0-13,0 0-9,0 0-6,0 0-5,0 0-5,0 0-3,0 3-4,0-3-2,0 0 0,0 0 0,0 3 4,0-3 11,-6 0 7,6 0 11,0 0 13,0 0 13,0 0 12,0 0 10,0 0 6,0 0 1,0 0-2,0 0-3,6 0-7,-6 0-6,0 0-5,0 0-10,0 0-7,0 0-3,0 0-6,0 0 0,0 0-4,0 0-1,0 4-3,0-4 1,0 0 0,0 0 2,0 0 0,0 4-2,0-4 0,0 0 0,0 0 0,0 0 0,0 0 0,0 0 0,0 0 0,0 0 4,0 0 3,0 0 2,0 0 1,0 0 2,0 0 2,0 0 1,0 0 3,0 0 0,0 0 1,0 0 1,0 0-3,0 0-2,0 0 0,0 0-2,0 0-2,-6 0-3,6 0-1,0 0-1,-7 0 3,7 0 4,0 0 0,0 0 2,0 0 3,-6 4 0,6-4 2,0 0 2,-7 0 0,7 0 0,0 0 2,0 0 0,0 0 1,0 0 1,0 0-1,0 0-2,0 0-1,0 0-2,0 0-3,0 0 0,7 0-1,-1 0-1,-6-4-1,13 4 1,1-4 0,-1 0 1,0 1 0,6 0 0,1-2-2,-1 3 2,7-7 1,0 6 0,0-4 3,-6-1 3,12 1 3,-5 0 6,-2 0 3,2-1 3,-2 1 2,1-1 4,-5 2 2,5 1 0,0-2 0,-7 0-2,-6 3-5,7-3-4,-7 2-4,-7 3-7,7-3-5,-13 5-6,5-2-1,3 2-4,-8-4-3,0 4-2,0 0-3,6 0-12,-6 0-14,0 0-19,0 4-21,0-4-25,-6 0-22,6 2-28,0 3-37,0-3-64,0-2-123,-8 5-70,8-5-39</inkml:trace>
  <inkml:trace contextRef="#ctx0" brushRef="#br0" timeOffset="107460.6237">20158 12001 350,'0'-10'484,"0"2"-86,0-3-146,-7 3-94,-1 1-51,2 4-34,-1-1-19,1 1-10,-7-1-10,0 4-5,0 0-7,-7 0-5,8 4-7,-1 3-4,-7 0-3,7 0-3,0 4 0,7 1 0,-7-2-1,6 5 0,0-1 0,7 1 1,0 4 2,0-5 1,14 5-2,-8-4 0,7 2 2,7 2-1,-1-5 0,7 4 2,0 0 0,0-2 0,6 3 0,-5-5 0,5 3-1,1-1 0,-7 2-2,-1-4 0,9 1-1,-8 4 1,0-5 0,-6 1-1,-1 0 0,-6-1 0,0 1-3,0-1 2,-13 1 0,0 0 1,0-1 4,-13 1 2,0-3 1,0 2 0,-6 1 1,-8-1 1,1-2-2,1-2-4,-3-3-6,3 5-4,-8-9-9,7 4-8,0 0-10,8-3-13,-3 0-15,2-4-17,-1 0-27,7 0-50,6-4-81,1 0-118,6 1-59,0-3-30</inkml:trace>
  <inkml:trace contextRef="#ctx0" brushRef="#br0" timeOffset="108043.71">20788 11895 307,'-6'-8'481,"-1"1"-60,7 3-167,0 0-107,0 4-57,0 0-33,0 4-18,0 4-7,7 3-1,-1 0-1,1 4 0,6-1 0,-5 5-5,3-1-4,9 1 1,-8-2-7,3 2-8,3-1-2,-4 1-2,5-1 0,-6 0-2,0-4-1,7 1-5,-7-1 4,0 3 4,0-7 0,-6 0-2,6 6 3,-7-6 3,-6 2 6,7-2 4,-7 1 3,-7 4 2,1 0 4,-1-1 1,1 1 1,-9 4-2,-3-1-4,-2 1-5,0-2-3,1 5-4,7-3-3,-9 2-3,3 1-3,-2 0-1,6 1-1,1-5-3,2 4-2,3-3-4,1-2-3,1-2-2,6-1-4,-7-2-4,7-2-4,7 2 0,-7-5 0,0 1 3,6-5 4,1 1 4,1-1 3,3-3 6,-4 0 2,6-3 4,-6-1 2,6-3 1,0-1 5,-1 0 3,2-1 3,-1-3 5,0 1 5,-1 0 5,-5-4 3,6 1 3,1-1-3,-2-3-2,-5 3-4,-2-3-5,3-1-4,5 2-5,-6 1-3,-7-2-3,6 0 2,1 3 3,-7 5 4,0-2 5,6 5 2,-6-1 0,0 6-3,0-4 0,0 6-4,0 0-3,0 6-5,0 0-4,-6 2-1,6-1-1,0 3 0,0 2 0,6-1 0,-6 0 1,7 3-1,-1-3 1,0 0-1,1 4 0,0-4 2,6 0-1,0 1-1,0-5 0,-1 3-2,9-2-1,-1-4-3,-8 3-4,8-4-9,6 1-9,-7-1-12,1-3-14,-1 0-17,0-3-16,1 3-22,-7-4-23,6 1-36,-5-4-65,-7-1-123,5 1-72,-5-5-32</inkml:trace>
  <inkml:trace contextRef="#ctx0" brushRef="#br0" timeOffset="108291.0675">21166 11895 167,'-7'-4'488,"2"0"-4,5 1-161,0-1-121,5 4-65,2 0-30,1-4-19,4 4-2,1-4 0,7 4-1,-1 0-8,0 0-12,8 0-9,-2 0-9,2 0-10,5 0-6,-6 0-7,0 0-2,7 0-3,-14 0-3,8 0-2,-2 0-3,2 0-2,-8 0-4,1 0-13,-1 4-22,-6-4-27,7 4-28,-14-4-29,7 0-24,-6 0-23,-7 4-22,0-1-22,0 1-23,-7 0-28,-6-4-27,0 3-32,-6-3-12</inkml:trace>
  <inkml:trace contextRef="#ctx0" brushRef="#br0" timeOffset="108436.1486">21492 11898 145,'-13'0'317,"-7"0"16,8 0-29,-2 0-64,1 5-67,7-2-35,-1 4-12,1 1-2,-1 3 4,7 4 11,0-1 12,0 4 9,7 0 11,-1 1 7,1 6-8,-1-2-9,7 2-11,7 0-21,-7 4-19,0-2-18,7 1-22,-2 2-21,2 0-13,0-1-13,0-4-11,-1 5-18,-6-1-39,0-3-57,-6 3-54,-1-3-53,-6-1-53,0-2-72,-13-2-134,0-2-95,-6 0-41,-1-5 7</inkml:trace>
  <inkml:trace contextRef="#ctx0" brushRef="#br0" timeOffset="109645.7075">13669 14412 52,'15'0'395,"-3"-4"-79,1 4-97,5-4-79,3 1-44,5-1-23,-6 0-13,6-3-9,0 0-2,-1 0-2,8-1-4,-6 1-6,-1 0-7,6-1-7,-7 1-2,3 0-5,-9-1-5,0 4-5,1 1-5,0-5 0,-8 8-2,-5-4-3,6 4-4,-7-2-4,1 2-5,-7 0-4,6 0-4,-6 2-5,-6-2-5,6 4-11,-7 0-10,-6 3-15,7-3-29,-7 4-40,0-1-53,-7 0-80,1 1-73</inkml:trace>
  <inkml:trace contextRef="#ctx0" brushRef="#br0" timeOffset="109828.396">13494 14712 370,'-6'4'374,"-1"3"-103,7-3-103,0-1-66,0-3-32,0 4-18,7-4-8,-1-4-1,0 4 2,1-3-1,7-1 3,-2-3-4,8 3-3,-1-3-4,1 0-3,6 0-4,-6-1-6,5-3-3,2 3-7,-1 1-5,0 0-7,-7 0-8,7 0-12,-6 3-14,6 0-13,-7 0-17,0 0-18,-4 0-35,3 2-60,-5 2-113,1-5-77,-8 3-41</inkml:trace>
  <inkml:trace contextRef="#ctx0" brushRef="#br0" timeOffset="121417.8807">15220 14166 195,'0'0'262,"-7"0"-54,7-3-51,0 3-41,-6 0-31,6 0-20,0 0-17,-7 0-8,7 0-10,-6-4-4,6 4-2,-7 0-4,7 0-3,-6 0 0,6 0 3,0 0-2,0 0 2,-6 0 0,6-4-1,0 4 1,0 0-3,0 0 1,-7 0-1,7 0 2,0 0 1,0 0-3,-6 0 1,6 0-3,-7 0 0,0 0 3,1 0 4,-1 0 4,1 0 4,-1 0 4,2 4 1,-2-4 6,-1 0 4,2 0 1,-1 0-2,1 4 0,6-4 2,-6 0-3,6 0-1,-7 0-6,7 0-2,0 0-8,-6 0-4,6 3-8,0-3-6,6 0-3,-6 0 0,0 0 2,7 4 4,-1-4 4,0 0 5,1 0 1,-1 0 5,9 3 1,-3-3 3,1-3 0,7 3 2,-1 0-1,0-4-3,1 1 0,5-1-2,-5-4-1,7 5-5,-1-4 0,-6 3-6,5-3-3,-5 2-3,-1 2-2,1 0-3,-7-1-1,7 0 1,-15 1-3,10 0-1,-3 3 1,-6-5 0,8 5-1,-8 0 2,-6 0-1,7-4 0,-1 4 0,-6 0 0,7 0 0,-7 0-1,0 0 1,6 0-8,-6 0-12,0 0-19,0 0-24,0 0-28,0 0-27,0 0-29,0 0-36,0 4-50,-6 1-87,6-2-91,-13 0-42,6 5-14</inkml:trace>
  <inkml:trace contextRef="#ctx0" brushRef="#br0" timeOffset="121715.9783">15370 14137 255,'-7'0'401,"7"0"-98,0 0-107,0 0-77,0 4-43,0-1-26,7 4-7,-7 1-4,6-1 1,-6 5 4,7-2 2,-1 5 1,-6-1-1,13 5 0,-6-1 1,1 4 1,-3 1-2,8-2 3,-7 1 1,8 3-1,-9-2 2,3 2 0,5-3 1,-7 4-1,7-4 0,-6 4-1,-1-4-2,1 0-2,-1 3-4,1-3-5,-1 0-7,-6 4-5,6 0-5,-6-4-2,7 0-3,-7-1-3,0-2-2,0 3-1,6-4-2,-6 0-1,0-3 0,0 0-3,0-1-2,0-3-1,7 0 0,-7-4-7,0 1-14,0-5-19,7 2-23,0-2-22,-7 0-20,6 2-22,0-10-22,1 2-24,-2 0-32,10-5-38,-9 0-86,1-2-75,-1-5-32</inkml:trace>
  <inkml:trace contextRef="#ctx0" brushRef="#br0" timeOffset="122348.3827">15858 14272 380,'0'-7'453,"-7"0"-110,7 0-125,0 2-78,0 2-43,0 3-28,0-3-16,0 3-11,0 3-7,0 0-3,7 2-5,-7 2-1,0 4-2,7 0 2,-7 3 0,7 1 4,-1 0 2,0-1-1,7 1-1,-7 4-1,1-5 3,0 1 0,0 4 0,-1-5-4,1 1-3,-1-1 0,-6 1 0,6 0-1,1-4-1,-1 3-2,-6-7-1,0 4 0,7-4-1,-7 1-3,0-1 3,0 1 0,0-4 5,0-2 5,0 3 7,0-5 3,-7 3 2,7-3 2,0 4-4,-6-1-3,-1 5-5,-5-4-9,5 4-6,-6-6-3,6 5-3,-6 1-2,0 4-1,-6-3-2,5 7-1,-4 2 1,3 1-2,-3-1 0,4 3 0,-5-1-2,6 1 1,0 1 0,6-4-1,-6 5 0,13-6-1,-6 2 1,6-5 0,0 2 1,0-2 0,6-2-1,1-2 0,-1 1 0,1-3 1,6-5 1,0 1 1,0-1 1,0-3 0,0-3 2,-1-1 1,9 1 4,-9-5 2,2 1 1,5-4 12,-6 0 5,0-4 14,1 1 6,-1-1 4,-1 0 3,-5-3-2,6-1 2,-6-2-9,-1-1-6,1 2-14,-7-1-7,6-1-5,-6 4-4,0-4-1,0 7 7,0 1 8,0 3 9,0 0 9,0 3 4,0 0 0,0 6 0,-6-3 2,6 3-13,0-3-12,0 5-13,0 0-9,0 0-5,0 0-1,0 5-2,0 2-1,0-5 1,0 10 3,0-4 0,0 1 2,6 7 1,-6-5-2,0 0 0,0 4 0,7-5 0,-7 5-2,6-4 2,-6 0-1,7 1-2,-1 2 2,-6-7-5,6 4 2,1 0 0,0-3 1,0 2 1,-1-2-6,0-1 0,7 1-5,-6-5-5,-1 4-14,1-3-16,5 3-23,-4-3-30,-3 0-29,2-1-36,1 1-30,4-4-26,-6 0-20,1 0-22,0-4-30,6-3-52,-7-1-98,7 1-50,-7 0-12</inkml:trace>
  <inkml:trace contextRef="#ctx0" brushRef="#br0" timeOffset="122710.2823">16503 14335 19,'0'-15'469,"0"4"-15,0 3-119,0 1-126,-7 0-72,7 4-41,-5-1-23,5 0-11,-8 4-10,1 0-6,2 4-8,-3 3-5,3 0-7,-2 0-8,0 5-5,1-1 1,-1 3 4,1 1 7,-1-1 8,1 5 4,-1-1 5,7 0 5,0 1 7,-6-1 4,6 1-1,6-2-2,-6 2-6,7 0 0,-7-1-1,6-3-6,1 3-5,6 0-3,-7-4-6,1 6-4,5-6-4,1 0-4,2 1-4,-10-1 0,9 1-5,-1 0-2,0-1-2,0 1 0,-7-3-1,1-1-1,-1 0-1,1-4 0,-7 0 6,0 1 2,0-1 5,0-4 2,-7 5 6,1-1 6,-1 1 5,-6-1 4,0-4-2,-6 4-3,5 1-2,1-4-1,-7-1-2,1 5-6,0-5-7,6-3-5,-6 3-5,5 1-25,-5-4-40,7 0-50,5 0-48,0-4-61,0-2-100,7-2-167,7 1-90,7-8-21,-2 5 9</inkml:trace>
  <inkml:trace contextRef="#ctx0" brushRef="#br0" timeOffset="123345.3538">17064 14488 56,'-13'0'250,"-1"5"-41,1-3-41,0 3-40,0-1-33,0-1-25,6 4-17,-6-3-6,7 0-9,-7-1-4,7 1 0,-1 0-3,1-1 1,-1 2-1,7-3-2,-7 2-2,7-4 0,-6 4-1,6-4-3,0 4-1,0-4-1,0 3-1,0-3 2,0 0 4,0 0 4,0 0 4,0 0 5,0 0 4,0 0 1,0-3 3,0 3 1,0 0-1,6 0 1,1 0 3,0-4-2,-1 4-1,7-4-3,-7 0-3,7 2-4,0-3-2,7-2-6,-1 3-5,1 1-3,0-1-4,-1-3 1,8 3-3,-9-3-1,2 0-2,0 2-3,-2 2-4,3 0-6,-1-1-6,-7 4-6,-1-4-7,1 4-4,1-4-4,-8 4-7,1 0-5,6 0-7,-13-4-7,6 4-6,-6 0-10,6 0-14,-6 0-18,0-3-19,0 3-36,0-4-54,-6 2-80,0-4-85,-7 6-42</inkml:trace>
  <inkml:trace contextRef="#ctx0" brushRef="#br0" timeOffset="123584.3579">17121 14301 319,'7'-2'414,"-7"-3"-93,0 2-108,6-1-76,-6 4-36,7-3-22,0 3-8,0 3 4,-1-3 6,1 4 5,-1 4 10,7-2 5,-8 5-1,10 1 2,-9 2 1,7 1-4,0 3-3,-7 0-4,7 1-13,-6 3-11,6-5-12,-6 6-10,6 3-11,-7-4-9,0 3-12,8-2-7,-8 2-9,0-4-15,1 6-17,1-2-21,-3-2-22,8-2-18,-7 1-17,1 1-14,0-5-10,0 0-2,-1-3-4,1-1-1,6-3-9,-7-3-26,0-1-59,1-4-104,0-3-67,-1 4-29</inkml:trace>
  <inkml:trace contextRef="#ctx0" brushRef="#br0" timeOffset="124055.8407">17689 14086 63,'0'-7'471,"0"3"-18,5 0-138,-5 0-133,0 1-75,0 3-38,0 3-21,0 1-5,-5 0 5,5 7 4,0-1 6,0 5 6,-7 8 4,7-2 4,0 4 6,0 2 9,0 6 0,0-1 4,7 1 3,-7 0 5,5 4 3,-5 3 0,8-4-8,-1 6-6,-2 1-7,-5 1-7,8 0-14,-3 0-3,2 0-11,6 4-6,-6-4-7,-1-4-9,7 3-5,0-2-6,0-4 3,7 0-7,-7-5-2,6 2-3,1-2-1,-1-6-1,0 0-2,2-1-2,-2-2-2,-6-5-5,7 0-5,-1-4-3,0-2-4,1-1-4,0-5 1,0-1 1,-1-2 3,-6-3 3,0 0 6,-1 0 4,-5-3 3,0-5 2,0 1 0,-7 0 0,-7-5 3,0 2 1,0-1-3,-5-5-1,-1 3 2,0-3 1,-6 2 2,6-1-2,-14 1-2,7-1 1,-6 1 1,7-1 0,-1 1 0,1 2 0,0-2 2,-1 3 1,7-1 1,0 1 0,0 0-1,6 1-2,0 2-1,0 1-6,7-4-8,0 4-10,0 0-17,7-1-18,-7 1-27,7-4-25,7 3-22,-2 1-19,1-4-18,6 3-12,-5-3-11,5 1-20,1-1-48,-7-1-102,6 2-67,-6-1-34</inkml:trace>
  <inkml:trace contextRef="#ctx0" brushRef="#br0" timeOffset="124662.3449">18255 14093 365,'0'-7'456,"-7"7"-112,7-4-140,0 4-84,0 4-41,0-1-16,0 4-7,-6 5 1,6 2 5,0 5 4,0-1 1,6 3-1,-6 2-6,0 3-8,7-4-5,-1-1-5,1 1-2,0 0-2,-7 0 2,7 1-2,-1-5-1,0-4 0,1 5-2,-7-9 0,6 5-1,0-3-1,-6-2 2,0 1 5,0-3 5,0 2-1,-6-3 2,0 2-1,-1 1-3,1-2-2,-7-1-9,-1 5-9,-5 2-5,0-3-4,-1 3-4,0 1-2,1 4-5,-1-5 0,-6 3-1,7 2 0,5 0-3,1-1 1,1 1 1,-1-2-3,6 3-2,1-6-3,-1 4-6,7-3-7,0-1-3,7-3-9,-1 4-8,1-8-4,-2 4-2,10-3 0,-10-5 4,8 1 7,1 0 5,-1-4 7,0 0 8,-1-4 5,9 0 4,-8-3 4,-1-1 0,1-2 1,0-1 1,7 0 1,-7-3 1,-7 2 0,7 1 2,-6-3 0,0-1 1,-7 0-1,7 0 2,-7-3 1,0 4 0,6-5-2,-6 1-1,-6 2 1,6-1 0,0 3 2,0 2-1,0-3 1,0 8 7,-7-1 3,7 2 2,0 2-2,0 0 2,0 1-3,0-1-1,0 4-4,0 4-4,-7-1-3,7 5-1,0-2-1,0 2 0,7 3 0,-7 0 1,0 3 0,7-2 0,-7 3-2,6-4 1,0 3-1,1 1 0,-1-5 0,0 2 0,8 3-1,-1-5 0,-1 1-4,3-3-8,-3 0-8,1 1-11,0 0-13,0-2-14,7-3-14,-7 3-14,0-3-16,6-1-11,-6 1-13,0-4-12,0 4-12,0-4-20,-7 0-42,7-4-77,-6 0-79,-1 1-45</inkml:trace>
  <inkml:trace contextRef="#ctx0" brushRef="#br0" timeOffset="125139.9457">18561 14294 51,'0'0'474,"-7"0"-12,7 0-131,-6 0-130,6 0-81,0 0-45,0 0-23,0 0-5,6 0-2,-6 0 1,13 5 2,-6-5 0,6 0-3,0-5 1,0 5 0,7 0 1,-1-3-1,1-1 3,6 4 6,-7-3 5,1-1 3,6-4 1,-6 5-1,6-1-7,-7 1-2,0-1-8,-5 0-8,5 1-9,-6-2-5,0 5-5,1-3-3,-9 3-2,10 0-2,-10 0 0,2 0-3,-1 0 1,-6 3-1,7 2 2,-7 2 2,0 4 1,-7 0 5,7 3 2,-6 5 3,-1-4 1,2 7 0,-10-5-4,2 6-4,1-1-2,-1 0-3,0 3-4,0-2-1,-1-5-3,1 4-1,1-3-3,-1 2 1,0-3 0,6 1-1,-6-4-1,5 3 0,3-5-1,5 3 1,-6-5-1,6 0 1,0 4 0,0-8 1,6 4-1,-1-4 0,3 0-4,5 0-7,0 1-4,0-4-13,6-1-15,1-3-16,0 0-12,6 0-15,-1 0-9,2 0-5,-1-3 1,6-1 5,-5 0 9,4-3 9,-3 3-3,4-3-6,-13 0-11,7-1-21,-6 1-46,-1 4-76,-6-4-130,0-1-68,0 4-27</inkml:trace>
  <inkml:trace contextRef="#ctx0" brushRef="#br0" timeOffset="126013.9954">19473 14401 64,'6'0'309,"-6"0"-46,7 0-52,-7-4-50,6 4-45,-6 0-29,0-4-18,0 4-8,0 0-5,0 0-2,0 0-2,0 0-4,0 0-3,0 0-4,0 0-4,0 4-3,0-4-3,-6 4 0,6-4-2,0 0 0,0 0-1,0 3 0,0-3-1,0 0 0,0 4-1,0 0-2,6-1 0,-6-3-2,7 5 0,0-3 1,6 2 0,-7 0-1,7 0-3,0-1-1,6 1-2,1 0-2,-1-4 0,2 4-4,-2-4 0,0 0-2,8 0-1,-8 0 0,7 0 0,0-4 0,-7 4 3,9-4-2,-10 4 0,9-4-1,-8 4 1,-6-3-1,6 3-4,-5-4-3,-2 4-9,1 0-9,0 0-13,-6-4-18,6 4-21,-6-4-22,6 2-26,-7-3-40,7 2-59,0-5-92,-6 5-85,-1-8-43</inkml:trace>
  <inkml:trace contextRef="#ctx0" brushRef="#br0" timeOffset="126306.7819">20124 14122 399,'-13'0'349,"7"3"-108,6-3-96,-7 0-57,7 5-31,0-5-17,7 0-7,-7 0 0,6 4-3,7-4 1,-7 0 2,7 0-2,2 0-2,-3 0-3,7 0-6,1 0-2,6 0-4,-7-4 0,8 4-3,-2-5-1,2 2 2,-1 0-1,7-1 2,-8 0 0,8 1 0,-7 0-3,-1-2-1,2 1-7,-1 4-14,-6-3-17,-1 3-20,-6 0-28,1 0-41,-2 0-64,0 0-97,-12 0-84,8 0-46</inkml:trace>
  <inkml:trace contextRef="#ctx0" brushRef="#br0" timeOffset="126531.5171">20469 14075 385,'-6'0'414,"1"4"-105,5-1-111,0 1-66,0-1-34,0 4-18,5 2-2,1-3 9,1 5 11,-1 4 8,7-1 4,1 5-2,-1-1-2,-1 1 1,1 3-2,1 0-7,5 3-6,-6-2-7,7 6-10,-7-4-9,0 5-9,0-1-13,-1-4-9,2 4-8,-1-2-11,0-2-6,-7 4-4,7-4-1,-6 2-4,0-2 0,6-4-2,-7 2-2,0 0-7,1-6-16,-1 2-21,1-1-24,-1-6-27,1 2-27,-1-3-27,1-4-25,1 1-28,-3-5-37,1-3-67,1-3-119,6-1-47,-6 0-17</inkml:trace>
  <inkml:trace contextRef="#ctx0" brushRef="#br0" timeOffset="127045.3294">21036 14086 301,'0'3'489,"0"-3"-41,0 4-166,0 3-114,0-2-61,7 5-30,-7-3-14,6 5-2,1-2 3,-7 1 1,6 0-2,0 3-6,1 1-8,0-1-9,0 2-7,-1-1-6,0 3 0,-6 0 1,0-3 4,0 7 9,-6-5 8,0 3 6,-1 2 7,0-4 7,0 4 3,-5-4 5,-1 3 2,0 2-2,0 3-5,6-8-5,-6 5-7,6-6-10,-5 2-8,5-1-12,0 1-7,1-5-6,6 3-3,0-5-1,0 3-3,0-4 0,0-1-1,6-2-1,-6-1-1,7-3 0,0 0-1,5 0 1,-5-1 0,6-6-1,0-1-1,0 0 0,0-3 0,0 0 2,0 0-2,7-5 2,-7 1 2,0-3 3,-7 3 4,7-4 4,1 1 0,-9-1 4,2-4 3,1 5 0,-3-1 0,2-3-4,-1-1-5,-6 0-5,7 6-2,-7-6-4,0 5 2,0 2 7,0 1 2,0 5 2,0-2 3,0 4 1,0 0-1,0 1-2,0 3-6,0-4-7,0 8-4,0-4-4,0 3-2,0 5 0,7 2 2,-7-2 0,0 3-2,6-1 2,1 2 1,-1-1-1,-6 0 3,7-1-2,5 2-4,-5-1-2,-1 0-4,8 1-8,-8-6-13,7 5-13,-7-3-20,7-2-27,1 2-22,-1-1-34,0 1-33,-1-4-25,2-1-17,-7 2-12,5-3-7,-5-2-4,6 0-25,-7-2-47,0-3-102,1 2-42,0-1-14</inkml:trace>
  <inkml:trace contextRef="#ctx0" brushRef="#br0" timeOffset="127371.9263">21629 14122 352,'-7'-7'502,"7"0"-69,-6-1-146,-1 4-104,0 1-52,-5 3-30,5-4-17,-6 8-10,7-4-9,-7 7-9,6-2-1,-5 5-3,-3-3-6,10 8-5,-3-4-4,3 4-4,5 0-3,-7 2-2,7-3-3,7 6-2,-7-3-3,5 2 0,3 3-3,4-4-2,-4 5 0,4-6-2,-5 5-3,6-3-3,0 3-1,0-4-2,-1 1-2,2-1-2,-1 1-5,0-1-4,-1-4-2,9 1-2,-9-1-4,1 1-1,0-3-1,-7-2-1,1-3-2,0 1 0,0-1 1,-7-2 1,0-3 1,-7 3 1,0-3-2,0 6 2,-5-4 0,-8 0-4,8 0-7,-9-4-10,-4 3-14,5 1-20,1-4-21,-7 0-29,6 0-52,-7-4-93,9 1-108,4-5-64,-5 4-37</inkml:trace>
  <inkml:trace contextRef="#ctx0" brushRef="#br0" timeOffset="127741.2439">22000 14188 371,'-7'0'396,"7"0"-106,-6 4-112,6-4-69,0 3-39,0-3-17,0 5-8,0-5-1,6 3 6,1 1 4,-1-4 1,7 0-5,7 0-1,-7 0 1,6 0 1,2-4 1,-2 4 2,7-3 6,-1-2 8,-5 5 4,7-3 0,-3-1-7,4 0-8,-9 0-8,7 2-11,-6-3-12,-1 2-14,-6 3-18,6 0-25,-4-4-24,-10 4-27,8 0-29,-7-3-35,8 3-53,-7 0-90,-1 0-121,-6-4-54,0 4-22</inkml:trace>
  <inkml:trace contextRef="#ctx0" brushRef="#br0" timeOffset="128062.9976">22684 13958 252,'-13'-4'473,"-1"4"-50,-5 0-158,6 0-110,-6 4-60,5-1-29,-5 1-15,6 3-4,1 0-2,4 1-3,1 3-3,1 0-6,-1 3-3,7 1-8,7 4-4,-1-5-5,1 4-1,1 1 0,4-5 1,8 8-4,-1-3 3,-6-2-2,13 6 1,-7-5-2,1 1 0,0-1-2,6 0-1,-6 0 2,5 1-2,-12-4 0,7 2 0,0-1 1,-8-2-1,-5 1 1,6-4-3,-6 0 0,-1-1-1,-6-2 0,0-1 0,0 1-1,-6-2 1,-1 2 1,-6-4 0,6-1 1,1 1-4,-7 0-6,0 0-8,0-4-12,0 0-17,6 0-20,-6 0-22,8-4-33,-2 4-55,7-4-84,-8-3-121,8 1-60,0-2-29</inkml:trace>
  <inkml:trace contextRef="#ctx0" brushRef="#br0" timeOffset="128573.9844">23224 13811 75,'-6'-3'502,"-1"3"5,1-4-106,0 8-166,6-4-103,0 7-50,0-4-25,0 4-12,6 1-4,0 3 2,1 3-1,6-3-2,-7 4-2,14 1-8,-7-2-7,0 1-5,6-1-5,-5 1-6,-1-4-1,6 4-3,-6-1 0,0 1-1,0-5 1,0 5-1,-5-1 1,-3 1 7,-5 4 5,0-5 6,-5 5 7,-3-4 5,-5 2 6,0 2 1,-7-1 2,1 3-4,-7-1-4,0-3-4,7 6-4,-8-5-5,1 0-3,7 5-5,-1-6-2,1 2-4,6 0 0,-1-1 0,1 1-5,8-5-4,-2 3-5,-1-2-5,8-3-11,0 3-9,0-4-7,8-4-9,-1 4-8,6-4-7,-1 0 0,1-2-1,0-3 9,6 2 7,-5-4 5,5-4 6,7 2 10,-6-6 7,0 0 10,-1-3 6,1 1 11,-1-1 10,0-4 15,1 0 15,-7 1 9,8-5 8,-10 4 3,3-3 6,-7 0-8,-1 3-5,-1-4-10,3 2-12,-1 2-5,-7 1-1,6-1-2,-6 7-5,0 1 2,0 0-3,0-1-5,0 5-6,0 3-4,0 0-8,0 0-3,0 3-1,-6 5-4,6 2-4,0 2-5,0-2-7,0 5-5,0-4-9,6 4-8,1 0-8,-1-1-13,1 1-9,6-4-7,-1 3-10,1-3-7,0 4-2,7-4-7,-7-3-7,6 2 2,9-3-1,-16-3-3,7 4 1,1-4-17,-1-4-36,-6 0-58,0 0-103,1-4-46</inkml:trace>
  <inkml:trace contextRef="#ctx0" brushRef="#br0" timeOffset="128856.5398">23674 13818 21,'-7'-3'485,"1"-1"3,-1 1-124,7-1-150,-7 4-88,7 0-46,0-4-24,7 4-11,-7 0 2,7 4 7,6-4 7,0 0 4,0 0-1,6 4-1,1-4-2,-1 0 0,8 0-4,-8 0-2,7 0-2,0 0-3,6 0 0,-5 0-2,-2 0-1,9-4-4,-9 4-6,8 0-6,-1 0-8,-5 0-6,-2 0-7,2 0-18,-8 0-27,-6 0-33,7 0-37,-13 0-38,5 4-37,-5-4-50,-1 3-78,-6-3-131,-6 0-57,-1 4-14</inkml:trace>
  <inkml:trace contextRef="#ctx0" brushRef="#br0" timeOffset="129019.7713">23869 13929 455,'-6'14'502,"6"-3"-96,0 7-131,0-3-74,0 3-32,6 4-7,0-3 2,1 2 3,-1 1-1,8 4-9,-1 0-17,0-1-16,6 1-18,-5 3-23,6-4-33,-8 5-56,7-1-64,-5-4-63,-8 6-54,7-6-63,-7 1-103,-6 3-159,0-7-72,-6 3-16,-7-2 18</inkml:trace>
  <inkml:trace contextRef="#ctx0" brushRef="#br0" timeOffset="130236.4728">13586 16237 118,'0'0'221,"0"0"-42,0 0-42,0 0-38,0 0-33,0 0-21,6 0-17,-6 0-9,0 0-6,0-4-3,0 4 0,7 0-2,-7 0 1,0 0-2,0 0 1,0 0 2,0 0 4,0 0 3,0 0 4,0 0 4,0 0 4,0 0 4,0 0 2,0 0 2,0 0 2,6-5-1,-6 5-1,0 0-1,0 0-2,0 0-1,0 0-2,0 0-5,0 0-2,0 0-3,0 0-2,0 0-2,0 0-3,0 0-3,-6 0 0,6 0-4,0 0 1,0 0-2,0 0 1,0 0-2,-7 5 2,7-5 2,0 0 4,0 0 5,0 0 4,0 0 7,-6 0 2,6 0 4,0 0 2,0 0 0,0 0-3,0 0-4,0 0-7,6 0-4,-6-5-7,0 5-3,7 0-2,-1-3-3,0 0 0,7-1 1,1 0 2,-1-2 4,5-3 4,3 1 5,-2 2 6,7-5 5,0-1 8,0 2 6,7-5 3,-1 1-1,-5 3-2,5-4-4,1 5-6,-8-2-7,8 1-7,-13 3-8,6-3-5,-7 4-3,-6 3-2,0 1 0,-6-4-1,6 7 3,-13-4-2,7 0 2,-1 4-2,-6 0 1,0-4-3,6 4 0,-6 0-4,-6 4-6,6-4-8,-6 4-10,6-4-12,-7 4-14,1-1-14,-1 1-18,7 3-14,-7-4-12,1 5-13,-1-1-15,1 1-14,-1 3-29,-5-4-52,-1 4-82,-2-3-65,-3 3-31</inkml:trace>
  <inkml:trace contextRef="#ctx0" brushRef="#br0" timeOffset="130457.5647">13748 16390 222,'7'4'371,"-1"-1"-89,7-3-99,0 0-59,7 0-33,-1-3-16,1-1-9,5 1-5,3-5-5,4 1-1,-6-4-2,6 4-6,1-4-6,0 3-8,-1-3-6,-6 4-8,6-4-4,-6 3-6,-6 1-6,-1-1-1,0 1 0,-4 4-2,3-4 2,-11 3 0,0 0-2,0 0 0,-1 4 2,0-3 1,-6 3-1,0-4-1,0 4-4,0 0-9,0-3-8,0 3-15,0 0-16,-6 0-25,6-4-34,0 4-54,0-3-88,-6-1-102,6 4-55</inkml:trace>
  <inkml:trace contextRef="#ctx0" brushRef="#br0" timeOffset="137677.9245">16379 13668 6,'-13'-3'452,"0"-4"-9,1 7-161,5-4-121,-7 0-63,8 0-32,-7 1-18,7 3-9,-1 0-10,-5 3-6,4 5-5,-5-2-6,1 6-4,-8 3-4,0 2 1,1 6-1,0-2 3,-1 6 4,0 2 5,0 0 4,1 7 6,0 1 9,0 7 9,-2 7 10,-4 5 6,5 6 2,-6 7 2,0 8 2,-7 3-3,1 12-6,0 0-8,-8 7-8,1 0-8,0 3-6,-7 2-6,8-3-4,-8-2-1,0 4-3,7-7-2,-6-5-3,7 1-4,4-8 0,-5-4-9,6-6-15,1-8-20,6-4-23,6-3-25,0-8-27,14-8-37,-1-2-69,14-8-149,-1-4-72,8-11-46,-1-7-15</inkml:trace>
  <inkml:trace contextRef="#ctx0" brushRef="#br0" timeOffset="138367.9224">21401 13445 134,'-19'7'288,"5"-4"-80,1 1-82,0-1-57,7 6-28,-1-6-19,1 0-9,-1 1-5,7-4-1,-7 4 2,7-4 4,0 0 8,-7 4 4,7-4 5,0 0 5,0 0 1,-6 2 2,6-2-2,-6 5-3,6-5-5,-6 4-5,6-1-5,0 2-6,0-3-6,-7 6-1,7-4-1,0 3-2,0-3 1,0 2-1,0 2 3,0-4 2,7 3 2,-7-3 2,6 0 3,0-1 3,0-3 0,1 4 2,0-4 0,6 0 0,-6 0 0,6 0-2,-7 0-4,7 0-2,1 0-3,-8 0-1,7 0-1,-7 0-1,7 0-4,-7 0 1,1 0 0,0 0-2,0 3-1,-1-3 1,0 0-1,1 4-1,-7-1 3,6 1 3,-6 0 3,0 3 8,7 1 7,-14 7 12,7 3 9,-6 1 12,-1 10 10,-5 0 10,-2 7 9,-5 8 7,-1 8 6,1 0 4,-7 6 3,0 7 0,-7 1-4,7 8-6,0-1-10,-6 4-11,0 0-12,-2 3-14,8 5-12,-6-4-10,-1-5-10,7 5-4,-7-8-6,7 4-15,0-4-20,1 1-13,-2-6-13,0 3-18,8-2-22,-5-4-22,3-5-23,1-1-15,7-4-21,-6-1-41,6-5-70,0-6-125,0 1-52,-6-8-20</inkml:trace>
  <inkml:trace contextRef="#ctx0" brushRef="#br0" timeOffset="139462.2641">15956 16034 16,'0'-3'408,"-7"-4"-75,7 3-94,0 0-84,-6-3-50,6 3-27,0 1-18,0-1-7,-6 1-3,6-1-7,0 0-3,0 4-3,0 0-6,0-4-5,0 4-3,0 0-5,0 0-4,0 4-3,0-4-1,0 4 5,0 0 6,0 3 9,0 3 5,0 5 6,0 3 7,0 1 7,0 7 5,0 0-1,0 3 4,0 0-2,6 5 6,-6 2 4,6 3 1,1 2 0,-7 0-2,6 6-2,8 1-4,-8 0-7,1-2-7,6 7-9,-7-2-3,7 0-6,-7 0-3,8 0-2,-7 1-5,-1 0-1,7-2-1,-7 1-3,7 0-3,-6 2-1,5-7-1,-4-1-4,4-1-1,-4 0-2,4-4-1,1-3 0,0-1 0,-6-3-2,6 0-1,-1-3-1,2-1 1,5-4 2,-6-2-1,0-2-1,7-3 2,-1-3 0,-6 0 1,7 0 1,-6-8 2,-2 0 4,7 1 7,-5-8 8,-8 3 11,7-3 17,-7-3 15,1 3 16,-1-4 11,-6-4 6,7 1 3,-7 4-5,0-5-8,-7-3-15,1 4-16,-1-7-16,1-1-13,-7 0-10,7 1-9,-8-5-6,-5 1-3,7-1-1,-9 2-2,2-6-1,-1 0-3,0-2 0,-5 4-2,5-1-1,-6-4 0,7 4 0,-1 0 0,0 0 2,0 3 3,2 2 1,4-2 1,1 0 0,0 5 0,7-1-1,0 0 0,-1 1-1,7 3 0,-7 0-5,7-1 0,7 2-3,-7 3-3,7-5-8,-1 5-9,7 0-22,0 0-27,0-1-38,-1 5-40,1-4-40,7 2-35,0-1-28,-7-2-24,13 0-13,-6 1-24,6-3-53,-7-2-99,7 1-28,-6-4-6</inkml:trace>
  <inkml:trace contextRef="#ctx0" brushRef="#br0" timeOffset="140028.4035">16653 16283 159,'-7'-7'472,"1"0"-16,0 0-163,-1 3-122,7 0-66,-7 1-36,7 3-23,0-4-15,0 4-5,7 4-6,-7-1-2,7 5 2,-1 3 6,0-1 5,7 5 7,-6-1 5,-1 5 3,8-4 1,-7 7 1,6-3-1,-7 2-3,0 2 0,7-2-1,-7 1-1,-6 0-2,7 0 2,0 0 2,-7 0 1,0 0 3,0-4-1,0 4-1,-7-2 2,7 1 0,-7 4-3,1-3-6,-1 0-6,-5 1-8,6 2-5,-7-3-5,6 4-7,-1-4-4,-4 0-3,5 3-1,1-3 0,-1 1 0,1 2-1,6-4 1,0 2 0,-6-5 1,12 4 0,-6-3-1,0-5 0,6 1 0,1-1 1,-1-3-1,1 0-1,-1-3-1,0-1 2,2-3 1,5-1-1,-6-3 1,5 0 2,1-3 0,-7-4 1,8-2-1,-2 3 0,1-5-1,0-4 1,1 1-1,-1 2 1,0-3-2,-8-3 0,3 5 1,5-7 1,-6 3-1,-1-2 1,1 0-1,-7-2-1,6 2 1,-6-3 0,0 4-1,0 0-1,0-1-1,0 1 1,0 3-1,0 0 1,0 5 0,0-2 2,0 5-1,0 0 1,-6 4-1,6-1-2,0 0-1,0 4 0,0 0-3,-7 4-1,7 3 2,-6 0 0,6 5 0,-7 3 2,7-1 1,-6 1 1,6-1-1,0 1 0,0 2-2,0 2 1,6-4-1,-6 3 0,7-3 1,-1 0 0,-6 3 0,7-3 0,-1 0 2,0-1-2,1 1-2,-1-1-3,7-3-4,-6 1-6,0-5-8,6 3-14,-1-2-17,1-1-23,-6-3-24,14-1-26,-8-3-25,5 0-29,2-7-42,0 4-72,-2-9-129,3 2-51,-9-1-7</inkml:trace>
  <inkml:trace contextRef="#ctx0" brushRef="#br0" timeOffset="140395.8779">17278 16624 126,'-6'0'472,"6"0"-16,-7 0-163,7 0-125,0 0-70,7 0-38,-1 5-21,1-5-8,6 3-4,-1-3 0,2-3 0,13 3-1,-9-5-2,2 5-2,6-3-1,-7-1-2,8 0-1,-2 1 7,-4 0 2,4 3 4,-6-5 3,2 2-3,-9 3-1,1-4-3,0 4-2,-6 4-6,-1-1 3,1 2 1,-7 1 4,-7 5 2,1 1 2,-1 6 2,-6-3 2,0 6 0,1-2-4,-9 3-5,9 0-5,-8-4-3,8 5 1,-9-2-1,9 1 2,-8-4 6,7 1 3,0-1 4,0-3 3,7-5 0,-1 5 3,-6-3 0,13-2-5,-7-3-5,7 5-6,-7-5-7,7 0-4,7 0-3,-7-2-3,7 1-4,0-2-1,6 0 0,0-1 1,-1-3 1,8 0-1,5 0-1,3-3-3,-3-1-8,8 0-15,-7-2-19,13 1-23,0-2-25,1-4-26,5 0-21,-7 0-28,7 1-33,2-2-58,-1-3-128,-1 1-66,-6-1-33,-6-4-9</inkml:trace>
  <inkml:trace contextRef="#ctx0" brushRef="#br0" timeOffset="140614.9589">18255 16621 218,'-13'-4'499,"7"4"-7,-1 0-173,7 0-133,0-4-75,0 4-40,7 0-18,-1 0-5,0 0-1,14 0 0,-6 0 2,5-3-4,0 3-1,7-3-6,0-2-9,1 5-8,-1-7-7,0 7-4,6-7-3,-6 3 0,6 1-5,-6-1-14,7 0-19,-6 0-22,-2 1-21,8-1-27,-8 1-32,2-2-51,-1-1-87,-6 2-121,6-3-52,-7 3-23</inkml:trace>
  <inkml:trace contextRef="#ctx0" brushRef="#br0" timeOffset="140931.212">19108 16298 207,'-12'-7'511,"-9"3"4,2 4-161,6 0-147,-7 0-84,1 4-45,0 0-25,-8 3-11,14 3-4,-7 2-4,1-1-2,6 3-6,0 2-4,7 2-7,-1 1-4,1-2-4,6 2-5,0 3-1,6-3-1,1-2 1,6 2 0,0-5 1,7 5 0,0-5 0,-2 1 1,9-1 0,-2 2 1,2-6 2,-1 5-1,0-3 1,0 2 6,0-3 9,-6 0 11,5-1 7,-5 2 8,-1-5 9,1 0 2,-7 0 3,-1 1-4,-4-1-4,-1-3-3,-1 3 2,-6 1-1,0-2-5,-6 2-1,-1 0-3,-6 3-1,-1-5-3,1 2-9,0-1-11,-6 1-10,6 3-15,-7-8-18,8 4-20,-8 1-30,7-4-33,0 3-32,0-3-32,0-1-31,7-3-35,-2 0-63,1 0-122,7 0-57,0 0-24</inkml:trace>
  <inkml:trace contextRef="#ctx0" brushRef="#br0" timeOffset="141437.93">19603 16258 35,'-5'-4'531,"-10"1"6,2 3-65,13-4-189,-6 8-119,6-4-70,0 7-40,6 1-21,-6-1-6,13 3-4,2 2-1,-10-1-1,8 3-1,7 1-3,-7-4 0,6 4-5,-5-1-5,-1 1 2,-1-1 0,1 5 5,-6-4 7,0-1 7,-1 4 3,-6-2 8,0 2 10,-6 1 3,6-2 4,-14 5 1,1 0-5,1 1 6,-1 2 3,-7-3-2,1-1-7,6 2-7,-8-2-5,10 2-5,-4-5-2,2 1-13,1-2-9,5-2-6,0 4 2,1-5-5,6-3-2,0 3-1,0-5 0,6 1-2,1-3 0,6 1-2,0-4-7,0 0 0,6 0-1,-5-4 0,6 0-3,-1-4-1,1 0 1,-1-4 2,0 1 1,1-1 4,-7-2 2,5-1 2,-4-4 3,0 4 0,0-3 2,-2 2-1,-6-3 1,7 1 0,-6-1 0,0 5 0,-7-5 1,6 4 1,-6-1 3,0 2 5,0 3 9,6-1 7,-6 4 5,0-3 4,0 4 1,0 3 1,0-5-6,0 5-5,0 0-11,0 0-8,0 5-3,0-2-4,0 4-1,0-3 0,0 4 1,7-1-1,-7 0 2,6 0 1,1 1-1,5 3-2,-5-4 0,7 1 0,-2-2 1,1 2 0,0 0-4,1-5-4,5 1-7,1 0-10,-1 0-18,1-2-23,-1-2-31,1 0-30,-1 0-32,0-2-30,2 2-29,-2-4-36,0 0-55,-6-3-96,7-1-61,-14 0-22</inkml:trace>
  <inkml:trace contextRef="#ctx0" brushRef="#br0" timeOffset="141642.1902">20151 16302 238,'-8'-7'523,"8"3"4,8 0-163,-1 0-140,5-3-77,1 4-42,0-4-21,13-1-12,0 4-4,0-3 0,6 4-3,1-4-9,6-2-7,0 3-14,2-2-11,-10 2-17,8 1-28,-6-2-35,-1 2-36,-5 2-38,-3 0-43,-4-1-60,-6 0-87,-1 1-118,-13 3-52,0 0-9</inkml:trace>
  <inkml:trace contextRef="#ctx0" brushRef="#br0" timeOffset="141814.3451">20378 16291 259,'-13'11'507,"0"-1"-27,7 2-153,-1 3-101,1 0-51,6 3-19,-6 0-1,12-4 13,-6 5 7,6-1 7,7 1-4,-6 2-10,6-2-13,-7 4-21,8-2-22,-2-3-26,-5 4-20,6 1-20,0-6-11,-7 5-11,1 1-11,1-5-10,-3 4-23,-5 0-36,6-4-44,-6 0-50,0 5-44,-6-5-40,6-3-41,-5 2-46,-3-2-62,1-1-111,-6-2-41,0 2-8</inkml:trace>
  <inkml:trace contextRef="#ctx0" brushRef="#br0" timeOffset="144538.4201">12016 16354 220,'-6'-8'426,"-1"1"-100,1-1-121,-1 6-74,0-7-39,0 6-19,7-2-7,-6 3-7,6-2-4,0 4-4,0 0-9,-5-4-10,5 4-7,0 0-9,0 0-8,0 0-5,0 0-3,0 4-2,0 0 5,0 3 4,0 0 5,5 8 7,-5 7 6,0 0 8,0 7 6,0 4 4,0 8-1,6 2 2,-6 1-1,7 4-1,0 0-3,0-1-4,-1 0-3,7 1-2,-7-4-4,1 0-3,5 1-3,-5-9-3,7 4 2,-8-7 1,6-4 2,-5-3 3,-1 0 2,1-4 0,0-4 1,0-6 6,-7-3 8,6 3 18,1-8 25,-7 0 29,0-1 28,0 1 28,0-4 19,0 2 8,0-2-6,-7 0-16,1 0-28,-1 0-33,0 0-30,0-2-30,-6-2-20,1 4-12,-1-3-9,-7-1-7,7 4-4,-6 0-1,-1 0-2,2 4 1,-3-1 0,1 3-5,1 2 1,0 4 0,-1 2 2,0-2 0,1 5 1,0-2-1,4 3-2,-3 1 0,5 4 0,-1-6-3,8 2-1,-7-1-2,6-4-3,1 5-2,6-4 0,0-5-2,6 5 0,1-4 0,-1-3-2,1-1-2,6-3 1,1-4 0,-3 0 2,10 0 1,-1 0 0,-7-4 1,6-3 3,1-1 6,-1 1 0,7-5 2,-7 2 1,-4-1 2,3-4 1,2 0 3,-7 1 0,0-1-5,0 5 2,-1-5 2,-5 1 0,7 2-1,-14-2 2,6-2-2,-6 5 0,6-3 6,-6 3-2,0 0-2,-6-4-2,6 4 0,0 5 0,0-3 0,0 1 0,0 6-3,0-2-1,0 4-4,0-3-2,6 3 0,-6 3-1,6 1 8,-6 3-2,7 0-2,-7 4-2,6 3 0,1 5-3,7-4-2,-8 4-5,7-2-12,0 5-5,0-7-4,-6 4-4,12-1-7,-6 0-7,0-4-6,7 5-13,-1-4-13,-6 0-16,7-1-25,-1-2-21,2 2-21,-9-3-22,8-4-19,-1 0-21,0-2-41,1-5-70,0-5-107,-1 2-39,-5-1-14</inkml:trace>
  <inkml:trace contextRef="#ctx0" brushRef="#br0" timeOffset="144808.4177">12393 16804 259,'-6'7'467,"-1"-3"-71,1 7-166,6 0-100,0 0-57,0 0-28,6 8-14,-6-5-7,7 5-1,-1-1 2,8 4 0,-1 0-1,-7 4 1,6-5-1,2 4-3,0 2-2,-2-2-3,1 1-3,-6 0-2,6-1-2,0 0-3,0-2-3,0 2-2,-7-2 1,7 2 0,1-6-2,-8 3-2,7-5-5,-7 2-10,7-9-14,-6 6-16,-1-9-21,1 0-20,0-3-25,-7-4-39,5 4-61,-5-4-103,0-4-65,-5-4-32</inkml:trace>
  <inkml:trace contextRef="#ctx0" brushRef="#br0" timeOffset="145022.2291">12393 16804 27,'-6'-4'454,"-1"-2"-56,1 2-129,0 4-110,6-4-60,-7 0-33,14 4-15,-7-3-7,6 3-6,0-5 0,7 2 0,1 3 2,5-4 3,0 0 1,2-2-4,-2 2-2,7-4-5,0 1-3,0 0-7,6-1-2,-6 1-6,1 0-5,-2 0-3,2 3-5,-1 0-4,-7 0-7,1 1-8,-1-1-10,-6 4-14,0 0-14,1 0-16,-8 4-21,0-1-26,7 1-36,-13 0-67,7 0-116,-7-1-63,0 1-27</inkml:trace>
  <inkml:trace contextRef="#ctx0" brushRef="#br0" timeOffset="145203.9948">12393 17126 344,'0'4'455,"0"0"-135,0-1-127,14-3-71,-8 0-39,7 0-18,-1-3-9,9-1-5,5-3 1,6-5-2,1 2-4,6-1-7,0-5-6,6 3-8,1 1-12,-6 1-16,-2-3-22,1 3-22,1 3-28,-8 2-39,1-3-64,-1 3-119,-7-2-81,-4 5-5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11:02:36.76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161 11757,'-25'25,"0"-25,0 0,1 0,24 25,-25-25,25 25,-25-25,25 25,-25-1,0 1,25 0,-25 0,1 0,24 24,-25-24,25 0,0 0,0-1,0 1,0 0,0 0,25-25,-1 0,-24-25,25 25,0-25,0 0,-25 1,25 24,0-25,-25 0,24 0,-24 0,0 1,0-1,0 0,0 0,0 0,0 50,25-25,-25 25,0 0,25 0,-25-1,25 1,0 0,-25 0,24-25,1 25,0-25,0 0,0 0,-1 0,-24-25,25 25,-25-25,0 0,25 25,-25-25,25 1,-25-26,0 25,0-24,25 24,-25-25,0 25,0-24,0 24,0-25,0 26,0-1,0 0,0 0,0 50,0 0,0 0,0-1,0 1,0 25,0-25,0-1,0 26,0-25,24 24,-24-24,0 0,25 25,-25-26,0 26,25-25,-25 0,25-1,0 1,-25 0,24-25,-24 25,50-25,-25 0</inkml:trace>
  <inkml:trace contextRef="#ctx0" brushRef="#br0" timeOffset="168.1699">8483 12030,'0'-25,"25"25,-25-24,25 24,0-25,-1 0,1 0</inkml:trace>
  <inkml:trace contextRef="#ctx0" brushRef="#br0" timeOffset="1407.98">9178 11832,'0'0,"0"-25,0 0,25 25,-1 25,1 0,-25 0,25-1,-25 1,25 0,-25 0,25 0,-25-1,0 1,0 0,0 0,0-50,0 0,0 0,0 1,0-1,0 0,0 0,0 0,0 1,24-1,1 0,0 25,-25-25,25 25,-25 25,25-25,-25 25,0 0,24-1,-24 1,0-50,0 1,25-1,-25 0,25 0,-25 0,0 1,25 24,0 24,-25 1,24 0,-24 0,25-25,-25 25,25-25,-25 24,25-24,0 0,-1 0,1-24,0-1,-25 0,0 0,0 0,0 1,0-1,0 0,-25 25,25 25,-25-25,25 25,0-1,0 1,0 0,0 0,0 0,0-1,0 1,0 0,25 0,0 0,0-1,0-24,-1 0,1 0,0 0,0 0,0 0,-1-24,1 24,-25-25,25 0,0 0,0 25,0-49,-1 24,-24 0,25 0,-25 0,25 1,-25-1,0-25,0 25,0 1,0-1,0 0,0 0,0 0,0 1,-25-1,25 0,-25 25,25 25,0 0,0-1,0 1,0 0,25 0,-25 0,0-1,25 1,-25 0,0 0,25 0,-25-1,25 1,-25 0,24 0,1 24,0-49,-25 25,25 0,0 0,-1-25,1 0</inkml:trace>
  <inkml:trace contextRef="#ctx0" brushRef="#br0" timeOffset="1560.03">10220 11832,'0'0,"-25"-25,0 25,0 0,0 0,1-25,48 0,1 25,0 0,0-24,24-1,-24 0,0 25</inkml:trace>
  <inkml:trace contextRef="#ctx0" brushRef="#br0" timeOffset="1744.68">10443 11410,'0'0,"-25"0,25-25,0 50,0 0,0 0,0 0,25-1,-25 1,25 0,-25 0,0 0,24-1,1 1,-25 0,25 0,0 0,-25-1</inkml:trace>
  <inkml:trace contextRef="#ctx0" brushRef="#br0" timeOffset="2471.56">10468 11757,'0'0,"-25"0,25-24,25 24,-25-25,24 25,1-25,0 25,0-25,0 0,-1 25,-24-24,0 48,0 1,0 0,0 0,25-25,-25 25,0-1,25 1,-25 0,25 0,0 0,-1-25,-24-25,25 25,-25-25,25 25,-25-25,0 0,25 25,-25-24,0-1,25 25,-25-25,24 25,1 0,-25 25,25-25,-25 25,25-25,-25 24,0 1,0-50,25 25,-25-24,24-1,1 25,-25-25,25 25,-25-25,0 0,0 1,0 48,25-24,0 25,-1 0,1 0,-25 0,25-1,0-24,-25 25,25 0,-25 0,25 0,-25-1,0 1,0 0,0 0,0 0,0-1,0 1,-25 0,0-25</inkml:trace>
  <inkml:trace contextRef="#ctx0" brushRef="#br0" timeOffset="2602.63">10815 11485</inkml:trace>
  <inkml:trace contextRef="#ctx0" brushRef="#br0" timeOffset="3263.43">11881 11286,'25'25,"-25"0,25-25,-25 25,25-1,-25 1,25 25,-1-25,-24-1,25 51,0-50,-25-1,25 1,-25 0,25 0,-25 0,0-1,24 1,-24 0,0 0,0 0,0-50,-24 25,24-25,-25 25,0-25,25 0,-25 1,0-1,1-25,24 25,-25 1,0-26,25 25,-25 0,25 1,-25-1,25 0,0 0,0 0,0 1,25 24,-25-25,25 25,0 0,0-25,-1 25,1 0,0 0,0 0,0 25,-1-25,1 0,-25 25,0-1,0 1,0 0,0 0,-25 0,1-1,-1 1,0 0,0 0,0 0,1-25</inkml:trace>
  <inkml:trace contextRef="#ctx0" brushRef="#br0" timeOffset="4266.75">12328 11460,'0'25,"0"-1,-25 1,25 0,0 0,0 0,0-1,0 1,0 0,0 0,0 0,25-25,-25 24,25-24,0 0,-1 0,1 0,0 0,-25-24,0-1,0 0,0 0,-25 0,0 1,1 24,-1-25,0 25,25-25,-25 25,25-25,25 25,0-25,0 25,-25-24,24 24,1 0,0 0,-25-25,25 25,0 0,-25 25,0-1,24 1,-24 0,0 0,0 0,25-1,-25 1,25 0,-25 0,25-25,-25-25,25 25,-25-25,24 25,-24-25,0 1,25 24,-25-25,0 0,25 25,-25-25,25 25,0 0,-1 0,-24 25,0 0,0 0,25-25,-25 24,0 1,0-50,0 1,25-1,-25 0,25 25,-25-25,25 0,-1 25,-24 25,25-25,-25 25,0 0,25-25,-25 25,25-25,-25 24,25-24,-1 0,-24-24,25 24,0-25,-25 0,25 0,-25 0,0 1,0-1,25 25,-25-25,0 0,0 0,0 1,0-1,0 0,0 0,0 0,0 1,-25-1,25 50,0-1,0 1,0 0,0 0,25 0,-25-1,0 1,0 0,0 0,24 0,-24-1,0 1,25 0,-25 0,25 0,0-1,0-24,0 0,-1 0</inkml:trace>
  <inkml:trace contextRef="#ctx0" brushRef="#br0" timeOffset="4428.5">13047 11410,'0'0,"0"25,25-25,0 0,-25-25,25 25,-1 0,1-25</inkml:trace>
  <inkml:trace contextRef="#ctx0" brushRef="#br0" timeOffset="4575.57">12700 11162,'0'0,"-25"0</inkml:trace>
  <inkml:trace contextRef="#ctx0" brushRef="#br0" timeOffset="5672.51">14436 11038,'0'-25,"-24"25,24-25,0 50,0 0,24-25,-24 25,0 0,25-1,-25 1,25 25,-25-25,25 24,-25 1,25-25,-1 24,-24 1,0 0,25-1,-25-24,25 25,-25-1,25-24,-25 25,0-26,25 1,-25 25,24-50,-24 25,0-1,25 1,-25-50,0 1,0-1,0 0,-25 0,25 0,0 1,-24-26,24 25,-25-24,25-1,-25 25,25-24,-25-1,25 0,-25 1,1-1,24 1,0-1,-25 25,25-25,0 1,0 24,0 0,0 0,0 1,0-1,25 0,-1 0,-24 0,25 25,0-24,0 24,24-25,-24 25,0 0,0 0,0 0,-1 0,1 25,0-1,-25 1,0 0,0 0,0 24,0-24,-25 0,0 0,1 0,-1-1,0 1,0 0,0 0,1 0,-1-25,25 25,-25-25</inkml:trace>
  <inkml:trace contextRef="#ctx0" brushRef="#br0" timeOffset="6264.8">15106 12030,'25'0,"0"-25,-25 1,0-1,24 0,-24 0,25 0,-25 1,0-1,0 0,0 0,0 0,-25 1,1-1,-1 25,25 25,-25-25,25 24,0 1,0 0,25-25,0 25,-1-25,1 25,25-25,-25 0,-1 24,1-24,0 25,0-25,0 25,0 0,-25 0,-25-25,25 24,-25-24,0 0,0 25,0-25,1 0,-1 0,0 0,0 0,0 0,25-25</inkml:trace>
  <inkml:trace contextRef="#ctx0" brushRef="#br0" timeOffset="6488.68">15850 11584,'0'-25,"25"0,0 25,0-25,-1 25,1 0,0-24,0 24,0 0,-1-25</inkml:trace>
  <inkml:trace contextRef="#ctx0" brushRef="#br0" timeOffset="6644.13">15949 11584,'0'0,"-24"0,-1 25,50-25,-1 0,1 0,0-25,0 25</inkml:trace>
  <inkml:trace contextRef="#ctx0" brushRef="#br0" timeOffset="7308.12">16842 10840,'-24'0,"24"24,24-24,-24 25,25 0,-25 0,25 0,-25-1,25 1,-25 25,25-25,-25 24,0-24,24 25,-24-1,0 1,0-25,0 24,25 1,-25-25,0 24,0-24,0 0,0 0,25 0,-25-1,0 1,0 0,0 0,0-50,0 0,-25 0,25 1,0-26,0 25,-25 0,25 1,0-26,-24 25,24-24,-25-1,25 0,-25 26,25-26,-25 0,25 1,0 24,-25-25,25 25,0 1,0-26,0 25,0 0,0 1,0-1,25 25,-25-25,25 25,0 0,-25-25,25 25,-1 0,1 0,-25 25,25-25,0 0,-25 25,25 0,-25-1,0 1,0 0,-25 0,25 0,-25-1,25 1,-25 0,0 0,1 0,-1-1,0-24,25 25,-25-25,0 25</inkml:trace>
  <inkml:trace contextRef="#ctx0" brushRef="#br0" timeOffset="7724.22">17338 11733,'0'0,"-24"24,-1 1,25-50,0 1,25-1,-25 0,24 0,-24 0,25 1,-25-1,0 0,25 0,-25 0,0 1,0-1,0 0,0 0,-25 25,25-25,-25 25,25 25,0 0,-24-25,24 25,0 0,0-1,0 1,0 0,0 0,0 0,0-1,0 1,0 0,24-25,-24 25,25-25,-25 25,25-25,0 0,0 0</inkml:trace>
  <inkml:trace contextRef="#ctx0" brushRef="#br0" timeOffset="7859.66">17934 11509,'0'-24</inkml:trace>
  <inkml:trace contextRef="#ctx0" brushRef="#br0" timeOffset="9119.28">6300 15304,'-24'-24,"24"-1,0 50,0-1,24 1,-24 0,0 0,25 0,-25 0,25-1,-25 1,25 0,-25 0,25 0,-25 24,0-24,24 0,-24 0,25-1,-25 1,0 0,0 0,25-25,-25 25,0-1,25-24</inkml:trace>
  <inkml:trace contextRef="#ctx0" brushRef="#br0" timeOffset="9636.24">6672 15379,'0'-25,"0"0,0 0,0 1,25-1,0 0,-25 0,25 25,0-25,-1 25,1 0,-25 25,25-25,-25 25,0 0,0 0,0-1,0 1,0 25,0-25,-25-25,25 25,0-1,0 1,0-50,25 25,0 0,0 0,0 0,-1 0,1 0,0 0,0 0,0 25,-1-25,1 25,0-25,0 25,-25 0,25-25,-25 24,0 1,0 0,0 0,0 0,-25-1,25 1,-25-25,0 25,25 0,-25-25,1 25,-1-25,0 24,0-24,0 0,1 0,24-24,0-1</inkml:trace>
  <inkml:trace contextRef="#ctx0" brushRef="#br0" timeOffset="9859.82">7516 15404,'0'-25,"0"0</inkml:trace>
  <inkml:trace contextRef="#ctx0" brushRef="#br0" timeOffset="10556.05">8186 14957,'0'-25,"-25"25,25-24,-25 24,25 24,0 1,-25-25,25 25,0 0,-25 0,25-1,0 1,0 0,0 0,0 0,0-1,0 26,0-25,0 0,25-1,-25 1,25 0,-25 0,25-25,-25 25,25-25,-1 25,1-25,0 0,0 0,0-25,-1 25,-24-25,25 25,0-25,-25 0,25 25,-25-25,0 1,25-26,-25 25,0 0,0 1,0-1,0 0,-25 0,25 0,-25-24,25 24,-25 0,0 0,1 1,-1-1,0 25,0 0,0 0,1 0,24 25</inkml:trace>
  <inkml:trace contextRef="#ctx0" brushRef="#br0" timeOffset="11327.55">9004 14759,'0'-25,"0"50,0 0,-25-25,25 24,0 1,-25 0,25 0,0 0,-24-25,24 24,0 1,0 0,0 0,-25 0,25-1,0 1,0 0,25-50,-1 25,1 0,0-25,0 25,0 0,0-24,-1 24,1 0,25-25,-25 25,-1 0,1-25,0 25,0-25,0 25,-1 0,1-25,0 25,0 0,-25-24</inkml:trace>
  <inkml:trace contextRef="#ctx0" brushRef="#br0" timeOffset="11543.51">9128 14858,'0'0,"0"-25,0 50,0 0,0 0,0-1,0 1,0 0,0 0,0 0,25-1,-25 1,0 0,25 0,-25 0,0-1,25 1,-25 0,0 0,24 0,-24-1,25-24</inkml:trace>
  <inkml:trace contextRef="#ctx0" brushRef="#br0" timeOffset="11951.83">9599 14932,'0'-24,"-24"24,24-25,-25 25,0 0,25 25,-25-25,25 24,0 1,0 0,0 0,0 0,0-1,25-24,0 0,0 0,-1-24,1-1,-25 0,25 25,-25-25,25 0,-25 1,0-1,0 0,0 0,0 0,0 1,0 48,0 1,0 0,25 25,-25-26,0 1,24 25,-24-25,0 24,25 26,-25-26,0-24,25 25,-25-26,0 1,0 25,25-25,-25 0,25-1,-1 1,-24 0,25-25</inkml:trace>
  <inkml:trace contextRef="#ctx0" brushRef="#br0" timeOffset="12247.94">10319 15106,'25'0,"-1"0,-24-25,25 25,0 0,0-25,0 25,24-24,-24 24,0 0,0-25,-1 25,1 0,0-25,0 25,0 0,-1 0,1 0,0-25,0 25,0 0</inkml:trace>
  <inkml:trace contextRef="#ctx0" brushRef="#br0" timeOffset="12675.8">11584 14635,'0'0,"-25"0,25-25,-25 25,25 25,25-25,-25 25,0-1,25 1,-25 0,0 0,0 0,25 24,-25-24,0 0,0 24,0-24,0 0,0 25,24-26,-24 1,0 0,0 0,0 0,0-1,25 1</inkml:trace>
  <inkml:trace contextRef="#ctx0" brushRef="#br0" timeOffset="13240.63">11956 14660,'0'0,"-25"0,0 0,0 0,1 0,-1 24,0 1,0 0,25 0,0 0,0-1,0 1,0 0,25-25,0 0,0 0,-1-25,1 25,-25-25,25 25,0-24,-25-1,25 0,-1 25,-24-25,0 0,25 1,-25-1,0 0,0 0,25 25,-25-25,0 50,0 0,0 25,0-26,0 1,0 25,0-25,0 24,0-24,0 25,0-1,0-24,0 25,0-1,25-24,-25 0,0 24,0-24,25 0,-25 0,0 0,0-1,24 1,-24 0,0-50,25 25</inkml:trace>
  <inkml:trace contextRef="#ctx0" brushRef="#br0" timeOffset="14723.43">12328 14709,'0'-25,"25"25,-25-24,25 24,-25-25,24 25,-24-25,25 25,-25-25,25 25,0 0,-25-25,25 25,-1 0,1 0,0 0,0 25,-25 0,0 0,0 0,0-1,-25-24,25 25,-25 0,25 0,-25-25,25 25,-24-1,24 1,24-25,1 0,0 0,0 0,0 25,-1-25,1 0,-25 25,25-25,-25 25,25-1,-25 1,0 0,0 0,0 0,-25-1,0 1,0 0,1 0,-1-25,0 25,0-25,0 0,25 24,-24-24,-1 0,25-24</inkml:trace>
  <inkml:trace contextRef="#ctx0" brushRef="#br0" timeOffset="15019.39">12898 14610,'0'25,"0"0,0-1,0 1,0 0,0 0,0 0,0-1,0 1,0 0,0 25,0-26,0 1,0 0,25 0,-25 0,0-1,0 1,25 0,-25 0,0 0,0-1,25-24</inkml:trace>
  <inkml:trace contextRef="#ctx0" brushRef="#br0" timeOffset="15316.04">13146 14635,'25'0,"-25"25,-25-25,1 24,24 1,-25-25,25 25,0 0,-25 0,25-1,0 1,25-25,0 0,-25 25,24-25,1 0,0 0,0 0,0-25,0 25,-1 0,1 0,0-25</inkml:trace>
  <inkml:trace contextRef="#ctx0" brushRef="#br0" timeOffset="15539.73">13196 14635,'0'0,"-25"0,0 0,25 25,0-1,0 1,0 0,0 0,0 0,0-1,0 26,0-25,0 0,25 24,-25-24,0 0,25 0,-25 24,0-24,25 0,-25 0,0-1,25 1,-25 0,0 0,0 0,0 24</inkml:trace>
  <inkml:trace contextRef="#ctx0" brushRef="#br0" timeOffset="16196.52">11261 16024,'25'0,"0"0,0 0,0 0,-1 0,26 0,-25 0,0 0,24-25,-24 25,25 0,-1-25,1 25,-1-25,1 25,24-24,-24-1,0 25,24-25,-24 25,-1 0,1-25,-25 25,24 0,-24 0,0-25,0 25,0 0,-1 0,-48 0,24 25</inkml:trace>
  <inkml:trace contextRef="#ctx0" brushRef="#br0" timeOffset="16627.3299">11981 16247,'24'0,"1"0,0 0,0 0,0-25,-1 25,1 0,0-25,0 25,0 0,0-24,24 24,-24 0,0-25,0 25,-1 0,1-25,0 25,0 0,0 0,-25-25</inkml:trace>
  <inkml:trace contextRef="#ctx0" brushRef="#br0" timeOffset="16859.06">12254 16222,'0'0,"0"25,0 0,0 0,0-1,0 1,0 0,0 0,0 0,0 24,0-24,0 0,0 25,0-26,0 1,0 25,24-25,-24-1,0 1,0 0,0 0,25-25,-25 25,25-1</inkml:trace>
  <inkml:trace contextRef="#ctx0" brushRef="#br0" timeOffset="17455.34">13667 15007,'0'0,"-24"0,48 0,1 0,0 0,0 0,0 0,-1 0,1 0,-25-25,25 25,0 0,0-25,-1 25,1 0,-25-25,25 25</inkml:trace>
  <inkml:trace contextRef="#ctx0" brushRef="#br0" timeOffset="17667.3099">13593 15230,'0'0,"-25"25,50-25,0 0,0 0,-1 0,1-25,0 25,0-25,0 25,-1 0,1-25,0 25,0 0,0-24,-1 24,1 0,0 0</inkml:trace>
  <inkml:trace contextRef="#ctx0" brushRef="#br0" timeOffset="48451.15">14784 14908,'0'-25,"24"0,1 25,0-25,0 25,0-25,-1 25,1-24,0 24,0-25,0 25,-1-25,1 25,0 0,-25-25,25 25,0 0,-25 25</inkml:trace>
  <inkml:trace contextRef="#ctx0" brushRef="#br0" timeOffset="48839.65">15404 14436,'-25'25,"25"0,0 0,25-25,-25 25,0-1,25 1,-25 0,0 0,0 0,24-1,-24 1,0 0,25 0,-25 0,0-1,0 1,25 0,-25 0,0-50</inkml:trace>
  <inkml:trace contextRef="#ctx0" brushRef="#br0" timeOffset="49375.35">15875 14362,'-25'25,"0"-25,1 0,24 25,-25-25,0 0,25 24,-25-24,0 0,25 25,0 0,0 0,0 0,0-1,25-24,-25 25,0 0,0 0,0 0,25-25,0 0,0 0,-1-25,1 25,0 0,0 0,0 0,-1 0,-24 25,0-1,0 1,0 0,-24-25,24 25,-25 0,0-1,0 1,0 0,1 0,-1-25,25 25,-25-1,0-24,0 25</inkml:trace>
  <inkml:trace contextRef="#ctx0" brushRef="#br0" timeOffset="49874.85">16346 14337,'0'-25,"0"0,0 50,0 0,-25 0,25 0,0 24,0-24,-24 0,24 0,0 0,0-1,0 26,0-25,0 0,24-1,-24 1,25-25,-25 25,25-25,-25 25,25-25,0 0,0 0,-1-25,-24 0,25 25,-25-25,25 25,-25-24,0-1,0 0,-25 0,0 25,1 0,-1 0,0 0,0 25,0-25</inkml:trace>
  <inkml:trace contextRef="#ctx0" brushRef="#br0" timeOffset="50215.32">16694 14684,'24'0,"1"0,-25 25,25-25,0 25,-25 0,25 0,-25-1,0 1,0 0,0 0,0 0,-25-1,25 1,-25 0,25 0,-25 0,0-1</inkml:trace>
  <inkml:trace contextRef="#ctx0" brushRef="#br0" timeOffset="50759.07">17090 14436,'-24'0,"24"25,0 0,0 0,-25 0,25-1,0 1,0 0,0 0,0 0,0-1,0 1,0 0,25 0,-25 0,24-1,1-24,0 0,0 0,0 0,-25-24,24 24,-24-25,25 25,-25-25,25 0,-25 0,0 1,0-1,0 0,0 0,0 0,0 1,0-1,-25 0,25 0,-25 25,25-25,-24 1,-1 24,25-25,-25 25,0-25,0 25,1 0,-1 0,25 25,-25-25,25 25</inkml:trace>
  <inkml:trace contextRef="#ctx0" brushRef="#br0" timeOffset="51102.84">17438 14387,'0'0,"-25"25,25-1,-25 1,25 25,0-25,0-1,0 1,0 0,0 0,0 0,25-1,0-24,-25 25,24-25,1-25,0 25,-25-24,25 24,-25-25,25 0,-25 0,0 0,0 1,0-1,0 0,-25 0,0 0,25 1,-25-1,0 25,25-25,-24 25,24-25,-25 25</inkml:trace>
  <inkml:trace contextRef="#ctx0" brushRef="#br0" timeOffset="51359.06">17711 14312,'0'25,"0"0,0 0,0 0,0-1,0 1,0 0,0 0,24-25,-24 25,25-25,0 0,-25-25,25 25,0-25,-25 0,24 0,-24 1,0-1,0 0,-24 0,24 0,-25 25,0-25,0 1,0 24,1 0</inkml:trace>
  <inkml:trace contextRef="#ctx0" brushRef="#br0" timeOffset="51975.17">15577 15503,'0'0,"25"0,0 0,0 0,0 0,-1-25,1 25,25 0,-25 0,24-25,26 25,-26-24,26 24,-1-25,0 0,1 0,-1 0,1 25,-1-25,25 1,-24-1,-1 0,1 0,-26 25,26-25,-26 1,1 24,-1-25,1 25,-25 0,0 0,-1 0</inkml:trace>
  <inkml:trace contextRef="#ctx0" brushRef="#br0" timeOffset="52479.25">16272 15652,'-25'0,"0"25,0-1,25 1,-24 0,24 0,-25 0,25-1,0 1,0 0,0 0,0 24,0-24,25 0,-25 25,24-26,1 26,-25-25,25 24,0-24,0 25,-1-1,1-24,0 25,-25 0,25-1,-25 26,0-51,0 1,0 0,0 0,0 0,-25-25,0 0,0-25,1 0,-1 0,25 0,-25 1,25-1,-25-25,25 25,0 1,0-26,0 25,0-25,0 26,0-1,0-25,25 25,-25-24,0 24,25 0,-25 0,0-24,25 24,-25 0,0 0,0 1,-25-1,0 0,0 0,0 25,1 0,-1-25,0 25</inkml:trace>
  <inkml:trace contextRef="#ctx0" brushRef="#br0" timeOffset="52683">16818 15949,'-25'0,"0"0,25 25</inkml:trace>
  <inkml:trace contextRef="#ctx0" brushRef="#br0" timeOffset="53095">16917 15850,'0'0,"0"-25,25 1,-1 24,1 0,-25 24,25-24,-25 25,0 0,0 0,0 0,25-1,-25 1,0 0,0 0,25 0,-25-1,0 1,24-25,-24 25,0 0,25-25,-25 25,25-1,-25 1,0 0,-25-25,25 25,-25-25,25 25,-24-25,-1 0,0 24,0-24,0 0</inkml:trace>
  <inkml:trace contextRef="#ctx0" brushRef="#br0" timeOffset="53348.74">17214 15875,'0'0,"0"-25,25 25,-25 25,25 0,-25 0,0-1,25 1,-25 0,25 0,-25 0,0-1,0 1,24 0,-24 0,0 0,0-1,25-24</inkml:trace>
  <inkml:trace contextRef="#ctx0" brushRef="#br0" timeOffset="53643.91">17587 15701,'0'0,"0"25,0 0,0 0,0 0,-25-25,25 24,-25 1,0 0,25 0,0 0,0-1,25-24,0-24,0 24,-1 0,1-25,0 25,0-25,0 25,-1 0,1-25,0 25,0-25,0 25,-1 0,1-24</inkml:trace>
  <inkml:trace contextRef="#ctx0" brushRef="#br0" timeOffset="53835.38">17611 15677,'0'0,"0"24,0 1,0 0,0 0,0 0,0-1,0 1,0 0,0 0,0 0,25-1,-25 26,25-25,-25 0,25-1,-25 1,25 0,-25 0,0 0,24-25</inkml:trace>
  <inkml:trace contextRef="#ctx0" brushRef="#br0" timeOffset="54600.12">18604 13990,'-25'0,"0"0,0 0,0 25,0-25,1 0,-1 24,0-24,0 0,0 0,25 25,-24-25,-1 0,25 25,0 0,0 0,0-1,0 1,25 0,-25 25,0-1,24 1,-24 0,0 24,25-24,-25 24,25 0,-25 1,25-1,-25 1,25-1,-1 100,-24-100,25 0,-25-24,25 25,-25-1,0 0,0-24,25 24,-25-24,0 49,0-74,0 25,0-26,0 1,0 0,0 0,0 0,25-25,0 0,-1 0,1 0,0-25,0 25,0-25,-1 25,26-25,-25 25,24-25,-24 25,25-24</inkml:trace>
  <inkml:trace contextRef="#ctx0" brushRef="#br0" timeOffset="55447.57">19546 13841,'0'0,"-25"0,25 25,0 0,0-1,0 1,0 0,0 25,0-26,0 1,0 25,0-25,0 24,0-24,25 25,-25-26,0 1,0 25,25-25,-25 0,0-1,25 1,-25 0,25-25</inkml:trace>
  <inkml:trace contextRef="#ctx0" brushRef="#br0" timeOffset="55783.63">19000 14759,'25'-25,"0"25,0 0,24 0,-24-25,25 25,-1 0,26-25,-26 25,26-24,-1 24,1-25,-1 0,1 25,-1-25,25 0,-24 25,-1-24,-24 24,24-25,0 0,-24 25,0 0,-26-25,26 25,-25-25,0 25</inkml:trace>
  <inkml:trace contextRef="#ctx0" brushRef="#br0" timeOffset="59478.99">21307 14312,'-25'0,"25"-25,25 25,0 0,0-24,0 24,-1-25,1 25,0 0,0 0,0 0,-1-25,1 25,0 0,0 0,0 0,-1 0,1-25</inkml:trace>
  <inkml:trace contextRef="#ctx0" brushRef="#br0" timeOffset="60050.61">22647 13444,'0'-25,"-25"25,25-24,0 48,0 1,0 0,0 0,0 0,0-1,25 1,-25 0,0 0,24 0,-24-1,0 1,0 0,0 0,25-25,-25 25</inkml:trace>
  <inkml:trace contextRef="#ctx0" brushRef="#br0" timeOffset="60322.97">22448 13965,'-25'25,"50"-50,0 25,0 0,0 0,-1-25,1 25,25 0,-25 0,24-25,-24 25,25 0,-1 0,1-24,0 24,-1-25,1 25,-1 0,1-25,0 25,-26-25,26 25,0 0,-1-25,-24 25,0 0,0-24,-1 24,1 0</inkml:trace>
  <inkml:trace contextRef="#ctx0" brushRef="#br0" timeOffset="66407.02">19521 15205,'0'-25,"25"25,0 0,0-24,0 24,-1 0,1 0,0-25,0 25,0 0,-1-25,1 25,0 0,25-25,-26 25,1 0,0-25,0 25</inkml:trace>
  <inkml:trace contextRef="#ctx0" brushRef="#br0" timeOffset="66620.45">19769 15180,'0'0,"0"25,0 0,0 0,0 24,25-24,-25 0,0 0,25 25,-25-26,0 26,25-25,-25 24,0-24,25 25,-25-25,0 24,24-24,-24 25</inkml:trace>
  <inkml:trace contextRef="#ctx0" brushRef="#br0" timeOffset="70020.27">22721 14560,'0'-24,"0"48,0 1,0 0,0 0,0 0,0-1,0 1,0 0,0 0,0 0,0-1,0 1,0 0,0 0,25 0,-25-1,0 1,0 0,25-25,-25 25,0 0,25-25,-25 24,0 1,0 0,0-50</inkml:trace>
  <inkml:trace contextRef="#ctx0" brushRef="#br0" timeOffset="70686.78">23118 14610,'0'-25,"0"0,-25 25,25 25,-25-25,25 25,-24-25,24 25,-25 0,25-1,0 1,0 0,-25 0,25 0,0-1,0 1,0 0,0 0,0 0,0-1,0 1,0 0,25-25,-25 25,0 0,25-25,-25 24,24-24,1 0,0 0,0 0,0 0,-1-24,-24-1,0 0,0 0,-24 25,-1-25,0 25,0 0,0 0,1 0,-1 0,0 0,0 0</inkml:trace>
  <inkml:trace contextRef="#ctx0" brushRef="#br0" timeOffset="71378.85">23366 14709,'0'-25,"-25"1,25-1,0 0,25 25,-25-25,25 25,0-25,-1 25,1 0,0 0,0 0,0 25,-25 0,0 0,0 0,0-1,0 1,-25 0,25 0,-25 0,0-25,25 24,-25 1,1 0,24 0,-25-25,0 25,25-1,-25-24,25 25,-25-25,25 25,25-25,0 0,0 0,0 0,-1 0,1-25,0 25,0 0,0 0,-25-25,24 25</inkml:trace>
  <inkml:trace contextRef="#ctx0" brushRef="#br0" timeOffset="74298.73">23862 14536,'0'24,"-25"-24,25 25,0 0,-25-25,25 25,0 0,0-1,-24 1,24 0,0 0,0 0,0-1,24 1,-24 0,25-25,0 25,0-25,0-25,0 25,-1-25,1 25,-25-25,25 25,-25-24,25-1,-25 0,0 0,0 0,0 1,0-1,0 0,0 0,-25 0,25 1,-25 24,25-25,-25 25,25-25,-24 25,-1 0,0 0,0 0</inkml:trace>
  <inkml:trace contextRef="#ctx0" brushRef="#br0" timeOffset="75032.39">23862 13295,'0'-24,"25"24,0-25,0 25,-1 0,-24-25,25 25,0 0,0 0,0-25,-1 25,1 0,0 25,0 0,0-25,-25 25,24-1,1 1,-25 0,25 25,0-26,-25 26,25 0,-1-1,1 26,-25-26,25 26,0-26,0 26,-1 73,1-73,-25-1,25 1,-25-1,25 1,-25-1,0-24,25-1,-25 1,0-1,0 1,0-25,0 0,0 24,0-24,-25 0,25 0,-25-1,0-24,0 0,1 25,-1-25,0 0,-25 0,26 0,-1 0,-25 0,25 0,-24 0</inkml:trace>
  <inkml:trace contextRef="#ctx0" brushRef="#br0" timeOffset="76347.85">20017 15875,'0'0,"25"0,-25 25,25-25,-25 25,0-1,25 1,-25 0,0 0,0 24,0-24,0 25,0-1,-25 1,25 0,-25-1,0 26,1-1,-26-24,25 24,0 1,-24-26,-1 1,25 24,-24-24,-1-25,25 24,-24-24,-1 0,0 24,1-24,24 0,-25-25,1 25,24-25,-25 25,26-25,-26 0,25 0,0 0,1 0,24-25,-25 25,25-25,-25 0,25 0,0 1,0-1,25 0,-25-25,0 26,25-1,-25 0,0 0,24 25,-24-25,0 50,0 0,0 0,-24 24,24-24,-25 0,0 25,25-26,-25 26,0-25,25 24,-24-24,24 0,0 0,-25 0,25-1,0 1,0 0,25-25,-1 25,1-25,0 0,0 0,0-25,24 25,-24 0,0-25</inkml:trace>
  <inkml:trace contextRef="#ctx0" brushRef="#br0" timeOffset="79004.2399">15156 17537,'-25'0,"25"-25,0 0,-25 0,50 50,0 0,-1 0,-24 0,25 0,0-1,0 1,0 0,-1 0,1 0,25 24,-25-24,0 0,-25 0,24-1,1-24,-25 25,25 0,-25 0,25-25,-25 25,0-1,-25 1,0-25,0 0,1 0,-1-25,0 25,25-24,25 24,0 0,-1 0,1-25,0 25,0 0,0 0,-1-25</inkml:trace>
  <inkml:trace contextRef="#ctx0" brushRef="#br0" timeOffset="82333.05">16396 17859,'-25'0,"0"0,0 0,50 0,0 0,0-24,0 24,0-25,-1 25,1-25,25 25,-25-25,-1 25,1-25,0 25,0-24,0 24,-1 0,-24-25,25 25,0 0</inkml:trace>
  <inkml:trace contextRef="#ctx0" brushRef="#br0" timeOffset="82565.01">16644 17785,'0'25,"0"0,0-1,0 1,0 0,0 0,0 0,0-1,0 1,0 0,25 0,-25 0,0-1,0 1,0 0,0 0,0 0,0-1</inkml:trace>
  <inkml:trace contextRef="#ctx0" brushRef="#br0" timeOffset="82805.39">17016 17983,'0'-24,"25"24,0-25,-1 25,1-25,0 25,0-25,0 25,-1-25,1 25,0 0,0 0</inkml:trace>
  <inkml:trace contextRef="#ctx0" brushRef="#br0" timeOffset="83001.55">17090 18083,'0'24,"25"-48,0 24,-25-25,25 25,0-25,-1 0,1 25,0-25,0 25,0-24,-1-1,1 25</inkml:trace>
  <inkml:trace contextRef="#ctx0" brushRef="#br0" timeOffset="122664.96">3497 8806,'-24'0,"24"-25,0 50,0-1,0 1,24-25,1 0,-25 25,25-25,0 0,0 0,-25 25,24-25,-24 25,-24-1,24 1,-25-25,25 25,-25-25,0 25,0-25,1 0,24 25,-25-25</inkml:trace>
  <inkml:trace contextRef="#ctx0" brushRef="#br0" timeOffset="123692.36">13370 12303,'0'-25,"-25"25</inkml:trace>
  <inkml:trace contextRef="#ctx0" brushRef="#br0" timeOffset="124148.27">13345 12229,'0'0,"25"0,-25 25,25-25,-1-25,1 0,-25 0,25 0,-25-24,0 24,0 0,25-25,-25 26,0-1,0-25,0 25,-25-24,25 24,0-25,-25 1,25 24,-25-25,1 1,-1-1,25 25,-25-24,0-1,0 25,1-24,-1 24,0 0,0 0,0 25,0-24,1 24,-1 24,0-24,0 25,0 0,25 0,0 0,-24-1,24 1,0 0,0 0,0 0,0 24,0-24,0 0,24 24,-24 1,25 0,-25-26,25 1,-25 25,25-25,-25-1,25 1,-25 25,24-25,1-1,0-24,0 25,0 0,0-25,-1 25,1-25,0 0,0 0,0 0,-1 0,1 0</inkml:trace>
  <inkml:trace contextRef="#ctx0" brushRef="#br0" timeOffset="124553.96">13667 11906,'0'0,"0"-25,0 1,0-1,25 0,-25 0,25 25,-25-25,25 25,0 0,-1 0,1 25,0 0,-25 0,25-25,-25 25,0-1,25-24,-25-24,0-1,0 0,0 0,0 0,0 1,24-1,-24 0,0 0,25 0,-25 1,25 24,0 0,0 0,-1 24,-24 1,25-25,-25 25,25 0,-25 0,25-1,-25 1,25 25,-25-25,24-1,-24 1,25 0,0 0,0 0,0-25</inkml:trace>
  <inkml:trace contextRef="#ctx0" brushRef="#br0" timeOffset="124984.73">14039 10691,'-24'25,"24"-1,-25 1,25 0,-25-25,25 25,0 24,0-24,-25 0,25 25,0-1,0-24,0 25,0 24,0-24,0-1,0 26,25-26,-25 26,0-1,25 1,0-1,-25 0,24-24,1 24,0 1,0-1,0 1,-1-26,1 26,25-26,-1 1,-24 0,25-1,0 1,-1-25,1 24,-1-24,1 0,0 0,-26-25</inkml:trace>
  <inkml:trace contextRef="#ctx0" brushRef="#br0" timeOffset="125441.1">15007 10294,'0'0,"25"25,24-25,1 25,-25 24,24-24,1 25,-25-1,-1 26,1-1,0 25,0-24,0 49,0-25,-25 0,0 25,0 0,0-25,0 25,0-24,0 24,-25-50,25 25,0-24</inkml:trace>
  <inkml:trace contextRef="#ctx0" brushRef="#br0" timeOffset="126604.07">16421 11832,'-25'25,"0"-25,25-25,0 0,0 0,0 0,0 1,0-1,0 0,-25 0,25 0,0-24,0 24,0 0,-25-24,25 24,0-25,-24 1,24 24,-25-25,25 1,-25-1,25 0,-25 1,0-1,25 25,-24-24,24 24,-25 0,25 0,-25 0,25 1,-25 24,25-25,-25 25,25-25,0 50,0 0,25-1,-25 26,0-25,0 0,25 24,-25 1,0-1,25 1,-25 0,25-25,-25 24,24 1,-24-1,25-24,-25 25,25-25,0 24,-25-24,25 0,-1 0,-24-1,25 1,0 0,0 0,0-25</inkml:trace>
  <inkml:trace contextRef="#ctx0" brushRef="#br0" timeOffset="126904.59">16594 11633,'0'-24,"0"48,0 1,0 0,25-25,0 0,-25-25,25 0,-25 1,25 24,-25 24,0 1,0 0,24 0,-24 0,0-1,25 1,-25 0,0 0,25 0,-25-1,25-24</inkml:trace>
  <inkml:trace contextRef="#ctx0" brushRef="#br0" timeOffset="127272.8">16942 10319,'0'0,"0"-25,-25 0,25 0,0 1,-25 24,25-25,-25 25,0 0,25 25,0-1,0 1,-24 25,24-25,0 24,-25 1,25-1,0 26,0-1,0 1,-25-1,25 0,0 26,0-26,0 25,0-24,25 24,-25-25,25 1,-25-1,24 1,1-1,0 0,25 1,-26-26,1 1,25 24,-25-49,24 25,-24-1,25-24,-1 0,-24-25,25 25,-26-25</inkml:trace>
  <inkml:trace contextRef="#ctx0" brushRef="#br0" timeOffset="127640.65">17214 10269,'0'0,"-24"-25,24-24,0 24,0 0,-25 0,25 1,0-1,0 0,0 0,25 25,-25-25,24 25,1-25,0 25,0 0,0 0,24 0,1 0,-1 0,1 0,25 25,-26 25,26-25,-26 24,1 1,24 24,-24 1,-25-1,24 1,-24 24,0 0,-25 0,25 0,-25 1,0-1,-25 0,25 0,-25-24,25-1,-25 1,0-1,1-24,-1-1,0-24,0 25,0-26</inkml:trace>
  <inkml:trace contextRef="#ctx0" brushRef="#br0" timeOffset="127800.05">18430 11013,'0'0,"25"0,-25-25</inkml:trace>
  <inkml:trace contextRef="#ctx0" brushRef="#br0" timeOffset="132533.93">17760 12080,'0'-25,"-25"25,1 0,24 25,-25-25,0 0,25 25,0-1,25-24,-25 25,25 25,-25-25,24 0,-24-1,25 1,-25 25,25-25,-25-1,25 1,-25 0,25 0,-1 0,-24-1,25 1,-25 0,0 0,25-25,-25 25,25-1</inkml:trace>
  <inkml:trace contextRef="#ctx0" brushRef="#br0" timeOffset="132755.65">17934 12204,'25'0,"-1"0,1 25,0 0,0-1,0 1,-1 0,26 0,-25 0,0 24,-1-24,-24 0,25 24,0-24,0 25,-25-25,25 24,-1-2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27:35.8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40 7565,'0'-24,"0"-1,0 0,0 0,0 0,0 50,0 0,0 0,0 0,0-1,0 1,0 0,0 0,0 0,0-1,0 1,0 0,0 0,25 0,-25-1,0 1,0 0,24 0,-24 0,0-1,0 1,0-50,-24 25,-1 0,0 0,0 0,0 0,1 0,-1 0,0 0,0 25,0-25,1 25,-1-25,0 25,0-25,0 25,1 0,-1-1,0 1,0 0,0 0,25 0,-24-1,24 1,0 0,0 0,0 0,0-1,0 1,0 0,24-25,1 25,0-25,0 0,0 0,-1 0,-24-25,25 25,0-25,0 25,0 0,-1-25,1 1,0-1,0 0,0 25,-25-25,24 0,-24 1,0-1,0 0,0 0,0 0,0 1,0 48,0 1,0 0,0 0,25-25,-25 25,25-1,-25 1,25-25,-25 25,25 0,-1 0,1-25,0 24,0-24,0 0,-1 0,1 0,0 0,0 0,0-24,-1 24</inkml:trace>
  <inkml:trace contextRef="#ctx0" brushRef="#br0" timeOffset="359.7199">1985 7565,'0'0,"-25"0,25-24,-25 24,25 24,0 1,0 0,0 0,0 0,0-1,0 1,0 25,0-25,0 24,0 1,0-25,0 24,0 1,0 0,0-26,0 26,0-25,0 0,0 24,0-24,0 0,0 0,25-25,-25 24,0 1,0 0,0 0</inkml:trace>
  <inkml:trace contextRef="#ctx0" brushRef="#br0" timeOffset="715.87">1886 7640,'0'0,"0"-25,0 0,0 0,0 1,0-1,0 0,24 25,-24-25,25 25,0 0,0-25,0 25,-1 0,1-24,0 24,0 0,0 0,-1 0,1 0,-25 24,25-24,0 25,-25 0,0 0,-25 0,0-1,0 1,1-25,-1 25,0-25,0 25,0 0,1-25,-1 0,0 0,0 24,0-24</inkml:trace>
  <inkml:trace contextRef="#ctx0" brushRef="#br0" timeOffset="1143.8699">521 8806,'0'0,"-25"0,50 0,0 0,0 0,0 0,-1 0,1 0,25 24,-1-24,1 0,25 0,-26 0,26 0,-1 0,0 0,1 0,-1 0,1 0,-1 0,-24 0,24 0,0 0,-24 0,0 0,-1 0,1-24,0 24,-26 0,1 0,0 0,0 0,0 0,-1 0,1 0</inkml:trace>
  <inkml:trace contextRef="#ctx0" brushRef="#br0" timeOffset="1884.28">1042 9103,'-25'0,"1"0,-1 0,25 25,0 0,25-25,-25 25,0 24,24-24,-24 0,0 25,0-26,0 26,0 0,0-26,0 26,0 0,0-26,0 1,0 25,0-25,0-1,0 1,0 0,-24-25,-1 0,0 0,0 0,0 0,1 0,24 25,-25-25,0 0,25 25,-25-25,0 24,25 1,-25-25,1 25,24 0,-25 0,25-1,-25 1,25 0,0 25,0-25,0-1,0 1,0 0,0 0,0 0,0-1,0 1,0 0,25-25,-25 25,25-25,-25 25,24-25,1 0,0 0,0 0,0-25,0 25,-1-25,1 25,0-25,0 0,0 1,-25-1,24 0,1 0,0 0,-25-24,25 24,-25 0,25 0,-25 0,0 1,0-1,0 0,0 0,0 0,-25 25,25 25,0 0,0 0,0 0,0-1,0 1,0 0,25 0,-25 0,24 0,-24-1,25 1,-25 0,25 0,0-25,-25 25,25-1,-1-24,1 0,-25 25,25-25,0 0,0 0,-1 0,1 0,0-25,0 25</inkml:trace>
  <inkml:trace contextRef="#ctx0" brushRef="#br0" timeOffset="2224.58">1662 9475,'0'0,"-25"0,1 0,48 0,1 0,0-24,0 24,0 0,-1-25,26 25,-25 0,0-25,0 25,24-25,-24 25,0-25,24 25,-24-24,0 24,0-25,0 25</inkml:trace>
  <inkml:trace contextRef="#ctx0" brushRef="#br0" timeOffset="2447.87">1935 9451,'0'0,"0"24,0 1,0 0,0 0,0 24,0-24,25 0,-25 25,0-26,25 26,-25 0,0-1,0 1,25-1,-25 1,0 0,24-1,-24-24,0 25,0-25,0 24,0-24,25-25,-25 25,0 0</inkml:trace>
  <inkml:trace contextRef="#ctx0" brushRef="#br0" timeOffset="2923.7599">2977 8409,'25'0,"0"25,-1-25,1 0,0 0,0 0,0 0,-1 0,1 0,0 0,0 0,0 0,-1 0,1-25,0 25,0 0</inkml:trace>
  <inkml:trace contextRef="#ctx0" brushRef="#br0" timeOffset="3120.1">2952 8706,'0'0,"-25"0,25 25,25-25,0 0,0 0,-25-25,25 25,24 0,-24 0,0-24,0 24,24 0,-24 0,0-25</inkml:trace>
  <inkml:trace contextRef="#ctx0" brushRef="#br0" timeOffset="4163.74">5135 7640,'0'-25,"0"50,-25-25,25 25,-25-1,1 1,-1 0,0 0,0 24,0-24,0 25,-24-25,24-1,0 26,-24-25,24 0,0 0,0-1,0 1,1 0,-1 0,0-25,0 25,0-25,25 24,-24-24,24 25,24-25,1 0,0 0,25 0,-26 0,1 0,0 0,25 0,-26 0,1 0,25 0,-25 0,24 0,-24 0,0 25,25-25,-26 0,1 0,25 0,-25 25,-1-25,1 0,0 0,0 0,0 0,-25-25,0 0,0 0,-25 1,25-1,0 0,-25 0,25 0,0 1,-25-1,25 0,0 0,0 0,-25-24,25 24,0 0,0 0,-24 0,24 1,0-1,0 0,0 0</inkml:trace>
  <inkml:trace contextRef="#ctx0" brushRef="#br0" timeOffset="4635.04">5805 7789,'0'-25,"0"0,-25 0,0 25,25-25,-25 25,0 0,1 25,-1-25,0 25,25 0,0 0,0-1,0 1,0 0,0 0,0 0,0-1,0 1,25-25,0 25,-1 0,1 0,0 0,0-25,0 24,-1 1,1-25,0 25,0 0,0-25,-1 25,1-1,-25 1,0 0,0 0,0 0,-25-1,1-24,-1 0,0 0,0 25,0-25,1 0,-26 0,25 0,0 0,1-25,-26 25,25 0,0 0,1 0,24-24</inkml:trace>
  <inkml:trace contextRef="#ctx0" brushRef="#br0" timeOffset="4995.9699">4936 8930,'0'0,"-24"0,48 0,1 0,0 0,0 0,0 0,24 0,-24 0,0-25,25 25,-1 0,-24 0,25-25,-1 25,1 0,-1-25,1 25,-25 0,24-25,1 25,-25 0,0-24,-1 24,1 0,0 0,0 0,-25-25</inkml:trace>
  <inkml:trace contextRef="#ctx0" brushRef="#br0" timeOffset="5542.81">5433 9153,'0'25,"-25"-25,0 0,25 25,-25-1,0 1,1 0,24 0,-25 0,0-1,0 1,0 0,1 0,-1 24,0-24,0 0,-24 25,24-26,0 1,0 0,0 0,0 0,1-25,-1 24,0 1,25 0,25-25,0 0,-1 0,1-25,0 25,0 0,0 0,24 0,-24 0,0 0,0-25,0 25,24 0,-24 0,0 0,0 0,-1 0,1-24,0 24,0 0,0 0,-1-25,1 25,0 0,0-25,0 25,-25-25,0 0,24 25,-24-24,0-1,0 0,0 0,-24 0,-1 1,25-1,-25 0,25-25,-25 26,25-1,0 0,0 0,0 0,0 1,0-1,0 0</inkml:trace>
  <inkml:trace contextRef="#ctx0" brushRef="#br0" timeOffset="6023.81">5656 9178,'0'25,"25"-25,-25 24,0 1,24-25,-24 25,0 0,25 0,0-1,-25 1,25 0,-25 0,25 0,-1-1,-24 26,25-25,0-25,-25 25,25-1,-25 1,25 0,-1-25,-24 25,25-25,-25 25,25-25,0 0,0 0,-1 0,-24-25,25 25,-25-25,25 25,-25-25,0 0,25 1,-25-1,0 0,0 0,0-24,0 24,0 0,25-25,-25 26,0-1,0-25,0 25,0 1,0-1,0 0,0 0</inkml:trace>
  <inkml:trace contextRef="#ctx0" brushRef="#br0" timeOffset="6691.7699">7913 8558,'25'0,"-25"24,25-24,-25 25,0 0,0 0,0 0,0-1,0 1,-25 0,25 25,-25-26,0 1,25 25,-25-25,1-1,-1 26,0-25,0 0,0 0</inkml:trace>
  <inkml:trace contextRef="#ctx0" brushRef="#br0" timeOffset="18257.6299">12403 6697,'0'25,"0"0,0 0,0-1,0 1,0 0,24 0,-24 25,0-26,0 1,25 0,-25 0,0 0,0 24,25-24,-25 0,25 0,-25-1,25 1,-25 0,0-50,-25 25,0-25,0 25,0 0,1-24,-1 24,0 0,25 24,-25-24,0 0,1 0,-1 25,0 0,0 0,0-25,1 25,24-1,-25 1,0 0,25 0,0 0,-25-1,25 1,0 0,0 0,25 0,0-1,0-24,-1 25,1-25,0 0,0-25,0 25,-1 0,1-24,0 24,0-25,0 25,-1-25,-24 0,25 25,-25-25,25 1,-25-1,0 0,0 0,0 0,0 1,0-1,0 50,0-1,0 1,0 0,0 0,0 0,25-1,0 1,0-25,-1 25,1-25,0 0,0 0,0 25,-1-25,1 0,0 0</inkml:trace>
  <inkml:trace contextRef="#ctx0" brushRef="#br0" timeOffset="19413.64">12800 6846,'-25'25,"50"-25,-1 0,1 0,0 0,0 0,0 0,-25-25,-25 25,25 25,0 0,0 0,0 24,0-24,0 0,0 0,0 24,0-24,0 25,0-26,0 26,0-25,25 0,-25 24,0-24,24 0,-24 0,25-1,-25 1,25 0,-25 0,0 0,0-50,0 0,0 0,0 0,0 1,0-1,0 0,0 0,-25 0,25 1,0-1,0-25,0 25,0 1,-25-1,25-25,0 25,0 1,-24-1,24 0,0 0,0 0,0 1,0-1,0 0,0 0,0 0,24 0,1 25,0-24,0 24,0 0,-1 0,1 0,0 0,0 24,0-24,-1 0,1 25,0 0,0-25,-25 25,0 0,0 0,-25-1,0 1,0-25,1 0,-1 25,0-25,0 0,0 25,1-25,-1 0</inkml:trace>
  <inkml:trace contextRef="#ctx0" brushRef="#br0" timeOffset="19773.92">12328 7838,'0'0,"-25"0,1 25,-1-25,50 0,-1 0,1 0,0 0,0 0,24 0,1 0,0 0,-1 0,26 0,-26 0,26 0,-26 0,26-25,-26 25,26 0,-26 0,26 0,-26 0,1 0,0-25,-1 25,1 0,-25 0,-1 0,1 0,0 0</inkml:trace>
  <inkml:trace contextRef="#ctx0" brushRef="#br0" timeOffset="21034.3">12750 8136,'0'-25,"0"0,0 50,0 0,0 0,25 0,-25-1,25 1,-25 25,0-25,0 24,24 1,-24-1,0 1,0 0,0-26,0 26,25 0,-25-1,0-24,0 25,0-26,0 1,0 0,0 0,0 0,0-1,0-48,0-1,-25 0,1 25,24-25,-25 25,25-25,-25 25,0 0,0 0,1-24,-1 24,0 0,0 24,0-24,1 25,-1-25,0 25,0-25,0 25,0 0,1-1,-1 1,25 0,-25 0,0 0,25 0,0-1,0 1,0 0,0 0,0 0,25-1,0 1,0 0,-1-25,1 0,0 0,0 0,0-25,0 25,-1-25,26 25,-25-24,0-1,-1 0,1 0,0 0,-25 1,0-1,25 25,-25-25,0 0,0 0,0 50,0 0,0 0,0 0,0-1,25 1,-25 0,0 0,24-25,-24 25,25-25,-25 24,25-24,0 25,0 0,-1-25,1 0,0 0,0 0,0 0</inkml:trace>
  <inkml:trace contextRef="#ctx0" brushRef="#br0" timeOffset="21289.64">13097 8682,'25'-25,"0"25,0 0,-1-25,26 25,-25 0,0-25,-1 25,26 0,-25 0,0-25,24 25,-24 0,25 0,-25-24,-1 24,1 0</inkml:trace>
  <inkml:trace contextRef="#ctx0" brushRef="#br0" timeOffset="21525.6099">13370 8657,'0'0,"0"25,-25-25,0 0,25 24,0 1,0 0,0 0,25 0,-25 24,25-24,-25 0,0 24,0-24,0 25,25-25,-25 24,0-24,0 25,0-25,0-1,0 26,0-25,0 0,25-1,-25 1,0 0,0 0</inkml:trace>
  <inkml:trace contextRef="#ctx0" brushRef="#br0" timeOffset="21870.29">14238 7838,'0'0,"25"0,0 0,0 0,-1 0,1 0,0 0,0 0,0 0,-1 0,1 0</inkml:trace>
  <inkml:trace contextRef="#ctx0" brushRef="#br0" timeOffset="22046.98">14288 8062,'0'24,"0"1,25-25,-1 0,1 0,0 0,0 0,0-25,24 25,-24 0,25 0</inkml:trace>
  <inkml:trace contextRef="#ctx0" brushRef="#br0" timeOffset="22945.74">15230 6747,'0'0,"-24"0,48 0,1 0,0 0,0 0,0 0,-1 0,1 0,0 0,0 0,0-25,24 25,-24 0,25 0,-26 0,26 0,-25 0,25-25,-26 25,1 0,25 0,-25 0,-1 0</inkml:trace>
  <inkml:trace contextRef="#ctx0" brushRef="#br0" timeOffset="23177.77">15602 6697,'0'0,"0"25,0 0,0 0,0-1,0 26,0-25,0 25,25-26,-25 26,0 0,0-1,0 1,0-25,25 24,-25 1,25-1,-25-24,0 25,0-25,25-1,-25 1,25 0</inkml:trace>
  <inkml:trace contextRef="#ctx0" brushRef="#br0" timeOffset="23789.6499">16669 6772,'0'24,"-25"-24,0 25,25 0,-24-25,-1 25,0 0,0 0,0-1,1 1,-1 0,0 25,0-26,0 1,25 0,-24-25,-1 25,0 0,25-1,-25-24,0 25,25 0,0 0,25-25,0 0,0 25,0-25,-1 0,1 0,0 0,25 0,-26 0,1 0,25 24,-25-24,24 0,-24 0,0 0,0 0,0 25,-1-25,1 0,0 0,0 0,0 0,-25-25,-25 1,25-1,-25 25,25-25,-25 0,25 0,-25 1,1-1,24 0,0 0,-25 0,25 1,0-1,0 0,0 0,0 0,0 1,0-1,0 0,0 0</inkml:trace>
  <inkml:trace contextRef="#ctx0" brushRef="#br0" timeOffset="24237.39">17388 6871,'0'-25,"0"0,-24 25,-1 0,0 0,0 0,0 25,1-25,24 25,-25 0,25 0,0-1,0 1,0 0,25 0,-1 0,1-1,0 1,0 0,0 0,-1 0,1-1,0 1,0 0,0 0,-1 0,-24-1,25 1,-25 0,0 0,0 0,0-1,-25 1,1-25,-1 0,0 0,0 0,0 0,1 0,-1-25,0 25,0 0,0 0,1 0,-1-24</inkml:trace>
  <inkml:trace contextRef="#ctx0" brushRef="#br0" timeOffset="24717.6099">15925 8062,'25'0,"-25"24,25-24,-1 0,1 0,25 0,-25 0,24 25,1-25,-1 0,1 0,0 0,24 0,0 0,1 0,-1 0,1 0,-1 0,1 0,-1 0,0 0,1-25,-26 25,26 0,-26 0,1 0,0 0,-26 0,1 0,0-24,0 24,0 0</inkml:trace>
  <inkml:trace contextRef="#ctx0" brushRef="#br0" timeOffset="25561.6">16247 8409,'0'25</inkml:trace>
  <inkml:trace contextRef="#ctx0" brushRef="#br0" timeOffset="26177.57">16247 8434,'-24'24,"-1"-24,0 0,0 0,0 0,1 25,-1-25,0 0,0 0,0 0,1 0,24 25,-25-25,0 0,25-25,25 25,0 0,-1 0,1 0,0 0,0 0,0 0,-1 0,1 0,25 0,-25-25,-1 25,1 0,25 0,-25 0,-1 0,1-24,0 24,25 0,-26 0,1 0,0 0</inkml:trace>
  <inkml:trace contextRef="#ctx0" brushRef="#br0" timeOffset="26417.6099">16396 8483,'-25'0,"25"25,0 0,0 0,0-1,0 1,0 25,0-25,0-1,0 26,0-25,0 0,0 24,0-24,0 0,0 24,-24-24,24 0,0 0,-25 0,25 0,0-1,0 1,0 0</inkml:trace>
  <inkml:trace contextRef="#ctx0" brushRef="#br0" timeOffset="26973.31">17066 8682,'-25'0,"25"24,-25-24,25 25,-24-25,24 25,-25-25,0 25,25 0,-25-25,0 24,1 1,24 0,-25-25,0 25,0 0,0-25,25 24,-24-24,-1 25,25 0,25-25,-1 0,1 0,0 0,0 0,0 0,-1 0,1 0,0 0,25 0,-26 0,1 0,25 0,-25 0,-1 0,26 0,-25 0,0 0,-1 0,1 0,0 0,0 0,-25-25,0 0,-25 1,0-1,0 0,1 0,-1 0,0 1,0-1,0 0,1 0,24 0,-25 1,0-1,0 0,25 0,-25 0,25 1,-24-1,24 0</inkml:trace>
  <inkml:trace contextRef="#ctx0" brushRef="#br0" timeOffset="28053.75">17562 8632,'0'-25,"0"0,0 1,0 48,0 1,0 0,25 0,-25 0,25-1,-25 1,24 0,-24 0,25 0,-25-1,25 1,0 0,-25 0,25-25,-25 25,25-1,-1-24,-24 25,25-25,0 0,-25 25,0-50,25 25,-25-25,0 1,25-1,-25 0,24 0,-24 0,25 1,-25-1,25-25,-25 25,25 1,-25-1,25 0,-25 0,24 0,1 1,-25-1,25 25,0-25,0 0,-1 25,1-25,0 25,0 0,0 0</inkml:trace>
  <inkml:trace contextRef="#ctx0" brushRef="#br0" timeOffset="28237.36">18802 8161,'0'-25,"25"25,-25-25,25 25,-25-25</inkml:trace>
  <inkml:trace contextRef="#ctx0" brushRef="#br0" timeOffset="29861.43">9947 11410,'0'-25,"0"50,-25-25,25 25,-25-25,1 25,-1-25,0 25,0-1,0 1,1-25,-1 25,-25 0,25 0,1-1,-26 1,25 0,0 0,1 0,-26-1,25 1,0 0,1-25,24 25,0 0,24-25,1 24,0-24,0 0,0 0,24 0,-24 25,25-25,-26 0,26 0,0 0,-26 25,26-25,-25 0,0 0,24 25,-24-25,0 0,0 0,-1 0,1 0,0 0,0 0,0 0,-1 0,-24-25,25 25,-25-25,0 0,0 1,0-1,0 0,0 0,0 0,0 1,0-1,0 0,0 0,0 0,0 1,0-1,-25 0,25 0,0 0,-24 1,24-1,0 0,-25 25,25-25</inkml:trace>
  <inkml:trace contextRef="#ctx0" brushRef="#br0" timeOffset="30433.62">10741 11559,'-25'0,"0"-25,0 25,1 0,24-25,-25 25,0 0,0 0,25 25,-25-25,1 0,24 25,-25 0,25 0,-25-1,25 1,0 0,0 0,0 0,0-1,0 1,0 0,-25 0,25 0,0-1,0 1,0 0,0 0,25 0,0-25,-25 24,25-24,-1 0,1 0,-25-24,25 24,0-25,0 0,-1 0,1 0,0 25,-25-24,25 24,-25-25,25 25,-1 0,1 0,-25 25,0-1,25-24,-25 25,0 0,0 0,25 0,-25-1,0 1,0 0,0 0,0 0,25-25,-25 24,0 1,0 0,24 0</inkml:trace>
  <inkml:trace contextRef="#ctx0" brushRef="#br0" timeOffset="30626.55">11162 11857,'0'-25,"25"25,0 0,-25-25,25 25,0 0,-1 0,1-25,0 25,0 0,0 0,0 0</inkml:trace>
  <inkml:trace contextRef="#ctx0" brushRef="#br0" timeOffset="30789.78">11286 11931,'-24'0,"24"25,-25-25,25 25,25-25,-1 0,1 0,0-25,0 25,0 0,0-25</inkml:trace>
  <inkml:trace contextRef="#ctx0" brushRef="#br0" timeOffset="31549.18">12353 11559,'0'-25,"0"0,0 1,0 48,-25 1,0 0,25 0,-24 0,-1-1,0 1,0 0,0 0,1 0,-1-25,0 24,0 1,0 0,1 0,-1-25,25 25,-25-25,25 24,0 1,25-25,0 0,-1 0,26 0,-25 0,24 0,-24 0,25 0,-1 0,1 0,0 0,-26 0,26 0,0 0,-25 0,24 0,-24 0,0 0,0 0,-1 0,1-25,-25 1,0-1,0 0,-25 0,25 0,-24 25,24-24,-25-1,0 0,25 0,-25 0,25 1,0-1,-25 0,25 0,0 0,0 1</inkml:trace>
  <inkml:trace contextRef="#ctx0" brushRef="#br0" timeOffset="31842.89">12948 11460,'-24'0,"24"-25,-25 25,25 25,0 0,0-1,0 1,25 0,-25 0,0 0,0 24,0-24,24 0,-24 24,0-24,0 0,25 25,-25-26,0 1,0 0,25 0,-25 0</inkml:trace>
  <inkml:trace contextRef="#ctx0" brushRef="#br0" timeOffset="32229.24">12998 11733,'0'0,"-25"0,50 0,0 0,0 0,-1 0,1 0,-25-25,25 25,0-25,0 25,-1 0,1-25,-25 0,25 25,0-24,-25-1,0 0,0 0,0 0,0 1,0-1,0 50,0-1,0 1,0 0,0 0,25 24,-25-24,24 0,-24 0,25 0,-25-1,0 26,25-25,-25 0,25-1,-25 1,0 0,0 0,25-25,-25 25,24-25,-24 24</inkml:trace>
  <inkml:trace contextRef="#ctx0" brushRef="#br0" timeOffset="33322.21">13792 11633,'25'0,"-1"25,1-25,0 0,0 0,0 0,-1 0,1-25,0 25,25 0,-26 0,1 0,0 0,0 0,0 0,-1 0,-24-24</inkml:trace>
  <inkml:trace contextRef="#ctx0" brushRef="#br0" timeOffset="33789.39">14511 11336,'25'0,"0"0,0 0,-1 0,1 0,0 0,0 0,0-25,-1 25,26 0,-25 0,0 0,-1 0,1 0,0 0,-25-25,25 25</inkml:trace>
  <inkml:trace contextRef="#ctx0" brushRef="#br0" timeOffset="34020.5899">14734 11336,'0'0,"-24"0,24 25,0-1,0 1,0 0,0 0,0 0,0-1,0 1,0 0,0 0,0 0,-25-1,25 1,0 0,0 0,-25 0,25-1,0 1,0 0,0 0,0 0,0-1,0 1</inkml:trace>
  <inkml:trace contextRef="#ctx0" brushRef="#br0" timeOffset="34645.7199">15379 11361,'0'0,"0"24,0 1,-25-25,25 25,-24-25,24 25,-25 0,0-25,25 24,-25-24,25 25,-25-25,25 25,-24-25,24 25,-25-25,25 25,0-1,25 1,-1-25,-24 25,25-25,0 0,0 25,0-25,-1 0,1 25,0-25,0 0,0 24,-1-24,1 0,0 0,-25 25,25-25,0 0,-1 0,1 0,-25-25,0 1,25 24,-25-25,0 0,0 0,0 0,0 1,0-1,0 0,0 0,-25 0,25 1,-25-1,25 0,-24 0,24 0,0 1,-25-1,25 0,0 0,0 0,-25 25,0 0,25 25,-25-25,25 25</inkml:trace>
  <inkml:trace contextRef="#ctx0" brushRef="#br0" timeOffset="35274.84">16198 11385,'0'-24,"0"-1,0 0,-25 25,25-25,-25 25,0 0,1 0,-1 0,0 25,0-25,0 25,1-25,-1 0,25 25,-25-25,25 24,-25-24,25 25,0 0,0 0,25 0,0-1,0-24,-1 0,1 25,0-25,0 25,0-25,-1 0,1 25,0-25,0 25,0-25,-1 0,1 24,0-24,0 25,0-25,-1 25,-24 0,0 0,0-1,-24-24,-1 0,0 0,0 0,0 0,1 0,-1 0,0 0,0 0,0 0,1 0,-1-24,0 24,0 0,0 0,1-25,-1 25</inkml:trace>
  <inkml:trace contextRef="#ctx0" brushRef="#br0" timeOffset="46529.37">10269 12551,'0'25,"0"0,0 0,0-1,0 1,0 0,0 0,0 0,0-1,25-24,-25 25,0 0,0 0,0 0,0-1</inkml:trace>
  <inkml:trace contextRef="#ctx0" brushRef="#br0" timeOffset="46738.35">10418 12626,'0'0,"0"24,0 1,0 0,0 0,0 0,0-1,0 1</inkml:trace>
  <inkml:trace contextRef="#ctx0" brushRef="#br0" timeOffset="47153.85">10468 13246,'-25'25,"25"-1,-25-24,25 25,-24 0,24 0,-25 0,25-1,-25 1,25 0,-25 0,25 0,0 24,0-24,0 0,0 0,0-1,0 1,25 0,0-25,0 0,-1 0,1-25,0 25,0 0,0-25,-1 1,1-1,0 0,0 0,0 0,-25 1,24-1,-24 0,0 0,0 0,0 1,0-1,0 0,-24 25,24-25,-25 0,0 25,0 0,0 0,1 0,-1 0,0 0,0 25,25 0</inkml:trace>
  <inkml:trace contextRef="#ctx0" brushRef="#br0" timeOffset="48125.35">11832 13767,'0'24,"-25"1,1 0,-1 0,0 0,25-1,-25 1,0 0,1 0,-1 0,-25-1,25 26,1-25,-1 0,0 24,0-24,0 0,1 0,-1-25,0 24,25 1,-25-25,25 25,25-25,0 0,0 25,-1-25,26 0,-25 0,0 0,24 0,-24 25,0-25,24 0,-24 0,0 0,25 25,-26-25,1 0,0 0,0 0,0 0,-1 0,1 0,0 0,-25-25,25 25,-25-25,0 0,0 0,0 0,0 1,0-1,0 0,0-25,0 26,0-1,0-25,0 25,0 1,-25-1,25-25,0 25,-25 1,25-1,0 0,0 0,0 0,-25 25,25-24</inkml:trace>
  <inkml:trace contextRef="#ctx0" brushRef="#br0" timeOffset="48457.34">12254 13841,'0'0,"-25"0,25 25,25-25,0 25,-25-1,0 1,24 25,-24-25,0-1,25 1,-25 25,0-25,0-1,0 26,0-25,0 24,0-24,0 0,25 0,-25 0,0 0,0-1,25-24</inkml:trace>
  <inkml:trace contextRef="#ctx0" brushRef="#br0" timeOffset="48837.34">12378 14213,'0'0,"0"-25,25 25,-1-25,1 25,-25-24,25-1,0 25,-25-25,25 25,-25-25,25 0,-1 25,-24-24,0-1,25 0,-25 0,0 0,0 1,0-1,0 0,0 50,0 0,0-1,0 1,25 0,-25 0,0 0,0-1,0 26,25-25,-25 0,0-1,25 1,-25 0,0 25,0-26,24 1,-24 0,25 0,-25 0,0 0,25-25</inkml:trace>
  <inkml:trace contextRef="#ctx0" brushRef="#br0" timeOffset="49577.43">13370 13990,'25'0,"0"0,-1 0,1 0,0 0,0 0,0 0,0 0,-1-25,1 25,0 0,25 0,-26 0,1 0,0-25,0 25,0 0,-1 0,1 0,0 0,0 0</inkml:trace>
  <inkml:trace contextRef="#ctx0" brushRef="#br0" timeOffset="49805.31">13444 14139,'25'0,"-25"24,25-24,0 0,0 0,0-24,-1 24,1 0,0 0,25 0,-26-25,1 25,0 0,25 0,-26-25,1 25,0 0,0 0,0 0,-1 0</inkml:trace>
  <inkml:trace contextRef="#ctx0" brushRef="#br0" timeOffset="50909.28">14536 13643,'25'0,"0"0,-1 0,1 0,0 0,25 0,-26 0,1 0,0-25,25 25,-26 0,26 0,-25-25,24 25,-24 0,0 0,0 0,0 0,-1-25,1 25,0 0,-25 25</inkml:trace>
  <inkml:trace contextRef="#ctx0" brushRef="#br0" timeOffset="51193.1">14834 13643,'0'24,"24"1,-24 0,25 0,-25 0,0-1,0 1,0 25,0-25,0-1,0 1,0 25,0-25,0-1,0 1,0 0,25 0,-25 0,0-1,0 1,0 0,25-25</inkml:trace>
  <inkml:trace contextRef="#ctx0" brushRef="#br0" timeOffset="51781.31">15652 13717,'0'0,"0"-25,0 50,0 0,-25 0,25-1,-25-24,25 25,-24 0,-1 0,0 0,0-1,0 1,1-25,-1 25,25 0,-25 0,0-25,0 24,1-24,24 25,-25-25,25 25,0 0,25-25,-1 0,1 0,0 0,0 0,0 0,-1 0,26 0,-25 0,0 25,24-25,-24 0,25 0,-25 0,-1 0,1 0,0 0,0-25,0 25,-1 0,1 0,-25-25,0 0,0 0,0 1,-25-1,25 0,-24 0,-1 0,25 1,-25-1,25 0,-25 0,25 0,-25 25,25-24,-24-1,24 0,-25 0,25 0,-25 25,25-24,-25-1,25 0</inkml:trace>
  <inkml:trace contextRef="#ctx0" brushRef="#br0" timeOffset="52225.2">16421 13618,'0'-25,"-25"25,0 0,1 0,-1 0,0 25,0-25,0 25,25-1,-24-24,24 25,0 0,0 0,0 0,0-1,24 1,1-25,-25 25,25 0,0-25,0 25,-1-25,1 24,-25 1,25-25,0 25,0 0,-25 0,0-1,0 1,0 0,-25-25,0 25,0-25,0 0,1 0,-1 25,0-25,0 0,0 0,1 0,-1-25,0 25,0 0,0-25</inkml:trace>
  <inkml:trace contextRef="#ctx0" brushRef="#br0" timeOffset="52817.2299">17934 13543,'-25'0,"1"0,-1 0,0 0,0 0,-24 0,24 0,0 25,-25-25,25 25,1-25,-26 25,25 0,0-1,-24 1,24 0,0 0,0 24,1-24,-1 25,25-25,-25 24,25 1,0-25,0 24,0 1,0-1,0-24,25 25,0-25,-1 24,26-24,-25 0,24 0,1-25,0 25,-1-25,26 0,-26 0,1 0,0 0,24 0</inkml:trace>
  <inkml:trace contextRef="#ctx0" brushRef="#br0" timeOffset="53578.1">18058 13841,'0'-25,"0"0,0 1,0 48,25 1,-25 0,0 0,0 0,0-1,0 1,0 0,0 0,0 0,0-1,0 1,0 0,0-50,0 0,25 25,-25-24,0-1,0 0,25 0,-25 0,24 25,-24-24,0-1,25 25,-25-25,25 0,0 0,0 25,-25-24,24 24,-24 24,25 1,-25 0,0 0,25 0,0-1,0 1,-1-25,-24 25,25-25,0 0,0 0,0 0,-1 0,1-25,0 25,0-25,0 25,-1-24,1-1,0 0,-25 0,0 0,0 1,-25-1,0 25,1 0,24 25,-25-25,25 24,-25-24,25 25,0 0,0 0,0 0,25-1,0-24,-1 0,1 0,-25 25,25-25</inkml:trace>
  <inkml:trace contextRef="#ctx0" brushRef="#br0" timeOffset="53997.88">18926 13816,'0'-25,"0"1,-24 24,24-25,-25 25,0 25,0-1,25 1,-25-25,25 25,0 0,0 0,0-1,25-24,0-24,0-1,0 25,-25-25,24 25,-24-25,25 25,-25-25,0 1,25 24,-25-25,0 0,25 25,-25 25,0 0,25-1,-25 1,0 0,24 0,1 0,0-25,-25 24,25-24,0 0,-1 0,1 0,0 0,0 0,0 0,-1 0</inkml:trace>
  <inkml:trace contextRef="#ctx0" brushRef="#br0" timeOffset="54585.63">19770 13419,'0'-24,"0"-1,-25 25,25 25,-25-1,25 1,-25 0,25 0,0 0,-25-1,25 1,-24 25,24-25,-25-1,25 26,0-25,0 0,0-1,0 1,0 0,0 0,0 0,25-25,-1 24,1-24,0 0,-25-24,25 24,0 0,-1 0,-24-25,25 25,-25-25,25 25,-25-25,0 0,0 50,0 0,0 0,0 0,25-25,0 0,0 0,-1-25,1 25,0-25,-25 0,25 25,-25-25,0 1,0-1,-25 25</inkml:trace>
  <inkml:trace contextRef="#ctx0" brushRef="#br0" timeOffset="55306.52">19075 13891,'25'0,"0"0,-25-25,25 0,-1 25,-24-25,25 25,-25-25,0 1,0-1,0 0,0 0,0 50,25-25,-25 25,0 0,0-1,25 1,-25 0,25-25,-25 25,24-25,-24 25,25-25,0 24,0-24,0 0</inkml:trace>
  <inkml:trace contextRef="#ctx0" brushRef="#br0" timeOffset="55702.47">19472 13593,'0'25,"25"-25,0 0,-1 0,1 0,0 0,0 0,0 0,-1 0,1 0,0 0,0 0,0 0,-1 0</inkml:trace>
  <inkml:trace contextRef="#ctx0" brushRef="#br0" timeOffset="56761.24">20712 13618,'0'25,"0"-1,0 1,0 0,0 0,0 0,0-1,0 1,0 0,0 0,0 0,0-1,0 1,0 0,0 0,0 0,0-1,0 1,0 0,0 0,0 0,0-1,25-24,-25-24,0-1,0 0,0 0,0 0,0 1,0-1,0 0,0 0,0 0,0 1,0-1,0 0,0 0,0 0,0 1,25-1,-25 0,0 0,0 0,0 1,25-1,-25 0,24 25,1 0,0 0,0 0,-25 25,25-25,-25 25,0-1,0 1,0 0,-25-25,0 25,0-25,0 0,1 0,24 25,-25-25</inkml:trace>
  <inkml:trace contextRef="#ctx0" brushRef="#br0" timeOffset="57305.06">21010 13519,'-25'0,"25"-25,0 0,0 50,0 0,0-1,0 1,0 0,0 0,0 0,0-1,0 1,-25 0,25 25,0-26,0 1,0 0,0 0,0 0,0-1,0 1,0 0,0 0,0 0,0-50,0 0,0 0,0 0,25 25,-25-24,25 24,-25-25,25 0,0 0,-1 25,-24-25,25 25,-25 25,25-25,-25 25,0 0,25-25,-25 25,0-1,25-24,-25 25,0 0,0 0,24-25</inkml:trace>
  <inkml:trace contextRef="#ctx0" brushRef="#br0" timeOffset="58169.62">21407 13816,'0'-25,"0"1,0-1,-25 25,0 0,0 25,1-25,24 24,-25-24,25 25,-25-25,25 25,0 0,-25-25,25 25,0-1,25-24,0-24,0-1,-1 25,-24-25,0 0,25 25,-25-25,0 1,0-1,-25 25,25 25,-24-25,24 24,-25-24,25 25,0 0,0 0,25-25,-1 0,1 0,0 0,-25-25,25 25,0 0,-1 0,1 0,-25-25,25 25,0 0,0 0,-1-25,1 25,-25 25,0 0,0 0,-25-25,25 25,-24-25,24 24,24-24,-24-24,25 24,0 0,0 0,0-25,-1 25,1-25,0 25,0-25,0 25,-1-25,1 25,-25-24,25 24,-25-25,25 25,-25-25,0 0,0 0,0 1,-25 24,0 0,25 24,-25-24,1 25,-1-25,25 25,-25 0,25 0,0-1,0 1,0 0,25 0,0-25,-1 0,-24 25,25-25,0 0,0 0,0 0,-1 0,1 0</inkml:trace>
  <inkml:trace contextRef="#ctx0" brushRef="#br0" timeOffset="58881.2199">22449 13320,'-25'0,"25"-25,0 50,0 0,0 0,0 0,0-1,-25 1,25 0,0 0,0 24,0-24,-25 25,25-25,0-1,0 1,0 0,0 0,0 0,0-1,0 1,0 0,0 0,0 0,0-1</inkml:trace>
  <inkml:trace contextRef="#ctx0" brushRef="#br0" timeOffset="59089.43">22250 13618,'25'0,"0"-25,0 25,-1 0,1 0,0 0,25 0,-26 0,1 0,25 0,-25 0,-1 0</inkml:trace>
  <inkml:trace contextRef="#ctx0" brushRef="#br0" timeOffset="59577.69">22622 13915,'25'-24,"0"24,-25-25,25 25,-1-25,1 25,-25-25,25 25,-25-25,25 1,-25-1,0 0,0 0,0 0,0 1,-25 24,25-25,-25 25,25 25,0-1,0 1,25-25,-25 25,0 0,25 0,-25-1,25-24,-25 25,0 0,24-25,-24 25,25-25</inkml:trace>
  <inkml:trace contextRef="#ctx0" brushRef="#br0" timeOffset="59949.2">23044 13717,'0'-25,"0"0,-25 25,0 0,25 25,-25-25,1 25,-1 0,25 0,-25-1,25 1,0 0,25-25,0-25,-1 25,-24-25,25 25,-25-24,25 24,-25-25,0 0,0 50,0 0,0-1,0 1,25-25,0 25,0-25,-25 25,24-25,1 0</inkml:trace>
  <inkml:trace contextRef="#ctx0" brushRef="#br0" timeOffset="60589.37">23218 13767,'0'-25,"0"0,24 25,-24 25,0 0,0-1,0 1,0 0,-24 0,24 0,0-50,0 0,24 25,-24-25,25 0,0 1,0-1,-25 0,25 25,-25-25,0 50,0 0,0 0,0-1,24-24,1 0,-25 25,25-25,0 0,-25-25,25 25,-1 0,-24-24,25 24,-25-25,0 0,0 0,25 25,-25-25,0 50,25-25,-25 25,25 0,-25 0,0-1,0 1,0 0,0 0,-25 0,0-1,0-24,0 25</inkml:trace>
  <inkml:trace contextRef="#ctx0" brushRef="#br0" timeOffset="60786.18">23689 13717,'0'-25,"0"0,0 50,0 0,0 0,0 0,0-1,0 1,0 0,25 0,-1 0</inkml:trace>
  <inkml:trace contextRef="#ctx0" brushRef="#br0" timeOffset="60909.6">23862 13593,'0'0,"0"-25,0 0</inkml:trace>
  <inkml:trace contextRef="#ctx0" brushRef="#br0" timeOffset="61094.63">23962 13519,'0'24,"0"1,0 0,24-25,-24 25,0 0,25-1,-25 1</inkml:trace>
  <inkml:trace contextRef="#ctx0" brushRef="#br0" timeOffset="61381.14">23937 13866,'0'-25,"0"0,25 0,-1 1,1-1,0 25,0-25,0 0,0 25,-25-25,24 25,1 0,-25-24,0 48,-25 1,25 0,-24-25,24 25,0 0,0-1,0 1,24-25,1 0,0 0,-25-25</inkml:trace>
  <inkml:trace contextRef="#ctx0" brushRef="#br0" timeOffset="61661.2">24284 13097,'0'0,"25"25,0-25,0 0,-1 24,1-24,0 25,0 0,0 0,-1 25,1-26,0 26,0-25,-25 24,25 1,-25 0,0-1,0 1,0-1,0 1,0 0,-25-1,0 1,0-1,0-24,1 25,-26-1,25-24,0 0,1 25,-1-26</inkml:trace>
  <inkml:trace contextRef="#ctx0" brushRef="#br0" timeOffset="61809.34">24681 13915,'0'-24,"0"-1</inkml:trace>
  <inkml:trace contextRef="#ctx0" brushRef="#br0" timeOffset="64177.12">19894 7293,'0'24,"25"-24,-1 0,1 0,0 0,0 0,0 0,-1-24,1 24,25 0,-25 0,-1 0,26 0,-25 0,0-25,-1 25,1 0,0 0</inkml:trace>
  <inkml:trace contextRef="#ctx0" brushRef="#br0" timeOffset="64385.14">19968 7565,'25'-24,"0"24,0 0,-1 0,1-25,25 25,-25 0,24-25,-24 25,25 0,-26-25,26 25,-25 0,24 0,-24 0</inkml:trace>
  <inkml:trace contextRef="#ctx0" brushRef="#br0" timeOffset="65737.25">22721 6772,'0'-25,"25"25,-25-25,25 25,0 0,-25-25,25 25,-25-25,24 25,-48 25,-1 0,0 0,0-25,25 25,-25-1,1 1,-1 0,0 0,0 0,-24 0,24 24,0-24,0 0,0 0,1-1,-1 1,0 0,0-25,25 25,-25 0,25-1,0 1,25-25,0 0,0 0,0 0,-1 0,1 0,25 0,-25 0,24 0,-24 0,25 0,-26 0,26 0,0 0,-26 0,26 0,-25 0,24 0,-24 0,25 0,-25 0,0 0,-1 0,1 0,0 0,-25-25,0 1,0-1,0 0,-25 0,0 0,25 1,-24-1,-1 0,0 0,25-24,-25 24,0 0,0 0,1 0,24 0,-25-24,25 24,-25 0,25 0,-25 25,25-24,0-1,-25 0,25 50</inkml:trace>
  <inkml:trace contextRef="#ctx0" brushRef="#br0" timeOffset="66265.4399">23515 6623,'-25'-25,"25"0,0 50,0 0,0 0,0-1,0 1,0 0,0 0,0 0,0-1,0 1,0 0,0 0,0 25,25-26,-25 1,25 25,-25-25,0-1,0 1,25 0,-25 0,0 0,25-1,-25 1,24-25,-24 25</inkml:trace>
  <inkml:trace contextRef="#ctx0" brushRef="#br0" timeOffset="66689.31">23590 6945,'-25'-24,"50"24,-1 0,1 0,0-25,0 25,0 0,-1 0,26-25,-25 25,0-25,-1 25,1-25,0 0,0 1,-25-1,0 0,0 0,0 0,0 1,0-1,0 0,-25 25,25 25,0 0,0-1,25 1,-25 0,0 25,0-26,25 1,-25 0,24 0,-24 25,0-26,25 1,-25 25,0-25,25-1,-25 1,0 0,25 0,-25 0,0-1,0 1,25 0,-25 0,25-25</inkml:trace>
  <inkml:trace contextRef="#ctx0" brushRef="#br0" timeOffset="67076.84">22845 7689,'-24'0,"48"0,1 0,0 0,0 0,0 0,-1 0,1 0,25 0,0 0,-26 0,26 0,0 0,24 0,-24 0,-1 0,1 0,24-24,-24 24,-1 0,1 0,24 0,-24 0,0 0,-1 0,1-25,-25 25,24 0,-24 0,0 0,0 0,0 0,-1 0,-24-25</inkml:trace>
  <inkml:trace contextRef="#ctx0" brushRef="#br0" timeOffset="67557.13">22721 8111,'25'0,"0"0,0 0,0 0,-1 0,1 0,25 0,-25 0,-1 0,26-25,0 25,-25 0,24 0,1 0,-1 0,1 0,-25 0,24 0,-24 0,25 0,-25 0,-1 0,1 0,0 0,0 0</inkml:trace>
  <inkml:trace contextRef="#ctx0" brushRef="#br0" timeOffset="67885.1">23218 8086,'0'0,"0"25,0 0,0 0,0 0,0-1,-25 1,25 0,0 25,-25-26,25 26,0-25,-25 24,25 1,-25 0,25-26,0 26,-24 0,24-26,0 1,0 0,0 0,0 0,0-1,0 1</inkml:trace>
  <inkml:trace contextRef="#ctx0" brushRef="#br0" timeOffset="68864.37">23986 8260,'0'-25,"0"50,-24-25,24 25,-25 0,0-1,0-24,0 25,25 0,-24 0,-1 0,0-25,0 24,0 1,1 0,-1 0,0 0,25-1,-25-24,0 25,1 0,24 0,24-25,1 0,0 0,0 0,0 0,-1 0,1 0,0 0,0 0,0 0,-1 0,1 0,0 0,0 0,24 0,-24 0,0 0,0-25,0 25,0 0,-1 0,1 0,-25-25,25 25,-25-25,0 1,0-1,-25 0,25 0,-25 0,25 1,0-1,-24 25,24-50,0 25,-25 1,25-1,0 0,0 0,-25 25,25-25,0 1</inkml:trace>
  <inkml:trace contextRef="#ctx0" brushRef="#br0" timeOffset="69333.7099">24235 8186,'-25'0,"50"24,-1-24,-24 25,25 0,0 0,-25 0,0-1,0 1,0 0,0 0,25 0,-25-1,0 1,25 0,-25 0,0 0,0-1,24 1,-24 0,25-25,-25 25,25-25,-25 25,25-25,0-25,-1 0,1 0,0 0,-25 1,25-26,-25 25,25 0,-1 1,1-1,-25-25,25 25,0 1,-25-26,25 25,-25 0,24 1,-24-26,25 25,-25 0,25 25,-25-24</inkml:trace>
  <inkml:trace contextRef="#ctx0" brushRef="#br0" timeOffset="81484.01">1960 16148,'0'-25,"0"50</inkml:trace>
  <inkml:trace contextRef="#ctx0" brushRef="#br0" timeOffset="81621.42">1637 16470,'0'0,"0"25,-24-25,-1 25,0-25,0 0,25 25</inkml:trace>
  <inkml:trace contextRef="#ctx0" brushRef="#br0" timeOffset="81777.7399">2134 16594,'0'0,"24"0,1 0</inkml:trace>
  <inkml:trace contextRef="#ctx0" brushRef="#br0" timeOffset="83269.2">3746 15032,'0'24,"0"1,0 0,0 0,0 0,0-1,0 1,25-25,-25 25,0 0,0 0,0-1,0 1,0 0,24 0,-24 0,0 0,0-1,0 1,0 0,0 0,0 0,0-50,-24 0,-1 25,0 0,0 0,25-25,-25 25,1 0,-1 0,25 25,-25-25,0 0,0 0,25 25,-24-25,24 25,-25-25,0 24,25 1,-25-25,25 25,-25 0,25 0,0-1,0 1,0 0,-24 0,24 0,0-1,0 1,24 0,-24 0,25-25,0 25,0-25,0 0,-1 0,1 0,0-25,0 25,0 0,-1-25,1 25,0-25,0 0,0 1,-1-1,1 0,-25 0,25 0,-25 1,0-1,0 0,0 0,0 0,-25 1,0 24,25 24,0 1,0 0,0 0,25 0,-25-1,25 1,0 0,0-25,-25 25,24-25,1 0,-25 25,25-25,0 0,0 0,0 0</inkml:trace>
  <inkml:trace contextRef="#ctx0" brushRef="#br0" timeOffset="83612.86">4217 15255,'0'0,"-25"0,25 25,0-1,0 1,0 0,0 0,0 0,0 0,0-1,0 26,0-25,0 0,25 24,-25-24,0 25,0-26,0 1,0 25,25-25,-25-1,0 1,0 0,0 0,0 0,25-1,-25 1</inkml:trace>
  <inkml:trace contextRef="#ctx0" brushRef="#br0" timeOffset="83896.85">4192 15429,'0'0,"0"-25,-24 0,24 0,0 0,0 0,0 1,0-1,0 0,24 0,1 25,0-25,0 25,0 0,-1 0,1 0,0 25,0-25,-25 25,25 0,-25 0,0-1,0 1,0 0,-25 0,25 0,-25-25,25 25,-25-25,0 24,1-24,24 25,-25-25</inkml:trace>
  <inkml:trace contextRef="#ctx0" brushRef="#br0" timeOffset="84237.27">3820 16148,'0'0,"-25"0,1 0,-1 25,0-25,0 0,50 0,0 24,0-24,-1 0,1 0,25 0,-1 0,-24 0,25 0,24-24,-24 24,0 0,-1 0,1 0,-1 0,-24 0,25 0,-1 0,-24 0,25 0,-25 0,-1 0,1 0,0 0,0 0,0 24</inkml:trace>
  <inkml:trace contextRef="#ctx0" brushRef="#br0" timeOffset="84953.85">4118 16371,'-25'0,"0"25,25 0,0 0,0-1,0 1,0 0,0 0,0 0,0-1,0 1,0 0,0 0,0 24,0-24,0 0,0 0,-24 0,24-1,-25-24,25 25,-25-25,0 25,0-25,0 0,1 25,-1-25,0 25,0-25,0 0,25 24,-24-24,-1 25,25 0,-25-25,25 25,-25 0,25-1,0 1,-25 0,25 0,0 24,0-24,0 0,0 0,0 0,25-1,-25 1,25-25,-25 25,25-25,0 0,-1 0,1 0,0-25,0 25,0-25,-1 1,1-1,0 0,0 0,-25 0,25 1,0-26,-1 25,-24 0,25 1,-25-1,0 0,0 0,0 0,0 1,0-1,-25 25,25 25,0-1,-24 1,24 0,0 0,0 0,0-1,24-24,-24 25,0 0,25 0,-25 0,25-25,-25 24,25 1,0 0,-1-25,1 25,0-25,0 0,0 0,-1-25</inkml:trace>
  <inkml:trace contextRef="#ctx0" brushRef="#br0" timeOffset="85237.47">4540 16594,'24'0,"1"0,0 0,0 0,0-24,-1 24,1 0,0 0,0 0,0-25,-1 25,1 0,0 0,0 0</inkml:trace>
  <inkml:trace contextRef="#ctx0" brushRef="#br0" timeOffset="85477.17">4862 16545,'-25'25,"0"-25,25 24,-24 1,24 0,0 0,0 0,0-1,0 1,0 0,0 0,0 24,0-24,0 0,0 0,0 24,0-24,0 0,0 0,0 0,0-1,0 1,0 0,0 0,0 0,-25-25,25 24,0 1</inkml:trace>
  <inkml:trace contextRef="#ctx0" brushRef="#br0" timeOffset="93808.84">5433 15925,'24'0,"1"0,-25-25,25 25,0 0,0-25,-1 25,1-25,0 25,0 0,0 0,-1-25,1 25,0 0,0-24,0 24,-1 0</inkml:trace>
  <inkml:trace contextRef="#ctx0" brushRef="#br0" timeOffset="94044.9299">5532 16049,'25'0,"-1"0,1 0,0 0,0-25,0 25,-1 0,1-25,0 25,0 0,0-25,-1 25,1 0</inkml:trace>
  <inkml:trace contextRef="#ctx0" brushRef="#br0" timeOffset="104256.5399">16843 15875,'0'25,"0"0,0-1,0 1,0 0,0 0,0 0,25-1,-25 1,0 0,0 0,0 0,0 24,24-24,-24 0,0 0,0-1,0 1,25 0,-25 0,0 0,0 0,0-1,0 1,0 0,0 0,0-50,0 0,0 0,0 1,0-1,0 0,0 0,0 0,0 0,0 1,0-1,0 0,0 0,-25 0,25 1,0-1,0 0,0 0,0 0,0 1,0-1,0 0,0 0,0 0,0 1,0-1,0 0,0 0,0 0,25 25,0 0,-25 25,25-25,0 0,-25 25,24-25,-24 25,25 0,-25-1,0 1,0 0,0 0,-25-25,25 25,-24-25,-1 24,0-24,0 0,0 0,1 25,-1-25</inkml:trace>
  <inkml:trace contextRef="#ctx0" brushRef="#br0" timeOffset="104833.22">17339 15949,'-25'-24,"0"24,25-25,25 25,-25 25,25-1,-25 1,25-25,-25 25,0 0,24-25,-24 25,25-1,-25 1,0 0,25 0,-25 0,25-25,-25 24,25 1,-25 0,24 0,-24 0,0-1,25-24,-25 25,0 0,0-50,25 0,-25 1,0-1,0 0,25 0,-25 0,0 1,25-1,-25 0,0 0,0-24,24 24,-24 0,0 0,0 0,0-24,25 24,-25 0,0 0,25 25,-25-24</inkml:trace>
  <inkml:trace contextRef="#ctx0" brushRef="#br0" timeOffset="105109.95">18009 16024,'-25'0,"50"0,-1-25,1 25,0 0,0 0,0 0,-1 0,1-25,0 25</inkml:trace>
  <inkml:trace contextRef="#ctx0" brushRef="#br0" timeOffset="105298.15">18058 16073,'0'0,"0"25,25-25,0 0,0 0,-1 0,1 0,0 0,0 0,0 0,24 0,-24-25</inkml:trace>
  <inkml:trace contextRef="#ctx0" brushRef="#br0" timeOffset="105845.01">18926 15751,'0'25,"0"0,0-1,0 1,0 0,0 0,0 0,0-1,0 1,0 0,0 0,0 0,0-1,0 1,0 0,0 0,0 0,25-1,-25 1,0 0,0 0,25-25</inkml:trace>
  <inkml:trace contextRef="#ctx0" brushRef="#br0" timeOffset="106380.9299">18902 15776,'0'0,"0"-25,0 0,24 25,1 0,-25-25,25 25,0 0,0 0,-1 0,1 0,0 25,0-25,-25 25,25-25,-25 25,0 0,0-1,0 1,-25 0,25 0,-25-25,25 25,-25-1,0-24,25 25,-24-25,-1 25,0-25,0 0,0 25,1-25,-1 0,50 0,-1 0,1 0,0 0,0 25,0-1,-1-24,1 25,0-25,0 25,0 0,-1-25,1 0,0 25,0-25,0 0,-25 24,24-24,1 0,0 0,0 25,0-25,-1 0</inkml:trace>
  <inkml:trace contextRef="#ctx0" brushRef="#br0" timeOffset="106728.7099">19497 15677,'25'0,"-1"0,-24-25,25 25,0 0,0 0,0 0,-1 0,1 0,0 0,0 0,0 0,-1-25,1 25,0 0,0 0</inkml:trace>
  <inkml:trace contextRef="#ctx0" brushRef="#br0" timeOffset="106937.95">19670 15701,'0'25,"0"0,0 0,0 0,0-1,25 1,-25 0,25 0,-25 0,0-1,0 1,0 0,0 0,25 0,-25-1,0 1,0 0,0 0,25 0,-25-1</inkml:trace>
  <inkml:trace contextRef="#ctx0" brushRef="#br0" timeOffset="107104.53">20167 16073,'0'-24,"24"24,-24-25,25 25</inkml:trace>
  <inkml:trace contextRef="#ctx0" brushRef="#br0" timeOffset="109529.06">17835 17140,'0'0,"25"0,-25 25,0 0,0-1,0 1,25-25,-25 25,0 0,0 0,0-1,24 1,-24 0,0 0,0 0,25-1,-25 1,0 0,25 0,-25 0,25-25,-25 25,0-1,25-24,-25 25,24 0,1-25,0 0,-25-25,25 25,-25-25,0 1,25 24,-25-25,0 0,0 0,0 0,24 0,-24 1,0-1,0 0,0 0,25 0,-25 1,0-1,0 0,25 25,-25-25,0 0,0 1,25 24</inkml:trace>
  <inkml:trace contextRef="#ctx0" brushRef="#br0" timeOffset="109816.93">18480 17190,'25'0,"-1"0,1 0,0 0,-25-25,25 25,0 0,-1 0,1 0,0-25,0 25,0 0</inkml:trace>
  <inkml:trace contextRef="#ctx0" brushRef="#br0" timeOffset="110085.25">18554 17338,'25'0,"0"0,0 0,-1 0,1 0,-25-24,25 24,0 0,0-25,-1 25,1 0,0 0,0 0</inkml:trace>
  <inkml:trace contextRef="#ctx0" brushRef="#br0" timeOffset="111957.06">19422 17016,'0'25,"0"0,0-1,0 1,25 0,-25 0,0 0,0-1,0 1,0 0,0 0,25 0,-25-1,0 1,0 0,0 0,25 0,-25-1,0 1,0 0,25-25</inkml:trace>
  <inkml:trace contextRef="#ctx0" brushRef="#br0" timeOffset="112564.11">19422 16991,'0'-25,"25"25,0 0,-25-24,25 24,0 0,-1 0,1-25,0 25,0 0,0 0,-25 25,24-25,-24 24,0 1,0 0,0 0,-24 0,24-1,-25 1,0 0,0-25,0 25,1-25,-1 25,0-25,50 0,-25 24,25-24,-25 25,24-25,1 25,0 0,-25 0,25-25,0 24,-1 1,1-25,0 25,0-25,0 25,-1-25,1 0</inkml:trace>
  <inkml:trace contextRef="#ctx0" brushRef="#br0" timeOffset="113117.06">19894 16942,'0'0,"25"0,-1 0,-24-25,25 25,0 0,0 0,0 0,-25-25,24 25,1 0,0 0,0-25,0 25,-1 0,1 0,0 0,-25-25,25 25</inkml:trace>
  <inkml:trace contextRef="#ctx0" brushRef="#br0" timeOffset="113429.08">20092 16892,'0'25,"25"-25,-25 25,0-1,0 1,0 0,0 0,25 0,-25-1,25 1,-25 0,0 0,0 0,0-1,24 1,-24 0,0 0,0 0,0-1,25-24,-25 25</inkml:trace>
  <inkml:trace contextRef="#ctx0" brushRef="#br0" timeOffset="119005.14">19670 17859,'25'0,"0"0,0 0,0-24,-1 24,1 0,0 0,0 0,0 0,0 0,-1 0,1 0,0 0,0-25,0 25,-1 0,1 0,0 0,0 0,0 0,-1 0,1 0,-25-25,-25 25,50 0,0 0,0 0,-25-25,25 25,-1 0,1 0,0 0,-25-25,25 25</inkml:trace>
  <inkml:trace contextRef="#ctx0" brushRef="#br0" timeOffset="120800.49">20117 18182,'0'25,"0"-1,0 1,0 0,0 0,25 0,-25-1,0 1,0 0,0 0,0 0,0-1,25 1,-25 0,0 0,0 0,0 0,0-1,0 1</inkml:trace>
  <inkml:trace contextRef="#ctx0" brushRef="#br0" timeOffset="121181.55">20216 18182,'0'0,"25"-25,-25 0,25 25,-25-25,25 25,-25-24,24 24,1 0,0 0,0 0,0 0,-1 0,1 0,0 24,0-24,-25 25,0 0,-25 0,0 0,0-1,1-24,-1 0,0 25,0-25,0 0,1 25,-1-25,-25 0,25 0,1 0,-1 0,0 0</inkml:trace>
  <inkml:trace contextRef="#ctx0" brushRef="#br0" timeOffset="124304.23">7144 14982,'0'-25,"0"0,25 25,-25 25,0 0,0 0,0 0,-25-25,0 24,25 26,-25-25,25 0,-24-1,-1 26,25-25,-25 0,0 24,0-24,25 0,-24 0,-1 0,25-1,-25 1,0 0,25 0,-25-25,25 25,-24-1,24 1,24-25,1 0,0 0,0 0,0 0,-1 0,1-25,0 25,25 0,-26 0,1 0,25 0,-25 0,0 0,-1 0,26 0,-25 0,0 0,-1-24,1 24,0 0,0 0,0 0,-1 0,-24-25,0 0,-24 0,-1 0,0 1,0-1,25 0,-25 25,25-25,-24 0,-1 0,25 1,-25 24,25-25,0 0,-25 0,25 0,0 1,0-1,-25 0,25 0</inkml:trace>
  <inkml:trace contextRef="#ctx0" brushRef="#br0" timeOffset="124784.51">7739 14982,'-24'0,"-1"0,25 25,0 0,25-1,-25 1,0 0,0 0,24 0,-24-1,0 1,25 0,-25 25,0-26,25 1,-25 0,0 25,25-25,-25-1,0 1,25 0,-25 0,0 0,0-1,24 1,-24 0,0 0,0 0,0-1,25-24,-25 25</inkml:trace>
  <inkml:trace contextRef="#ctx0" brushRef="#br0" timeOffset="125277.29">7888 15354,'25'0,"0"0,0 0,-1-25,1 25,0-25,0 25,0-24,-1-1,1 0,-25 0,0 0,0 1,0-1,0 0,-25 25,25-25,0 0,-24 1,-1-1,0 25,25 25,0-1,25-24,-25 25,0 0,25 0,-25 0,0 24,24-24,-24 0,25 0,-25-1,25 26,-25-25,25 0,0 0,-25-1,25 1,-25 0,24 0,-24 0,0-1,25 1,-25 0,25-25,-25 25,0 0,25-25</inkml:trace>
  <inkml:trace contextRef="#ctx0" brushRef="#br0" timeOffset="128080.6">7169 16272,'-25'0,"50"0,0 0,0 0,-1 0,1 0,0 0,0-25,0 25,-1 0,1 0,0 0,0 0,0 0,-1 0,26 0,-25 0,24 0,-24-25,25 25,-1 0,1 0,0 0,-1 0,1 0,-1-25,26 25,-26 0,26 0,-1-24,-24 24,24-25,26 25,-26-25,0 25,1-25,24 0,-25 25,26-24,-26 24,0-25,1 0,-1 25,1-25,-26 25,1 0,0-25,-1 25,-24 0,0 0,0-24,-1 24</inkml:trace>
  <inkml:trace contextRef="#ctx0" brushRef="#br0" timeOffset="129816.73">7491 16594,'-24'0,"24"25,0 0,0 0,24-25,-24 25,0-1,25 1,-25 0,0 0,25 24,-25-24,25 0,-25 0,25 24,-25-24,0 0,24 0,-24 0,25-1,-25 1,0 0,25 0,-25 0,0-50,-25 0,25 0,-25 0,25 1,-24-1,24 0,-25 25,25-25,-25 0,25-24,-25 24,25 0,-25 0,25 1,-24-1,24 0,0 0,-25 0,25 1,0-1,0 0,0 0,0 0,0 1,25 24,-25-25,24 25,1-25,0 25,0 0,0 0,-1 0,1 0,0 0,0 0,0 25,-1-25,-24 25,0-1,25 1,-25 0,0 0,-25-25,25 25,-24-1,-1 1,0 0,0-25,0 25,1-25,48 0,-24 25,25-25,0 0,0 24,0-24,-1 25,1 0,0-25,25 25,-26 0,1-25,0 24,0-24,0 25,-1-25,1 0,0 0,0 0,0 25,-1-25,1 0,0 0</inkml:trace>
  <inkml:trace contextRef="#ctx0" brushRef="#br0" timeOffset="130164.32">8136 16520,'0'-25,"25"25,0 0,0 0,0-25,-1 25,1 0,0 0,0-24,0 24,-1 0,26-25,-25 25,0-25,24 25,-24-25,0 25,0-25,-1 25,1-25,0 25,0 0,0 0</inkml:trace>
  <inkml:trace contextRef="#ctx0" brushRef="#br0" timeOffset="130428.48">8484 16446,'0'0,"-25"0,25 24,0 1,25 0,-1 0,-24 0,0-1,25 26,-25-25,25 0,-25 24,0-24,25 25,-25-26,25 26,-25-25,24 24,-24-24,25 0,-25 0,25 0,-25-1,25 1,-25 0,25 0,-1 0,1-25</inkml:trace>
  <inkml:trace contextRef="#ctx0" brushRef="#br0" timeOffset="130928.42">9054 16297,'0'0,"0"-25,0 0,0 0,25 25,0-25,-1 25,1 0,-25-24,25 24,0 0,0 0,-1 24,1 1,-25 0,0 0,0 0,0-1,0 1,-25 0,25 0,-24 0,24 0,-25-1,0 1,25 0,-25 0,0 0,1-1,-1-24,25 25,25-25,-1 0,1 0,0 0,0 0,0-25,24 25,-24-24,0 24,25-25,-26 25,26-25,-25 25,24-25,-24 25,25-25,-25 25</inkml:trace>
  <inkml:trace contextRef="#ctx0" brushRef="#br0" timeOffset="131800.79">8707 14858,'-25'0,"25"25,0 0,0-1,0 1,0 0,0 25,0-26,0 1,25 25,-25-25,0 24,25-24,-25 25,0-26,24 1,-24 25,25-25,-25 0,0-1,25 1,-25 0,25 0,-25 0,25-1,-1 1,-24 0,25-25,-25 25</inkml:trace>
  <inkml:trace contextRef="#ctx0" brushRef="#br0" timeOffset="132160.4199">8732 14957,'0'0,"0"-25,0 1,24 24,-24-25,25 0,0 0,0 25,-25-25,25 25,-1 0,1-24,0 24,0 0,0 0,-1 0,1 0,0 0,0 24,-25 1,25 0,-25 0,0 0,0-1,0 1,0 0,0 0,0 0,-25-1,0 1,0-25,0 25,1 0,-1-25,0 25,0-25,0 24,1-24,-1 25,0-25</inkml:trace>
  <inkml:trace contextRef="#ctx0" brushRef="#br0" timeOffset="142337.03">3696 14560,'0'-24,"0"-1,-25 25,1 0,-1 0,0 0,0 0,25 25,-25-25,1 0,-1 24,0 1,0 0,0-25,25 25,-24 0,-1-1,25 1,-25 0,25 0,0 0,-25-1,25 1,0 25,0-25,0-1,0 26,0 0,0-26,0 26,0-25,0 24,0 1,25-25,-25 24,0 1,25-25,-25 25,0-1,25 1,-25-1,24 1,-24 0,25-1,-25 26,25-26,-25 26,25-26,0 26,-25-1,24-24,1 24,-25 0,25 1,0-1,0 1,-25-1,24 1,1-1,-25 0,25 1,0-26,-25 26,25-1,-25 1,0-26,24 26,-24-26,0 26,0-26,0 1,-24 0,24-1,0-24,-25 0,25 24,-25-24,0 0,25 0,-25-25,1 25,-1-1,0-24,0 25,0-25,1 0,-1 0,0 0,0 0,0 0,1 0,-1 0,0 0,25-25,-25 25,25-24</inkml:trace>
  <inkml:trace contextRef="#ctx0" brushRef="#br0" timeOffset="143404.54">6648 14362,'0'0,"-25"25,0-25,1 0,24 25,-25-25,25 24,-25-24,25 25,-25-25,25 25,0 0,-25 0,25-1,0 1,0 25,0-25,0 24,0 1,-24-1,24 1,0 0,0 24,0-24,0 24,0 0,0 1,0-1,0 1,0-1,0 1,24-1,-24 0,25 1,0-1,0 1,0-26,-1 26,1-1,0 0,25 1,-26-1,1-24,25 24,-25 1,24-1,-24 1,0-1,0 0,-1-24,1 24,0-24,0 0,0-1,-1 1,1-1,-25 1,0 0,25-1,-25 1,0-1,0-24,0 25,0-25,-25 24,25-24,-25 0,1 0,-1 0,0-25,0 24,0-24,1 0,-1 0,0 25,0-25,0 0,1 0,-1 0,0 0,0-25,0 2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1:07.2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349 4911,'0'25,"25"-25,-25-25,25 25,-1-24,1-1,0 0,-25 0,25 0,0 0,-25 1,24-1,-24 0,25-25,0 26,-25-26,25 25,-25-24,25 24,-25-25,0 25,0-24,0 24,0-25,0 26,0-1,0-25,-25 25,25-24,-25 24,25 0,-25 0,25 1,0-1,-25 25,25-25,-24 0,24 50,0 0,0 0,0-1,0 1,0 0,0 0,0 24,0-24,0 0,0 25,0-26,0 26,0-25,24 0,-24 24,0-24,25 25,-25-26,25 1,-25 25,25-25,-25-1,25 1,-1 0,-24 0,25-25,0 25,-25-1,25-24,0 25,-1-25,-24 25,25-25,0 0,0 0,0 25</inkml:trace>
  <inkml:trace contextRef="#ctx0" brushRef="#br0" timeOffset="492.01">3895 4663,'24'0,"1"0,0 0,0 0,-25 25,25 0,-25 0,0-1,25-24,-25 25,0 0,0 0,0-50,0 0,0 0,0 1,0-1,0 0,0 0,0 0,0 1,24-1,-24 0,25 25,0 0,-25-25,25 25,-25 25,25-25,-1 25,1-25,-25 25,25-1,0 1,-25 0,25 0,-25 0,24-1,1 1,-25 0,25 0,-25 0,0 0,25-1,-25 1,25 0,-25 0,0 0,24-25,-24 24</inkml:trace>
  <inkml:trace contextRef="#ctx0" brushRef="#br0" timeOffset="800.3099">4589 4266,'0'25,"0"0,0 0,0 0,25-1,-25 1,0 0,0 25,25-26,-25 1,25 25,-25-25,24-1,-24 26,0-25,25 0,-25-1,25 1,-25 25,0-25,25 0,-25-1,25 1,-25 0,0 0,0 0,24-25</inkml:trace>
  <inkml:trace contextRef="#ctx0" brushRef="#br0" timeOffset="1100.21">4490 4366,'0'0,"0"-25,0 0,0 0,25 0,0 1,-1 24,1 0,0-25,0 25,0 0,-1 0,1 0,0 0,0 0,0 25,-1-1,-24 1,0 0,0 0,0 0,-24-1,-1 1,0 0,0-25,0 25,1 0,-1-1,0-24,0 25,0-25,1 25</inkml:trace>
  <inkml:trace contextRef="#ctx0" brushRef="#br0" timeOffset="1404.8899">5656 4465,'0'-25,"25"0,-1 25,1 0,0-25,0 25,0 0,-1 0,1 0,25-24,-25 24,-1 0,1 0,0 0,0-25</inkml:trace>
  <inkml:trace contextRef="#ctx0" brushRef="#br0" timeOffset="1568.77">5532 4688,'0'25,"25"-25,-1 0,1 0,0 0,25-25,-26 25,1-25,25 25,-25-25</inkml:trace>
  <inkml:trace contextRef="#ctx0" brushRef="#br0" timeOffset="2555.97">7144 4341,'0'0,"-25"0,25 25,25-25,0 0,0 0,0 0,-1 0,1-25,0 25,0 0,24 0,-24-25,0 25,0 0,0-25,-1 25,1 0,0 0,0-25,0 25,-1 0,1 0,0 0,-25-24</inkml:trace>
  <inkml:trace contextRef="#ctx0" brushRef="#br0" timeOffset="3136.21">8310 3894,'0'0,"0"-24,25 24,-25-25,0 50,0-1,0 1,-25 0,25 0,-25-25,25 25,-25-1,25 1,-24 0,-1 0,0 0,0-1,0 1,0 0,25 0,-24-25,-1 25,0-1,25 1,-25-25,25 25,0 0,25-25,0 0,0 0,-1 0,1 25,0-25,25 0,-25 0,24 0,1 0,-25-25,24 25,1 0,-1 0,-24 0,25 0,-1 0,-24-25,25 25,-25 0,-1 0,1 0,0 0,0-25,0 25,-1 0,-24-25,0 1,0-1,-24 25,-1-25,25 0,-25 0,0 25,0-24,1-1,-26 0,25 0,0 0,1 1,-1-1,0 0,-25 0,26 0,-1 1,0 24,25-25,0 0</inkml:trace>
  <inkml:trace contextRef="#ctx0" brushRef="#br0" timeOffset="3552.14">9029 3721,'0'25,"0"-1,25 1,-25 0,25 0,-25 0,0-1,0 1,25 25,-25-25,0-1,24 1,-24 25,0-25,25-1,-25 26,0-25,25 0,-25-1,25 1,0 0,-25 0,24-25,-24 25</inkml:trace>
  <inkml:trace contextRef="#ctx0" brushRef="#br0" timeOffset="3952.78">9153 4093,'25'0,"0"0,0 0,-1-25,1 25,0 0,25-25,-25 25,-1-25,1 25,0-24,0-1,0 25,-1-25,1 0,-25 0,25 1,-25-1,0 0,0 0,0 0,0 1,0-1,0 0,0 0,0 0,0 0,0 50,0 0,0 0,0 0,25 24,-25-24,25 0,-25 25,24-26,1 26,-25-25,25 0,0 24,0-24,-1 25,1-26,0 1,0 0,0 25,-1-26,1-24,0 25</inkml:trace>
  <inkml:trace contextRef="#ctx0" brushRef="#br0" timeOffset="4372.4299">8111 5060,'-24'0,"-1"0,0 25,50-25,0 0,24-25,-24 25,25 0,-1 0,1-25,0 25,24-24,0 24,1-25,-1 0,1 25,24-25,-25 0,25 25,1-24,-1-1,0 0,-24 25,24-25,0 0,0 0,-24 25,24-24,-25-1,1 25,-1-25,-24 25,24-25,-24 25,-1-25,1 25,-25-24,0 24,-1 0,1 0</inkml:trace>
  <inkml:trace contextRef="#ctx0" brushRef="#br0" timeOffset="5732.2299">8384 5507,'0'24,"0"1,25 0,-25 0,0 0,25-1,-25 1,0 0,25 0,-25 0,0-1,0 1,25 0,-25 0,24 0,-24 0,0-1,25 1,-25 0,0 0,25 0,-25-50,0 0,-25 25,25-25,-25 25,25-25,-24 1,-1-1,25 0,-25 0,25 0,-25 0,25 1,0-1,-25 0,25 0,0 0,-24 1,24-1,0 0,0 0,0 0,0 1,0-1,24 0,-24 0,25 25,-25-25,25 1,0-1,0 25,-1-25,1 25,-25-25,25 25,0 0,0 0,-1 25,1-25,-25 25,25-25,-25 25,0-1,0 1,0 0,0 0,0 0,0-1,0 1,-25-25,25 25,-25 0,1 0,-1-25,25 24,-25-24,0 25,0-25,1 25,-1-25,0 25,50-25,0 25,-1-25,1 0,0 24,0-24,24 0,-24 25,0-25,0 25,24-25,-24 0,0 25,25-25,-26 0,1 25,25-25,-25 0,-1 0</inkml:trace>
  <inkml:trace contextRef="#ctx0" brushRef="#br0" timeOffset="6028.39">9252 5482,'0'-25,"25"25,0-25,0 25,0-25,0 25,-1 0,1-24,25 24,-25-25,24 25,-24-25,0 25,24-25,-24 25,25 0,-25-25,-1 25,1 0,0-24,0 24,0 0,-1 0</inkml:trace>
  <inkml:trace contextRef="#ctx0" brushRef="#br0" timeOffset="6248.16">9501 5383,'0'0,"-25"0,25 24,0 1,0 0,0 0,0 0,0-1,0 1,25-25,-25 25,24 0,-24 0,25-1,-25 1,25 0,-25 0,25 0,0-25,-25 24,24 1,-24 0,25 0,0 0,-25 0,25-25,0 24</inkml:trace>
  <inkml:trace contextRef="#ctx0" brushRef="#br0" timeOffset="6888.32">12403 4142,'-25'0,"0"0,0 0,0 0,1 0,48 0,1 0,0 0,0 0,0 0,24 0,-24 0,0 0,0-24,24 24,-24 0,0 0,25-25,-26 25,26 0,-25 0,0-25,-1 25</inkml:trace>
  <inkml:trace contextRef="#ctx0" brushRef="#br0" timeOffset="7112.42">12452 4018,'0'0,"-25"0,25 25,0 0,0 0,0 0,25-1,-25 1,25 0,0 0,-25 0,25-1,0 1,-1 0,-24 0,25 0,0-1,0-24</inkml:trace>
  <inkml:trace contextRef="#ctx0" brushRef="#br0" timeOffset="7472.89">13866 3770,'0'0,"-25"-24,1-1,-1 25,0 0,0 0,25 25,-25-25,1 0,-1 24,25 1,-25 0,0 0,25 0,-25-1,25 1,0 0,0 0,0 24,0-24,0 0,0 0,0 0,25-25,0 24,0 1,0 0,-1-25,1 25,0-25,0 0,24 25,-24-25,25 0,-1 0,1 0,0 0</inkml:trace>
  <inkml:trace contextRef="#ctx0" brushRef="#br0" timeOffset="7628.14">14982 3969,'0'0,"0"-25</inkml:trace>
  <inkml:trace contextRef="#ctx0" brushRef="#br0" timeOffset="10770.11">1960 8558,'-25'0,"25"-25,25 0,0 0,0 25,-25-25,24 25,-24-24,25 24,0 0,-25-25,25 25,-25-25,25 25,-25-25,0 0,0 1,24-1,-24 0,0 0,25 0,-25 1,0-26,0 25,25-24,-25 24,0-25,0 25,0-24,0 24,0-25,0 1,0 24,0-25,0 25,0 1,0-1,0 0,0 0,-25 0,25 1,-25-1,25 0,-24 25,-1 0,25 25,0 0,-25-25,25 24,0 1,0 0,0 0,0 24,0-24,0 0,0 25,0-1,0-24,25 25,-25-1,0 1,25-25,-25 24,24-24,1 25,-25-25,25-1,0 1,0 0,-1 0,1 0,0-25,0 24,0-24,-1 0,1 0,0 0,0-24,0 24,-1-25,1 25,-25-25,25 0,0 0,-25 1,25-1,-25 0,24 0,-24 0,0 1,0-1,0 0,0 0,0 0,0 0,0 1,0-1,-24 25,24 25,0-1,0 1,0 0,0 0,0 0,0 0,24-1,1 1,-25 0,25 0,0-25,-25 25,25-25,-1 24,1-24,0 0,0 0,0 0,-1 0,1 0</inkml:trace>
  <inkml:trace contextRef="#ctx0" brushRef="#br0" timeOffset="10929.92">2902 7739,'0'0,"-24"0,-1 0,0 0,25-25,-25 25,25-25</inkml:trace>
  <inkml:trace contextRef="#ctx0" brushRef="#br0" timeOffset="11182.31">3200 7491,'-25'0,"1"0,-1 0,25 25,0 0,0-1,25 1,-25 0,24 0,1 0,-25 24,25-24,0 25,0-26,-25 26,24 0,1-26,0 26,-25 0,25-25,0 24,-25-24,0 0,24 0,-24-1,0 1</inkml:trace>
  <inkml:trace contextRef="#ctx0" brushRef="#br0" timeOffset="11661.92">3498 7813,'25'-24,"-25"-1,24 0,-24 50,0 0,0-1,-24 1,-1 0,25 0,-25-25,25 25,0-1,0 1,0 0,0 0,25-25,-25 25,25-25,-1 0,-24 25,25-25,0 0,0 0,0 0,-1 0,1 0,0 0,0 0,0-25,-1 25,26-25,-25 25,0-25,-1 25,1-25,0 0,0 1,-25-1,0 0,0 0,-25 25,0 0,0 0,1 25,-1 0,25 0,0-1,0 1,0 0,0 0,0 0,25 0,-25-1,24-24,1 25,0-25,25 25,-25-25,-1 0,26 0,0-25</inkml:trace>
  <inkml:trace contextRef="#ctx0" brushRef="#br0" timeOffset="12878.59">5656 8111,'-25'0,"25"25,0-50,0 0,25 25,-25-24,25-1,-1 0,-24 0,0 0,0 0,0 1,0-1,0 0,0-25,0 26,0-1,0-25,0 25,0-24,-24 24,24 0,0-24,-25 24,25 0,-25 0,25 0,0 1,-25-1,25 0,-25 0,25 0,0 50,0 0,0 0,0 0,0-1,25 1,-25 25,25-25,-25-1,25 26,0 0,-25-1,24 1,1-1,0 1,-25 0,25-1,0 26,-25-26,24 1,1 0,-25-1,0-24,25 25,-25-26,25 26,-25-25,0 0,0-1,25-24,-25 25,0 0,24-25,-24-25,25 25,-25-25,25 25,-25-24,25-1,-25-25,25 25,-25 1,24-26,-24 25,25 0,-25-24,0 24,0 0,0 0,0 1,0-1,0 0,0 0,0 50,0 0,0 0,25-25,0 24,0-24,0 0,-1-24,1 24,0-25,0 25,-25-25,25 25,-1-25,1 0,-25 0,0 1,0-1,0 0,-25 0,1 0,-1 25,0 0,0 0,25 25,-25-25,25 25,-24-25,24 25,-25-25,25 25,0-1,0 1,0 0,0 0,0 0,25 0,-1-1,1 1,0 0,0-25,0 0,-1 0,1 0,0 0,0-25,0 25,-1-25,1 25,25-24</inkml:trace>
  <inkml:trace contextRef="#ctx0" brushRef="#br0" timeOffset="14198.24">6698 7392,'0'0,"-25"0,25 25,0-1,0 1,0 0,0 25,0-26,0 26,0-25,25 24,-25 1,24 0,-24-1,25 1,-25 24,25-24,-25 0,25-1,0 26,-25-26,24 1,1-1,-25 26,25-26,-25 1,25-25,0 24,-25-24,24 0,1 0,0-25,0 0,0 0,-1 0,-24-25,0 0,0 0,0 1,0-1,0 0,0 0,-24 0,24 1,-25 24,0-25,0 0,0 0,1 0,-1 1,0-1,0 25,0-25,1 0,24 0,0 1,24 24,1-25,0 25,0-25,0 25,-1-25,1 25,0-25,0 25,0-24,-1 24,-24-25,25 25,0-25,0 0,-25 0,0 0,0 1,-25 24,25 24,-25-24,25 25,0 0,0 0,0 0,0 0,0-1,25 1,-25 0,25-25,0 25,0-25,-1 0,1 0,0 0,0 0,0-25,-1 25,1-25,0 25,0-25,0 1,-1-1,1 0,-25 0,0 0,0 0,0 1,-25-1,1 25,24-25,-25 25,0-25,0 25,0-25,1 25,-1 0,0-24,0 24,0 0,1 0,-1 24,25 1,0 0,0 0,0 0,25-25,-1 24,1-24,0 0,0 0,-25 25,25-25,-1 0,-24-25,25 25,0 0,0-24,0-1,-1 0,-24 0,0 0,25 25,-25-24,0-1,25 0,-25 0,0 0,25 25,0 0,-1 0,-24 25,25-25,-25 25,25-25,0 25,-25 0,25-1,-1 1,1 0,0 0,0-25,0 0,-25 25,24-25,1 0,0 0,0 0,0 0,-1-25,1 25,0-25,-25 0,25 25,-25-25,25 1,-25-1,0 0,0 0,0 0,0 1,0-1,0 0,-25 25,0-25,0 25,0 0,1 25,-1 0,25 0,0-1,0 1,0 0,0 0,0 0,0-1,25-24,-25 25,24-25,-24 25,25-25,0 0,0 0,0 0,-1 0,1 0,0 0,25-25,-25 25,24 0</inkml:trace>
  <inkml:trace contextRef="#ctx0" brushRef="#br0" timeOffset="14343.02">8732 7640,'24'0,"-24"-25,25 25</inkml:trace>
  <inkml:trace contextRef="#ctx0" brushRef="#br0" timeOffset="19418.22">4912 10939,'0'25,"0"-1,0 1,24-25,-24-25,25 1,-25-1,25 25,-25-25,25 0,0 0,-25-24,25 24,-1 0,1 0,0-24,-25 24,25 0,-25-24,25 24,-25 0,0-25,0 26,0-26,0 25,0-24,-25 24,25-25,-25 25,25 1,-25-26,25 25,-25 0,1 1,24-1,-25 25,25-25,-25 25,25 25,-25 0,25-1,-25 26,25-25,0 0,0-1,0 26,0-25,0 0,0 24,0-24,0 25,0-1,0-24,25 25,-25-26,25 26,-25-25,25 24,-25-24,25 25,-1-25,-24 24,25-24,-25 0,25 24,0-24,-25 0,25 0,-1 0,-24-1,25 1,-25 0,25-25,0 25,0-25,-1 25,1-25,0 0</inkml:trace>
  <inkml:trace contextRef="#ctx0" brushRef="#br0" timeOffset="19898">5656 10889,'0'-25,"0"50,25-25,-25 25,0 0,24-25,-24 25,0-1,25-24,-25 25,0 0,0 0,0 0,0-50,0 0,0 0,0 0,0 1,0-1,0 0,25 0,-25 0,0 1,25 24,-25-25,25 25,-25-25,24 25,1-25,0 25,-25 25,25-25,-25 25,25-25,-25 25,0-1,24 1,-24 0,25 25,-25-26,0 1,25 0,-25 0,0 0,25-1,-25 1,0 0,25-25,-25 25,24-25,-24 25,25-25,-25 25,25-25,0 0,0 0,0 0</inkml:trace>
  <inkml:trace contextRef="#ctx0" brushRef="#br0" timeOffset="20966.4">6970 9996,'0'-25,"0"50,-24 0,24 0,0 0,-25 0,25-1,-25-24,25 25,0 0,0 0,0 0,0 24,-25-24,25 0,0 0,0 24,0-24,0 25,0-26,-25 26,25-25,0 24,0-24,0 25,0-25,0 24,0-24,0 25,0-26,0 26,0 0,25-1,-25-24,25 25,-25-1,25 1,-25 0,25-26,-1 26,-24-25,25 24,0-24,0 0,0 25,-25-26,24 1,1 0,0 0,0-25,0 25,0-1,-1-24,1 25,0-25,0 0,0 0,-1 0,1 0,0-25,0 25,0-24,-1 24,1-25</inkml:trace>
  <inkml:trace contextRef="#ctx0" brushRef="#br0" timeOffset="21338.22">7739 10096,'0'0,"-24"-25,24 0,-25 25,25 25,0 0,0-1,0 1,0 0,0 0,0 0,0-1,0 26,25-25,-25 24,0-24,0 0,24 25,-24-26,0 26,0-25,25 0,-25-1,0 1,0 0,25 0,-25 0,25-25,-25 24,25-24,-25 25</inkml:trace>
  <inkml:trace contextRef="#ctx0" brushRef="#br0" timeOffset="21701.36">7516 10145,'0'0,"-25"-25,25 1,0-1,0 0,0 0,0 0,0 0,0 1,25 24,0-25,-25 0,25 0,0 25,-1-25,1 25,0-24,0 24,0-25,-1 25,1 0,0 0,-25 25,25-25,-25 24,0 1,0 0,0 0,0 0,-25-1,0 1,25 0,-25 0,1 0,-1 0,0-1,0-24,25 25,-25-25,1 25,-1-25,25 25,0 0</inkml:trace>
  <inkml:trace contextRef="#ctx0" brushRef="#br0" timeOffset="22138.27">8111 10294,'-24'0,"24"-25,0 0,0 1,24 24,1 0,0 0,-25 24,25-24,-25 25,0 0,0 0,0 0,0-1,0 1,-25 0,25 0,-25 0,25-1,-25 1,1 0,24 0,-25-25,25 25,25-25,-1-25,1 25,0 0,0-25,0 25,0-25,24 25,-24 0,25-25,-26 25,26-24,0 24</inkml:trace>
  <inkml:trace contextRef="#ctx0" brushRef="#br0" timeOffset="22434.3">7764 11187,'25'0,"0"-25,0 25,-1 0,1-25,0 25,0-25,24 25,-24 0,25-24,-25 24,24-25,1 25,0-25,-26 25,26 0,0-25,-26 25,26 0</inkml:trace>
  <inkml:trace contextRef="#ctx0" brushRef="#br0" timeOffset="22729.9">8335 11137,'0'25,"0"0,0 0,0 0,0-1,25 1,-25 0,0 0,24 24,-24-24,25 0,-25 0,25 0,-25-1,25 1,-25 0,0 0,25 0,-25-1,24 1,-24 0,0 0,0 0,25-25,-25 24,0 1,0 0,0 0,0 0</inkml:trace>
  <inkml:trace contextRef="#ctx0" brushRef="#br0" timeOffset="23054.05">8360 11336,'0'0,"0"-25,0 0,24 25,-24-25,25 1,0 24,0-25,0 25,-1 0,1-25,0 25,0 0,0 0,-1 0,1 0,0 0,-25 25,25-25,-25 25,0-1,0 1,-25 0,0 0,0 0,1-1,-1-24,0 25,0-25,0 25,1-25,-1 0,0 25,0-25,0 0</inkml:trace>
  <inkml:trace contextRef="#ctx0" brushRef="#br0" timeOffset="23358.04">8905 11435,'0'0,"0"25,0 0,0-1,0 1,0 0,25-25,-25 25,25 0,-25-1,25 1,-1 0,-24 0,25 24,-25-24,25 0,-25 0,25 0,-25-1,25 1,-25 0,24 0,-24 0,25-1,-25 1,25 0,-25 0,25-25</inkml:trace>
  <inkml:trace contextRef="#ctx0" brushRef="#br0" timeOffset="23946.05">8682 9897,'25'0,"0"0,-1 0,1 25,0-25,25 25,-26-1,26 1,0 25,-1-25,1 49,-1-24,26-1,-26 26,1 24,0-25,-1 26,1-1,-25 0,24 0,-24 0,0 1,0-26,0 25,-25-24,24-1,-24 1,0-26,0 1,0-1,0 1,-24 0,-1-26,0 26,0-25,0 0,1-1,-1 1</inkml:trace>
  <inkml:trace contextRef="#ctx0" brushRef="#br0" timeOffset="24993.9">10989 10492,'0'-24,"25"24,-1 0,1 0,-25-25,25 25,0 0,24-25,-24 25,0-25,0 25,24 0,-24-25,25 25,-25-24,24 24,-24 0,0-25,25 25,-26 0,1-25,0 25,0 0,0 0</inkml:trace>
  <inkml:trace contextRef="#ctx0" brushRef="#br0" timeOffset="25226.97">11138 10616,'24'0,"1"-24,0 24,0 0,0-25,-1 25,26-25,-25 25,0-25,24 25,-24-25,25 25,-25-24,-1 24,1 0,0-25,0 25,0 0,-1 0,1 0,0 0</inkml:trace>
  <inkml:trace contextRef="#ctx0" brushRef="#br0" timeOffset="25953.91">13147 10021,'25'0,"-1"0,1-25,0 25,25 0,-26 0,1-25,25 25,-1 0,-24-24,25 24,0 0,-26-25,26 25,-25 0,24 0,-24 0,0-25,0 25,0 0,-1 0</inkml:trace>
  <inkml:trace contextRef="#ctx0" brushRef="#br0" timeOffset="26565.93">14660 9351,'0'-24,"25"24,-25-25,0 50,-25-25,0 24,0 1,1 0,-1 0,0 0,0-1,0 1,0 0,1 0,-26 0,25-1,0 1,1 0,-1 0,0 0,0-1,0 1,25 0,0 0,25 0,0-25,0 0,0 0,-1 0,26 0,-25 0,24 0,1 0,0-25,-1 25,-24 0,25 0,-1 0,1 0,0 0,-1-25,-24 25,25 0,-26 0,1 0,0 0,0 0,0 0,-25-25,0 0,-25 25,25-24,-25 24,25-25,-25 25,0-25,25 0,-24 25,-1-25,0 1,0-1,0 0,25 0,-24 0,-1 25,0-24,0-1,0 0,25 0,-24 0,-1 1,25-1,0 0,-25 0,25 0</inkml:trace>
  <inkml:trace contextRef="#ctx0" brushRef="#br0" timeOffset="26966.41">15280 9153,'-25'0,"25"-25,-25 25,25 25,0 0,0 0,0-1,25 1,-25 0,0 25,25-26,-25 1,0 25,0-25,25-1,-25 26,0-25,0 24,25-24,-25 0,0 25,24-26,-24 1,25 0,-25 0</inkml:trace>
  <inkml:trace contextRef="#ctx0" brushRef="#br0" timeOffset="27378.52">15354 9624,'0'-25,"25"25,0-24,0 24,0-25,-1 25,1 0,0-25,25 25,-26-25,1 25,-25-25,25 25,0-24,0 24,-25-25,0 0,0 0,0 0,0 1,0-1,0 0,-25 0,0 0,25 50,0 0,25 0,-25 0,25-1,-25 1,25 0,-25 0,24 24,1-24,-25 0,25 25,-25-26,25 1,-25 25,25-25,-25-1,24 1,1 0,-25 0,25 0,-25-1,25 1,0 0,-25 0</inkml:trace>
  <inkml:trace contextRef="#ctx0" brushRef="#br0" timeOffset="27778.37">14685 10616,'25'0,"-1"0,1 0,0 0,25 0,-26 0,26-24,-25 24,24 0,1 0,24-25,-24 25,0 0,24 0,-24-25,24 25,0-25,-24 25,24 0,-24-25,0 25,24 0,-24-24,-1 24,-24 0,25 0,-25-25,-1 25,1 0,0 0,0 0</inkml:trace>
  <inkml:trace contextRef="#ctx0" brushRef="#br0" timeOffset="28161.77">15280 10889,'-25'0,"25"25,0 0,0 0,0-1,0 1,0 0,0 0,0 0,25 24,-25-24,25 0,-25 25,0-26,25 1,-25 25,0-25,0-1,24 1,-24 0,0 0,25 0,-25-1,25 1</inkml:trace>
  <inkml:trace contextRef="#ctx0" brushRef="#br0" timeOffset="28573.55">15330 11112,'0'0,"0"-24,0-1,0 0,0 0,24 0,-24 1,25-1,0 0,0 0,24 0,-24 25,0-24,25 24,-26-25,1 25,0 0,25 0,-25 0,-1 25,1-25,-25 24,0 1,0 0,0 0,-25 0,1-1,-1-24,0 25,0 0,0 0,0-25,1 0,-1 25,0-25,0 0,0 24,50 1,0-25,0 25,0-25,24 25,-24-25,25 25,-25-25,24 25,1-25,-25 24,24-24,1 0,-1 25,-24-25,25 0,-1 25,-24-25,0 0,0 0,0 0,-1 0,1 25</inkml:trace>
  <inkml:trace contextRef="#ctx0" brushRef="#br0" timeOffset="29761.95">17264 8905,'0'0,"0"-25,25 25,0 0,-25-25,25 25,-50 0,0 0,0 25,1-25,-1 0,-25 0,25 0,-24 25,24-25,-25 0,26 25,-26-25,25 0,-24 24,24-24,0 0,0 0,0 25,1-25,-1 0,25 25,0 0,0 0,0 0,0-1,0 1,0 0,0 0,0 24,0-24,0 25,0 24,0-24,0 24,0 1,0-1,25 0,-25 26,24-1,-24-25,25 26,-25-1,25-25,0 25,0 1,-25-26,24 0,1 26,0-26,0 25,-25-24,25-1,-1 0,-24 1,25-1,-25 1,25-1,-25-24,0-1,25 1,-25-25,25 0,-25-1,24 1,1 0,0-25,0 25,24-25,-24-25,0 25,25-25,-26 25,26-25,0 25,-1-24,1-1,24 0,-24 25,0-25,-1 0</inkml:trace>
  <inkml:trace contextRef="#ctx0" brushRef="#br0" timeOffset="30261.86">18405 9004,'0'-25,"0"50,0 0,0 0,0 0,0-1,0 1,0 0,0 0,0 0,0-1,0 1,0 25,0-25,0-1,25 1,-25 0,0 0,25 0,-25-1,0 1,0 0,0 0,25 0,-25-1,0 1,25-25</inkml:trace>
  <inkml:trace contextRef="#ctx0" brushRef="#br0" timeOffset="30570.6099">17959 10046,'0'25,"25"-25,0-25,-1 25,1 0,0 0,25-25,-1 25,26 0,-26-25,26 25,-1 0,0-25,1 25,-1 0,1-24,-1 24,25-25,-24 25,-1 0,1-25,-1 25,-24-25,24 25,-24-25,-1 25,1 0,-25 0,-1-24,1 24</inkml:trace>
  <inkml:trace contextRef="#ctx0" brushRef="#br0" timeOffset="30885.85">18356 10542,'0'25,"0"-50,25 25,-1 0,26-25,-25 25,0 0,24-25,1 25,-1 0,1-24,0 24,-1-25,1 25,0-25,-1 25,1 0,-1-25,-24 25,25 0,-25 0,-1 0,1-25</inkml:trace>
  <inkml:trace contextRef="#ctx0" brushRef="#br0" timeOffset="31172.88">18827 10418,'-25'25,"25"0,0-1,0 1,0 0,25 0,-25 0,0-1,25 1,-25 0,25 0,-25 0,0 24,25-24,-25 0,24 24,-24-24,0 0,0 25,25-26,-25 1,0 0,25 0,-25 0,0-1,0 1,25 0,-25 0,25-25</inkml:trace>
  <inkml:trace contextRef="#ctx0" brushRef="#br0" timeOffset="31746.1">19596 11013,'0'-25,"0"1,25-1,0 25,-1-25,1 25,0 0,0 0,0 0,-1 0,1 0,0 0,-25 25,0 0,0-1,0 1,-25 0,25 0,-25 0,1-1,-1-24,0 25,0 0,0 0,1 0,-1 0,0-25,0 24,0-24,1 25,-1-25,0 0,25 25,25-25,0 0,-1 0,1-25,0 25,0 0,24 0,-24 0,25-25,-25 25,24 0,1 0,-25-24,24 24,1 0,0-25,-26 25,26 0</inkml:trace>
  <inkml:trace contextRef="#ctx0" brushRef="#br0" timeOffset="32490.47">20514 9773,'0'0,"-25"0,50 0,0 0,-1 0,1-25,0 25,25 0,-26 0,26 0,-25 0,24-25,1 25,0 0,-1 0,1-24,0 24,-26 0,26-25,0 25,-1 0,-24 0,0-25</inkml:trace>
  <inkml:trace contextRef="#ctx0" brushRef="#br0" timeOffset="32801.45">21977 8855,'0'0,"-25"0,25-25,0 50,0 0,0 0,25 0,-25-1,0 1,25 25,-25-25,25 0,0 24,-25-24,25 0,-25 24,24-24,1 0,0 0,-25 0,25 24,0-24,-25 0,24 0,1-1</inkml:trace>
  <inkml:trace contextRef="#ctx0" brushRef="#br0" timeOffset="33066.2199">21928 9773,'24'0,"26"-25,-25 25,0 0,24 0,1-25,0 25,-1 0,1-24,-1 24,1-25,24 25,-24 0,24-25,1 25,-26-25,26 25,-26-25,26 25,-26-24,1 24</inkml:trace>
  <inkml:trace contextRef="#ctx0" brushRef="#br0" timeOffset="33354.1199">22176 10269,'25'0,"-25"-25,24 25,1 0,25 0,-25-24,-1 24,26 0,-25-25,24 25,1 0,0 0,-26-25,26 25,0 0,-1-25,1 25,-1 0,-24 0,25 0,-25 0,-1-25</inkml:trace>
  <inkml:trace contextRef="#ctx0" brushRef="#br0" timeOffset="33585.85">22647 10220,'0'24,"0"1,0 0,0 0,0 0,0-1,0 1,0 0,0 25,0-26,0 1,0 0,0 25,0-26,0 1,0 0,0 25,0-26,0 1,0 0,0 0,25 0,-25-1,25 1</inkml:trace>
  <inkml:trace contextRef="#ctx0" brushRef="#br0" timeOffset="33832.48">23044 10641,'0'25,"25"0,-25 0,25-1,-25 1,24 0,-24 25,25-26,-25 1,25 0,-25 25,25-26,0 1,-25 0,24 0,-24 0,25-1,-25 1,0 0</inkml:trace>
  <inkml:trace contextRef="#ctx0" brushRef="#br0" timeOffset="34566.35">23019 8731,'0'0,"25"0,0 0,0-25,-1 25,1 0,0 0,0 0,24 0,-24 0,25 0,-25 0,24-24,-24 24,25 0,-26 24,1-24,0 25,0-25,24 25,-24 0,0 0,0-1,0 26,-1 0,-24-1,25 1,0 24,-25 1,25 24,-25-25,25 26,-25-1,0 0,24 0,-24 25,25-25,0 1,-25-1,25 0,-25 0,25 1,-1-1,-24 0,25-25,0 1,-25-1,25 1,0-1,-25-24,0 24,25-49,-25 25,0-1,0-24,0 0,0 0,0-1,0 1,-25-25,0 25,0-25,0 0,-24 0,24 0,-25 0,1 0,-1 0,0 0,1 0,-1 0,1 0,-26 0,26 0,24 0,-25 0,1-25</inkml:trace>
  <inkml:trace contextRef="#ctx0" brushRef="#br0" timeOffset="54361.81">3349 14238,'-25'0,"25"-25,-25 0,25 0,-24 25,24-24,-25-1,25 0,0 0,-25 25,25 25,0 0,0 0,0-1,0 1,0 0,25 0,-25 24,0-24,25 0,-25 0,0 25,0-26,24 1,-24 0,0 0,25 0,-25-1,0 1,0 0,25-25,-25 25,0 0,0-1</inkml:trace>
  <inkml:trace contextRef="#ctx0" brushRef="#br0" timeOffset="54721.5">3151 14139,'-25'-25,"0"0,0 0,25 0,0 1,25-1,0 25,0-25,-1 25,1-25,0 25,0 0,0-25,-1 25,1 0,0 0,0 0,0 0,-1 0,1 0,0 25,0-25,-25 25,25-25,-25 25,0 0,0-1,-25-24,25 25,-25-25,0 25,0 0,1-25,-1 25,0-25,0 0,0 24,1-24,-1 0,0 0</inkml:trace>
  <inkml:trace contextRef="#ctx0" brushRef="#br0" timeOffset="54993.9">3771 14312,'0'0,"0"25,0 0,0 0,0 0,0-1,0 1,0 0,0 0,0 0,0-1,0 1,24 0,-24 0,0 0,0-1,25 1,-25 0,0 0,25 0</inkml:trace>
  <inkml:trace contextRef="#ctx0" brushRef="#br0" timeOffset="55213.8">4217 14213,'0'-25,"25"25,0 0,-25-25,25 25,-1 0,1-24,0 24,0 0,0-25,-1 25,1 0</inkml:trace>
  <inkml:trace contextRef="#ctx0" brushRef="#br0" timeOffset="55365.7199">4341 14312,'0'0,"-25"0,25 25,25-50,0 25,0-25,0 25,24 0</inkml:trace>
  <inkml:trace contextRef="#ctx0" brushRef="#br0" timeOffset="55965.92">5631 13816,'-25'-49,"25"73,0 1,0 0,0 0,0 0,25-1,-25 1,0 25,25-25,-25 24,25-24,-25 25,24-26,1 1,-25 25,25-25,-25-1,25 26,-25-25,0 0,25 0,-25-1,0 1,0 0,24-25,-24 25</inkml:trace>
  <inkml:trace contextRef="#ctx0" brushRef="#br0" timeOffset="56726.61">6499 13940,'0'0,"-25"0,1 0,-1 0,0 0,0 0,0 25,1-25,-1 25,0 0,0-25,0 24,1 1,24 0,-25 0,25 0,-25-1,25 1,0 0,0 0,25-25,-25 25,25-25,-1 0,1 0,0 0,0-25,0 25,-1-25,1 0,0 0,0 1,-25-1,25 25,-25-25,0 0,0 0,0 1,0 48,0 1,0 0,0 0,0 0,0-1,24 1,1 0,0-25,-25 25,25-25,0 0,-1 0,1 0,0-25,0 0,0 0,-25 1,24 24,-24-25,0 0,0 0,25 0,-25 1,0-1,0 0,0 0,0 0,0 1,0-1,0 0,0 0,-25 25,25-25,0 50,0 0,0 0,0 0,0-1,0 1,0 0,25 0,-25 0,25-1,-25 1,25-25,0 25,-25 0,24 0,1-1,0 1,0-25,0 0,-1 0,1 0</inkml:trace>
  <inkml:trace contextRef="#ctx0" brushRef="#br0" timeOffset="56901.57">6574 13965,'-25'0,"0"0,25-25,25 25,0 0,-1-25,1 25,25 0,-25 0</inkml:trace>
  <inkml:trace contextRef="#ctx0" brushRef="#br0" timeOffset="57726.58">7094 13891,'25'24,"-25"1,25-25,-25 25,0 0,0 0,25-1,-25 1,0 0,0 0,0 0,0-1,0 1,0 0,0-50,0 0,0 1,0-1,0 0,0 0,0 0,25 25,-25-24,0-1,25 25,-25-25,24 25,-24-25,25 25,0 0,-25 25,0 0,0 0,0-1,0 1,0 0,0 0,0-50,0 0,0 0,25 25,-25-24,0-1,25 0,-25 0,0 0,24 25,-24 25,0 0,25-25,0 0,-25-25,25 25,-25-25,25 25,-1-24,1 24,0 0,-25 24,0 1,0 0,0 0,25 0,-25-1,0 1,0 0</inkml:trace>
  <inkml:trace contextRef="#ctx0" brushRef="#br0" timeOffset="59974.5">8608 13767,'-25'0,"0"0,0 0,25 24,-25-24,1 0,24 25,-25-25,0 25,0 0,0 0,25-1,-24-24,24 25,0 0,0 0,0 0,0-1,24 1,1-25,0 0,0 0,0 0,-1-25,1 1,0 24,0-25,0 0,-25 0,24 25,-24-25,25 1,-25-1,0 0,-25 25,1 0,24 25,0 0,0-1,0 1,0 0,24-25,-24 25,25-25,-25 25,25-25,0 24,0-24,-1 0,1 0,0-24,0-1,0 0,-1 0,-24 0,0 1,0-1,0 0,0 0,0 0,0 1,0-1,0 0,0 0,0 0,0 1,-24-1,24 0,0 0,-25 0,25 1,0 48,0 1,0 0,0 0,0 0,0-1,0 1,25 0,-25 0,24 0,-24-1,25 1,0 0,0 0,0 0,-1-1,1 1,0-25,0 25,0-25,-1 0,1 0,0 0</inkml:trace>
  <inkml:trace contextRef="#ctx0" brushRef="#br0" timeOffset="60165.52">8732 13767,'24'0,"1"-25,0 25,0 0,24-25,-24 25,25 0,-25-25,24 25</inkml:trace>
  <inkml:trace contextRef="#ctx0" brushRef="#br0" timeOffset="61049.5">9873 13519,'0'0,"-25"-25,25 0,0 50,0 0,0-1,25 1,-25 0,0 0,24 24,-24-24,0 0,0 25,0-26,25 26,-25-25,0 0,25 24,-25-24,0 0,0 0,0-1,0 1,0 0,25-25,-25 25,0-50,0 0,0 0,0 1,0-1,0 0,0 0,0 0,25 1,-1-1,1 25,0-25,0 0,0 25,-1-25,26 25,-25 0,0 0,24-24,-24 24,0 0,0 0,0 24,-1-24,-24 25,0 0,0 0,-24-25,-1 25,0-1,0-24,0 25,-24 0,24-25,0 25,-25-25,26 25,-26-25,25 0,0 24,1-24,-1 0,0 0,0 0</inkml:trace>
  <inkml:trace contextRef="#ctx0" brushRef="#br0" timeOffset="61877.7">10542 13742,'0'0,"0"25,0-1,0 1,0 0,0 0,0 0,25-1,0 1,0 0,0-25,-1 0,1 0,0-25,0 25,-25-25,0 1,0-1,0 0,-25 0,0 25,0 0,25-25,-49 25,24 0,0 0,0 0,1-24,-1 24,0 0,50 0,0-25,-1 25,1 0,0 0,0-25,0 25,-1 0,1-25,0 25,0 0,0-25,-1 25,1-24,0 24,-25 24,0 1,25 0,-25 0,0 0,25-25,-25 24,0 1,24-25,-24 25,25 0,0 0,-25-1,25-24,0 25,-1-25,1 0,-25-25,25 25,-25-24,25 24,-25-25,25 0,-25 0,0 0,24 1,-24-1,0 50</inkml:trace>
  <inkml:trace contextRef="#ctx0" brushRef="#br0" timeOffset="62061.26">10840 13395,'0'0,"-25"0,0 0,25-25</inkml:trace>
  <inkml:trace contextRef="#ctx0" brushRef="#br0" timeOffset="62849.57">11262 13866,'0'-25,"0"0,24 0,-24 1,0-1,0 0,0 0,0 0,0 1,0-26,0 25,0 0,-24-24,24 24,-25 0,25-24,0 24,-25 0,25 0,-25 0,25 1,-25-1,25 0,-24 0,-1 25,25 25,0 0,0 0,0-1,0 1,0 0,0 0,25 0,-25 24,24-24,-24 0,0 24,25-24,-25 25,25-25,-25-1,25 26,-25-25,0 0,25-1,-25 1,24 0,-24 0,25 0,0-25,-25 24,25-24,0 0,0 0,-1 0,1-24,0 24,0-25,0 25,-25-25,24 25,-24-25,0 0,0 1,0-1,0 0,0 0,0 0,0 1,-24 24,24-25,0 50,0-1,0 1,0 0,24-25,-24 25,25-25,-25 25,25-25,-25 24,25-24,0 0,-1 0,1 0,0 0,0 0,0 0</inkml:trace>
  <inkml:trace contextRef="#ctx0" brushRef="#br0" timeOffset="63001.71">11683 13419,'0'0,"-24"0,-1 0</inkml:trace>
  <inkml:trace contextRef="#ctx0" brushRef="#br0" timeOffset="63845.91">11807 13519,'-24'0,"24"24,24-24,-24 25,0 0,0 0,25 0,-25-1,0 1,0 0,0 0,0 0,0-1,0 1,0-50,25 25,-25-24,25-1,-25 0,25 25,-25-25,0 0,24 1,1-1,-25 0,0 0,25 25,-25-25,0 50,0 0,0 0,25-25,-25 25,0-1,25-24,-25 25,24-25,1 0,0 0,0-25,0 1,-1 24,1-25,-25 0,25 0,-25 0,0 1,0-1,0 0,-25 25,0 0,25 25,-24-25,24 25,-25-1,25 1,0 0,25-25,-1-25,1 25,-25-25,25 1,-25-1,25 0,-25 0,25 25,-25-25,24 50,1 0,-25 0,25 0,-25-1,25 1,-25 0,25 0,-25 0,24 24,-24-24,25 0,-25 24,25-24,-25 25,0-25,0-1,25 1,-25 0,0 0,0 0,0-1,-25-24,0 0,0 0,1-24,-1 24,0-25,0 0,0 25,25-25,0 0,0 1,0-1,0 0,25 25,-25-25,25 25,0-25</inkml:trace>
  <inkml:trace contextRef="#ctx0" brushRef="#br0" timeOffset="64665.7199">13196 13767,'25'0,"0"0,0 24,-25 1,0 0,25-25,-25 25,0 0,0-1,0 1,0 0,0 0,-25 0,25-1,-25 1,0 0,0 0,1 0,-1-1,0 1,0 0,0 0,1-25,-26 25,25-1,0-24,1 25</inkml:trace>
  <inkml:trace contextRef="#ctx0" brushRef="#br0" timeOffset="66557.32">14461 13295,'-24'0,"-1"0,0 0,0 0,0 25,1-25,-1 0,50 0,-1 0,1 0,0 0,0 0,0 0,-1 0,1 0,25 0,-25-25,0 25,24 0,-24 0,25-24,-26 24,26 0,-25 0,0 0,24-25,-24 25,0 0,0 0,-1 0</inkml:trace>
  <inkml:trace contextRef="#ctx0" brushRef="#br0" timeOffset="66794.4899">14660 13320,'0'0,"-25"0,25 25,0 0,0 0,25-1,-25 1,0 0,0 0,25 0,-25-1,25 1,-25 25,24-25,-24-1,25 1,-25 25,25-25,-25-1,25 1,-25 0,25 0,-25 0,24-1,-24 1,0 0</inkml:trace>
  <inkml:trace contextRef="#ctx0" brushRef="#br0" timeOffset="67053.92">15106 13841,'-24'25,"24"0,0-1,0 1,0 0,0 0,0 0,0-1,0 1,0 0,24 0,-24 0,0-1,0 1,25 0,-25 0,0 0,25-25,-25 24,0 1</inkml:trace>
  <inkml:trace contextRef="#ctx0" brushRef="#br0" timeOffset="67353.7099">15677 13643,'25'0,"0"0,-1 0,1 0,0-25,0 25,0 0,-1 0,1 0,0 0,0 0,0 0</inkml:trace>
  <inkml:trace contextRef="#ctx0" brushRef="#br0" timeOffset="67518.65">15727 13767,'0'0,"-25"0,50 0,-1 0,1 0,0-25,25 25,-26 0,1 0</inkml:trace>
  <inkml:trace contextRef="#ctx0" brushRef="#br0" timeOffset="68050.68">16992 13469,'0'-25,"0"50,0 0,0 0,0-1,0 1,0 0,0 0,0 0,0 24,0-24,0 0,0 0,0-1,0 1,0 0,0 0,0 0,0-1,0 1,24-25,-24 25,0 0,0 0,25-25,0 0</inkml:trace>
  <inkml:trace contextRef="#ctx0" brushRef="#br0" timeOffset="68505.39">17562 13469,'0'0,"-25"-25,0 25,1 25,-1-25,25 25,-25-25,25 25,-25-1,0 1,25 0,0 0,-24 0,24-1,-25 1,25 0,-25 0,25 0,-25-1,25 1,0 0,0 0,0 0,0-1,25-24,0 25,0-25,-1 25,1-25,0 0,0 0,0 0,-1 0,1-25,0 25,0-25,0 25,-1 0,1-24,0-1,-25 0,0 0,-25 25,25-25,-25 25,1 0,-1 0,0 0,0-24,0 24,1 0,-26 0,25 24,0-24,1 0,-1 0</inkml:trace>
  <inkml:trace contextRef="#ctx0" brushRef="#br0" timeOffset="69037.89">17934 13593,'0'-25,"0"0,0 1,25 24,-25-25,25 25,0-25,-1 25,-24-25,25 25,0 0,0 0,-25-25,25 25,-25 25,0 0,0 0,0 0,0-1,0 1,-25 0,25 0,-25 0,25-1,-25 1,0 0,1-25,24 25,-25 0,0-1,0-24,25 25,-25-25,1 25,-1-25,25 25,25-25,-1 0,1 0,0 0,0 0,0 0,-1 0,1 0,0 0,0 0,0 0,-1 0,1 0,0 0,0 0,0 0</inkml:trace>
  <inkml:trace contextRef="#ctx0" brushRef="#br0" timeOffset="69405.7399">18505 13543,'0'0,"0"-24,-25 24,25-25,-25 25,25-25,-25 25,0 0,25 25,0 0,-24-1,24 1,0 0,0 0,0 0,0-1,0 1,0 0,0 0,24 0,1-25,0 0,0 0,0 0,-1 0,1 0,-25-25,25 25,0 0,0-25,-1 0,1 0,0 1,-25-1,0 0,0 0,0 0,-25 1,0-1,1 0,-1 25,0 0,0-25,0 25,1 0</inkml:trace>
  <inkml:trace contextRef="#ctx0" brushRef="#br0" timeOffset="69770.47">19026 13271,'0'24,"0"1,0 0,0 0,24 0,-24-1,0 1,0 0,0 0,0 24,0-24,25 0,-25 0,0 0,0 24,25-24,-25 0,0 0,0-1,25-24,-25 25,0 0,0 0,25-25,-25 25</inkml:trace>
  <inkml:trace contextRef="#ctx0" brushRef="#br0" timeOffset="70133.28">19398 13444,'0'-25,"-25"25,0 0,25 25,-25-25,0 25,1-25,24 25,-25-25,0 25,25-1,-25-24,0 25,25 0,0 0,25 0,0-25,0 0,0 24,24-24,-24 0,0 25,0-25,24 0,-24 0,0 0,0 0,24 0,-24 0,0 0,0 0,-1 0,1 0</inkml:trace>
  <inkml:trace contextRef="#ctx0" brushRef="#br0" timeOffset="72105.68">20489 13618,'25'-25,"-25"0,0 0,-25 25,0 0,0 25,1-25,24 25,-25-25,0 0,25 25,-25 0,0-25,25 24,-24-24,24 25,0 0,0 0,0 0,24-25,1 0,0 0,0 0,0 0,-1 0,1 0,0-25,0 25,0 0,-25-25,24 25,-24-25,0 0,0 1,0-1,0 0,0 0,0 50,0 0,0 0,0-1,25 1,0 0,-25 0,25-25,0 0,-1 0,1-25,0 0,0 0,0 1,-25-1,24 25,-24-25,25 25,0 0,-25 25,25-25,-25 25,0-1,0 1,0 0,0-50,25 0,0 1,-1-1,1 0,0 0,0 0,0 25,-1 0,1 0,0 0,0 0,-25 25,25-25,-25 25,0 0,24 0,-24-1,0 1,25 0,0-25,-25 25,25-25</inkml:trace>
  <inkml:trace contextRef="#ctx0" brushRef="#br0" timeOffset="72462.05">21456 13271,'0'0,"0"-25,0 50,0-1,0 1,0 0,0 0,0 0,0-1,-24 26,24-25,0 0,-25-1,25 26,-25-25,25 0,0-1,0 1,0-50,25 25,-25-24,25 24,-1 0,1-25,0 25,-25 25,25-25,0 0,-25 24,24-24,1 0,0 0,0 0</inkml:trace>
  <inkml:trace contextRef="#ctx0" brushRef="#br0" timeOffset="73857.42">14933 15056,'-25'0,"50"0,0 0,-1 0,1 0,0 0,0 0,0-24,24 24,-24 0,25 0,-1-25,1 25,-1-25,1 25,0-25,-26 0,26 25,0-24,-1 24,-24-25,25 25,-25 0,-1-25,1 25</inkml:trace>
  <inkml:trace contextRef="#ctx0" brushRef="#br0" timeOffset="74125.36">15478 14932,'0'25,"0"0,0 0,25 0,0-1,-25 1,0 0,25 25,-25-26,25 1,-25 0,24 0,-24 24,25-24,-25 0,0 0,25 0,-25 0,0-1,0 1,25 0,-25 0,0 0,0-1,0 1,25-25,-25 25,0 0</inkml:trace>
  <inkml:trace contextRef="#ctx0" brushRef="#br0" timeOffset="74660.76">15999 15602,'0'-25,"0"1,25 24,0-25,0 0,0 25,-1-25,1 25,0-25,0 25,0 0,-1 0,1-24,0 24,0 24,-25 1,0 0,0 0,0 0,0-1,-25 26,25-25,-25 0,0-1,1 1,24 25,-25-25,0-1,0 1,0-25,1 25,-1 0,0 0,0-1,0-24,25 25,-24-25,48 0,1 0,0 0,0 0,0 0,-1 0,1 0,25 0,-25 0,-1 0,1 0,0 0,0 0,0 0,-1 0,1 0,0 0,-25-25,25 25,0 0</inkml:trace>
  <inkml:trace contextRef="#ctx0" brushRef="#br0" timeOffset="75053.4">17240 15255,'-25'0,"0"0,50 0,0 0,-1-25,1 25,0 0,0 0,0 0,-1-25,1 25,0 0,0 0,0 0,-25-25,24 25,1 0,0 0</inkml:trace>
  <inkml:trace contextRef="#ctx0" brushRef="#br0" timeOffset="75277.39">17215 15379,'0'0,"25"0,-1 0,1 0,0-25,0 25,0 0,24-25,-24 25,25 0,-26-25,26 25,-25 0,0-24,-1 24,1 0,0 0,0 0,0 0</inkml:trace>
  <inkml:trace contextRef="#ctx0" brushRef="#br0" timeOffset="76429.08">18604 14858,'0'25,"0"0,0-1,0 1,0 0,0 0,0 0,0-1,0 1,0 0,25 0,-25 24,0-24,0 0,0 0,0 0,24-1,-24 1,0 0,0 0,0 0,0 0,25-1,-25 1,0-50</inkml:trace>
  <inkml:trace contextRef="#ctx0" brushRef="#br0" timeOffset="77417.45">19224 15106,'0'-25,"0"50,0 0,0 0,0-1,0 1,0 0,0 0,0 0,0-1,0 1,0 0,0 0,0 0,25 0,-25-1,25-24,-25 25,24-25,1 0,0 0,0 0,0 0,-1 0,1 0,0 0,0-25,0 25,-1 0,-24-24,25 24,0-25,0 0,0 0,-25 0,24 25,-24-25,0 1,0-1,0 0,0 0,0 0,0 1,0-1,0 0,0 0,-24 0,24 1,-25-1,0 25,25-25,-25 0,0 0,1 25,-1-24,0 24,0 0,0 0,25 24,0 1</inkml:trace>
  <inkml:trace contextRef="#ctx0" brushRef="#br0" timeOffset="77853.14">20191 14932,'0'0,"-24"0,-1 0,0 0,0 0,25 25,-25 0,25 0,-24-25,24 25,0-1,0 1,0 0,0 0,0 0,0-1,0 1,0 0,0 0,24 0,1-1,-25 1,25-25,0 25,0-25,-1 0,1 0,0-25,0 25,0-25,-1 25,-24-24,25-1,0 0,-25 0,0 0,0 1,0-1,0 0,0 0,0 0,0 1,-25-1,25 0,-25 25,25-25,-24 0,-1 1,0-1,0 25,25-25,-25 25</inkml:trace>
  <inkml:trace contextRef="#ctx0" brushRef="#br0" timeOffset="78282.5399">20663 14883,'0'-25,"-25"25,25 25,0 0,0-1,0 1,0 0,0 0,0 0,0-1,0 1,0 0,0 0,0 0,25-1,-25 1,24-25,-24 25,25-25,0 25,0-25,0 0,-1 25,1-25,0 0,0 0,0 0,0-25,-1 25,1 0,0-25,0 25,0-25,-1 25,1-25,0 25,-25-24,25 24,-25-25,0 0,0 0,-25 0,0 25,25-24,-25-1,1 0,-26 25,25-25,0 25,-24-25</inkml:trace>
  <inkml:trace contextRef="#ctx0" brushRef="#br0" timeOffset="78961.33">19373 15007,'0'0,"0"-25,25 25,-25 25,0 0,-25-25,25 24,0 1,0 0,-25 0,25 0,0-1,0 1,0 0,0 0,0 0,25-1,0 1,-1-25,1 0</inkml:trace>
  <inkml:trace contextRef="#ctx0" brushRef="#br0" timeOffset="79697.11">21630 14610,'0'25,"0"0,0-1,25 1,-25 0,0 0,0 0,25-1,-25 26,0-25,0 24,0-24,24 0,-24 25,0-26,0 1,0 25,25-25,-25-1,0 1,0 0,0 0,0 0</inkml:trace>
  <inkml:trace contextRef="#ctx0" brushRef="#br0" timeOffset="80101.64">22077 14759,'24'-25,"1"25,-25-25,-25 25,1 25,-1-25,0 25,0-25,0 25,0-25,1 24,-1-24,0 25,0-25,0 25,1-25,24 25,0 0,0-1,24-24,1 0,0 25,0-25,0 25,-1-25,1 25,25-25,-25 0,0 25,24-25,-24 0,25 24,-26-24,1 0,0 0,0 25,0-25,-1 0,1 0,0 0,0 0,-25 25,25-25</inkml:trace>
  <inkml:trace contextRef="#ctx0" brushRef="#br0" timeOffset="80320.27">22994 14908,'-25'0,"25"-2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10-12T13:39:27.79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647 5655,'24'0,"1"-24,0-1,0 0,0 0,-1 0,-24 1,25-26,0 25,-25 0,25-24,0 24,-1 0,-24-24,25 24,-25-25,0 1,25-1,-25 25,0-24,0-1,0 0,0-24,-25 24,25 1,-25-1,1 0,-1 1,25 24,-25-25,0 26,0-1,1 0,-1 25,25-25,-25 25,0 25,25 0,-25 0,25-1,0 1,0 25,-24-25,24-1,0 26,0 0,0-26,0 26,0 0,0-1,0 1,0 0,0-26,0 26,0 0,0-1,0-24,0 25,0-26,24 26,1-25,-25 24,25-24,0 0,0 0,-1 0,1-1,0 1,0 0,0-25,-1 25,1-25,25 0,-25 25</inkml:trace>
  <inkml:trace contextRef="#ctx0" brushRef="#br0" timeOffset="543.88">4242 5531,'0'-24,"0"-1,0 0,0 0,25 25,0 0,-25 25,24 0,-24 0,0-1,0 1,0 0,0 0,0 0,0-1,0-48,25-1,-25 0,25 0,-25 0,0 1,25-1,-25 0,25 0,-25 0,0 1,24-1,1 0,-25 0,25 25,0 0,0 25,-1 0,-24 0,25-1,-25 1,25 0,-25 0,0 0,0 24,25-24,-25 0,0 0,0-1,25 1,-25 0,0 0,24 0,1-1,-25 1,25 0</inkml:trace>
  <inkml:trace contextRef="#ctx0" brushRef="#br0" timeOffset="859.99">5085 4936,'0'-25,"0"50,0 0,25-25,-25 25,0 0,0-1,0 26,0-25,0 0,25 24,-25-24,0 25,0-1,0-24,0 25,25-1,-25-24,0 25,0-26,0 26,25-25,-25 0,24-1,-24 1,0 0,0 0,25 0,0-1</inkml:trace>
  <inkml:trace contextRef="#ctx0" brushRef="#br0" timeOffset="1211.24">5085 4986,'0'0,"25"-25,-25 0,25 25,-25-25,25 1,0-1,-1 0,1 0,0 0,0 25,-25-25,25 25,-1-24,1 24,0 0,0 0,0 0,-1 0,1 24,-25 1,0 0,0 0,0 0,0 0,0-1,-25 1,25 0,-24-25,-1 25,0 0,0-1,0-24,1 25,-1-25,25 25,-25-25,0 0,25 25,-25-25</inkml:trace>
  <inkml:trace contextRef="#ctx0" brushRef="#br0" timeOffset="1815.2">5482 5829,'0'0,"0"-25,0 0,0 1,25 24,0-25,0 0,-1 25,1 0,-25-25,25 25,0 0,0 0,-1 0,1 0,-25 25,25-25,-25 25,25-25,-25 25,0-1,0 1,0 0,-25 0,0 0,0 0,1-1,-1 1,0 0,0 0,0 0,-24-1,24 1,0 0,0-25,1 25,-1 0,0-1,0-24,25 25,25-25,0 0,0 0,-1 0,1 0,25 0,-25-25,-1 25,26 0,-25 0,24 0,-24 0,25-24,-25 24,-1 0,1 0,0 0,0 0,0 0,-1 0,1 0</inkml:trace>
  <inkml:trace contextRef="#ctx0" brushRef="#br0" timeOffset="2450.18">6450 5333,'24'0,"1"0,0 0,0 0,0 0,-1 0,1 0,0 0,0 0,0 0,-1 0,1 0,0-25,25 25,-26 0,1 0,0 0,0 0</inkml:trace>
  <inkml:trace contextRef="#ctx0" brushRef="#br0" timeOffset="2638.06">6400 5531,'0'0,"0"25,25-25,0 0,-1 0,1 0,0 0,0 0,24 0,-24 0,0 0,25 0,-26 0,26 0,-25 0,0 0,-1 0</inkml:trace>
  <inkml:trace contextRef="#ctx0" brushRef="#br0" timeOffset="3484.86">8211 4936,'0'25,"-25"-25,50 0,0 0,-1 0,1 0,0 0,0 0,0-25,24 25,-24 0,25 0,-1 0,-24 0,25 0,-26 0,26-25,-25 25,0 0,-1 0,1 0,0 0</inkml:trace>
  <inkml:trace contextRef="#ctx0" brushRef="#br0" timeOffset="3852.06">9153 4713,'0'25,"0"-1,0 1,0 0,0 0,0 0,0 0,0 24,0-24,0 0,0 24,0-24,0 0,0 25,0-26,0 1,0 25,0-25,0-1,0 1,0 0,0 0,0 0,25-25,-25 24,0 1,25-25</inkml:trace>
  <inkml:trace contextRef="#ctx0" brushRef="#br0" timeOffset="4515.88">9848 4862,'25'0,"-25"-25,-25 50,0-25,0 0,0 0,1 0,-1 0,0 25,0-25,0 0,1 0,-1 0,25 24,0 1,0 0,0 0,0 0,0-1,0 1,0 0,0 0,0 0,25-25,-1 0,1 0,0 0,-25-25,25 25,0 0,-1 0,1 0,0 25,0-25,0 0,-25 24,24-24,-24 25,25-25,-25 25,0 0,0 0,0-1,-25 1,1-25,-1 25,0-25,0 25,0-25,-24 25,24-25,0 0,0 0,1 0,-1 0,0 0,0 0,0 0,1 0,-1 0,25-25</inkml:trace>
  <inkml:trace contextRef="#ctx0" brushRef="#br0" timeOffset="5419.75">10642 4961,'-25'0,"0"0,0 0,0 0,25 25,-24-25,-1 0,0 0,25 25,-25-25,0 24,1 1,24 0,-25-25,25 25,-25 0,25-1,-25-24,25 25,0 0,0 0,-25-25,25 25,0-1,0 1,0 0,0 0,0 0,0-1,25 1,0 0,0-25,0 25,-1-25,1 0,0 0,0 0,0 0,-1 0,1 0,0-25,0 25,0-25,-1 25,-24-25,0 1,0-1,0 0,0 0,-24 25,-1 0,0 0,0 0,0 0,1 0,24 25,-25-25,0 0,25 25</inkml:trace>
  <inkml:trace contextRef="#ctx0" brushRef="#br0" timeOffset="5839.99">10989 5333,'0'0,"0"25,25-25,-1 25,-24-1,0 1,0 0,0 0,0 0,0-1,-24-24,24 25,-25 0,0 0,0 0,0-1,1-24,-1 25,0-25,25 25,-25-25</inkml:trace>
  <inkml:trace contextRef="#ctx0" brushRef="#br0" timeOffset="6312.91">11609 5035,'0'-24,"-25"24,0 24,1 1,-1 0,25 0,-25 0,0-25,25 24,-25 1,25 0,-24 0,24 0,0-1,0 1,0 0,0 0,0 0,0-1,24-24,1 25,0-25,0 0,0 0,-1 0,1 0,0 0,0-25,0 25,-1-24,1-1,0 25,-25-25,25 0,-25 0,0 1,0-1,0 0,0 0,0 0,-25 1,0-1,0 0,1 25,-1-25,0 0,0 25,0 0,1 0,-1 0</inkml:trace>
  <inkml:trace contextRef="#ctx0" brushRef="#br0" timeOffset="6711.98">12130 4986,'-25'0,"25"25,-25-25,25 24,-25-24,25 25,0 0,0 0,-24 0,24-1,0 1,0 0,0 0,0 0,24-1,-24 1,25-25,0 25,0 0,0-25,-1 0,1 0,0 0,0 0,0 0,-1-25,1 25,0-25,0 25,0-25,-1 1,-24-1,0 0,0 0,0 0,-24 25,24-24,-25-1,0 25,0-25,0 25,1 0,-1-25,0 25,0 0,0 0</inkml:trace>
  <inkml:trace contextRef="#ctx0" brushRef="#br0" timeOffset="7079.81">12899 4961,'0'25,"-25"-25,0 25,0-25,25 24,-24-24,-1 25,25 0,-25 0,25 0,0-1,0 1,0 0,0 0,0 0,0-1,25 1,0-25,-1 25,1 0,0-25,0 25,0-25,-1 0,26 0,-25 0,24 0,-24 0,0-25,25 25,-26 0,1-25,0 0,0 25,0-25,-25 1,0-1,0 0,0 0,0 0,-25 1,0-1,0 0,0 25,-24-25,24 25</inkml:trace>
  <inkml:trace contextRef="#ctx0" brushRef="#br0" timeOffset="8063.76">8955 6003,'25'0,"-1"0,1 0,0 0,0 0,0 0,-1 25,1-25,0 0,0 0,0 0,-1 0,1 0,0 0,0 0,25 0,-26 0,26 0,0 24,-1-24,1 0,-1 0,26 0,-1 0,-24 0,49 0,-25 0,1 25,24-25,0 0,1 0,-1 25,0-25,0 0,25 0,-25 25,1-25,24 0,-25 25,25-25,-25 0,25 24,-25-24,1 0,24 25,-25-25,0 25,0-25,0 0,-24 25,-1-25,26 0,-26 0,-24 25,24-25,-24 0,-26 0,26 0,-25 0,0 0,-1 0,1 0,0 0,-25-25,0 0</inkml:trace>
  <inkml:trace contextRef="#ctx0" brushRef="#br0" timeOffset="9606.8799">9848 6598,'-25'0,"0"0,0 0,1 0,-1 0,0 0,25 25,-25-25,0 0,25 25,-24-25,24 24,-25-24,25 25,0 0,0 0,0 0,0-1,25 1,-1-25,-24 25,25 0,0 0,25 0,-26-25,1 24,0 1,0 0,0 0,-1 0,-24-1,25 26,-25-25,0 0,0-1,0 1,0 0,-25 0,25 0,-24-25,-1 24,0-24,0 25,0-25,1 0,-1 0,0 0,0 0,0 0,1-25,-1 25,0 0,0-24,25-1,0 0,25 0,0 0,0 1,-1-1,26 0,-25 0,0 0,24-24,-24 24,25 0,-26 0,1 1,0-26,25 25,-26 0,-24 0,25 1,0-1,-25 0,0 0,0 0,-25 1,0 24,1-25,-1 25,0 0,0 0,0 0,25 25</inkml:trace>
  <inkml:trace contextRef="#ctx0" brushRef="#br0" timeOffset="9834.81">10493 7069,'0'0</inkml:trace>
  <inkml:trace contextRef="#ctx0" brushRef="#br0" timeOffset="10656.14">10865 6921,'0'-25,"-25"25,0 0,25-25,0 0,25 25,-25-25,25 25,0-25,-1 25,1 0,-25-24,25 24,0 0,0 0,-1 0,1 0,0 0,0 0,-25 24,25 1,-25 0,0 0,0 0,0 0,-25-1,0 1,25 0,-25-25,25 25,-25 0,50-25,99 0,-99 0,0 24,0 1,-1-25,1 0,-25 25,25-25,-25 25,25 0,-25-1,0 1,0 0,0 0,-25-25,25 25,-25-25,0 0,1 24,-1-24,0 0,0 0,0 0,1 0,-1 0,0 0,0 0,0 0,1 0,-1 0,0 0,0 0,0 0,25-24</inkml:trace>
  <inkml:trace contextRef="#ctx0" brushRef="#br0" timeOffset="11068.23">11758 6921,'0'-25,"-25"25,25 25,0-1,0 1,0 0,0 0,0 0,0-1,0 1,0 0,0 0,0 0,0-1,0 1,0 0,25 0,-25 0,0-1,0 1,25 0,-25 0,0 0,24-25,-24 24,25-24,-25 25,0-50</inkml:trace>
  <inkml:trace contextRef="#ctx0" brushRef="#br0" timeOffset="11547.69">12427 6921,'25'0,"-25"-25,0 50,0-1,-25-24,25 25,-24-25,-1 25,25 0,-25-25,0 25,0-25,25 24,-24-24,-1 25,0 0,0-25,25 25,25-25,0 0,0 25,-1-25,26 0,-25 0,0 0,24 0,-24 0,25 0,-25 0,24 0,1 0,-25 0,24 0,1 0,-25 0,-1 0,26 0,-25 0,0-25,-1 25,1 0</inkml:trace>
  <inkml:trace contextRef="#ctx0" brushRef="#br0" timeOffset="11843.74">12427 6896,'0'0,"-24"0,24 25,0-1,0 1,0 0,0 0,0 0,0-1,0 26,0-25,0 0,0 24,0-24,0 0,0 0,0 24,0-24,0 0,0 0,0-1,0 1,0 0,0 0,0 0</inkml:trace>
  <inkml:trace contextRef="#ctx0" brushRef="#br0" timeOffset="12859.7">14238 5854,'25'0,"-25"-25,25 25,-50 25,0 0,0-25,1 25,-1-1,0-24,0 25,0 0,-24 0,24 0,-25-1,26 1,-1 0,-25 0,25-25,1 25,-1-1,0 1,0 0,25 0</inkml:trace>
  <inkml:trace contextRef="#ctx0" brushRef="#br0" timeOffset="13080.32">13916 5904,'25'24,"-1"1,-24 0,25-25,-25 25,25 0,0-25,-25 24,25 1,-1 0,1 0,0-25,0 25,0-1,-1 1,1 0</inkml:trace>
  <inkml:trace contextRef="#ctx0" brushRef="#br0" timeOffset="13960.54">15478 4936,'0'0,"-24"0,-1 0,0 0,0 0,0 0,1 25,-1-25,0 0,0 0,0 0,1 0,-1 0,0 25,0-25,0 0,1 0,-1 0,0 0,25 25,0-1,0 1,0 0,0 0,0 0,0-1,0 1,0 0,0 25,0-26,0 26,0 0,0-1,0 26,0-26,0 26,0-26,-25 26,25-1,0 1,0-26,0 26,0-1,0 25,0-24,0-1,0 25,0-24,0 24,0-25,0 1,0 24,0-25,0 1,0-1,0 1,0-1,0-24,0-1,0 26,-25-26,25 1,-24-25,24 24,-25 1,0-25,25-1,-25 26,25-25,0 0,0-1,0 1,0 0,0 0,25-25,0 0,0 0,24 0,-24 25,25-25,-1 0,26 0,-26 0,26 0,-1 24,0-24,1 0,-1 0,26 0,-26 0,0 25,-24-25,24 0,-24 0</inkml:trace>
  <inkml:trace contextRef="#ctx0" brushRef="#br0" timeOffset="15011.07">16868 5035,'0'25,"0"0,0 0,0 0,0-1,0 1,0 0,0 0,0 0,0-1,0 1,0 0,24 0,-24 0,0-1,0 1,0 0,0 0,0 0,25-1,-25 1,0 0,0 0,0 0,0-1,0 1,0 0</inkml:trace>
  <inkml:trace contextRef="#ctx0" brushRef="#br0" timeOffset="15423.9">15875 5928,'-24'25,"-1"-25,0 0,0 0,50 0,0 0,0 0,-1 25,1-25,25 0,-1 0,1 0,24 25,-24-25,24 0,26 0,-1 25,0-25,0 0,1 0,24 24,0-24,-25 0,25 25,0-25,0 0,-25 25,25-25,-25 0,25 25,-24-25,-1 0,-25 25,25-25,-24 0,-26 0,1 24,0-24,-1 0,-24 0,0 0</inkml:trace>
  <inkml:trace contextRef="#ctx0" brushRef="#br0" timeOffset="16144.3">15999 6623,'0'25,"0"-1,0 1,0 0,0 0,0 0,0-1,0 1,-24 0,24 0,0 25,-25-26,25 1,0 25,0-25,-25 24,25-24,0 0,0 0,-25-1,25 1,0 0,0 0,0 0,0-1,0 1,25-25</inkml:trace>
  <inkml:trace contextRef="#ctx0" brushRef="#br0" timeOffset="16559.74">16446 6821,'-25'25,"0"-25,0 0,25 25,-24-25,24 25,-25 0,25-1,0 1,-25-25,25 25,0 0,0 0,0-1,0 1,0 0,25 0,0-25,-25 25,24-25,1 24,0-24,0 25,0-25,-1 0,1-25,0 25,0 0,0-24,-1 24,1-25,0 25,-25-25,25 0,-25 0,0 1,0-1,0 0,0 0,0 0,0 1,-25-1,0 0,0 0,1 0,-1 25,-25-25,25 1,-24 24,24 0,0-25,-24 25,24 0,0 0,0 0,0 0,25 25,-24-25</inkml:trace>
  <inkml:trace contextRef="#ctx0" brushRef="#br0" timeOffset="16984.34">17066 6796,'-25'0,"0"0,1 25,-1 0,0 0,25 0,0 0,0-1,-25 1,25 0,0 0,0 0,0-1,25 1,-25 0,25 0,0 0,-1-1,1-24,0 25,0-25,0 0,-1 0,1 0,0 0,0 0,0-25,-1 25,1-24,0 24,0-25,-25 0,25 0,-25 0,0 1,0-1,0 0,0 0,-25 0,0 1,0-1,0 0,1 25,-26-25,25 25,0-25,1 25,-1 0,0 0,0 0,0 25,1-25</inkml:trace>
  <inkml:trace contextRef="#ctx0" brushRef="#br0" timeOffset="17411.8099">17761 6896,'-25'0,"0"0,0 25,0-1,25 1,0 0,0 0,0 0,0-1,0 1,0 0,0 0,0 0,25-25,0 24,0 1,-25 0,25-25,-1 25,26-25,-25 25,0-25,24 0,-24 0,25 0,-1 0,1 0,-25-25,24 25,1 0,-25-25,-1 0,1 25,0-25,0 1,0 24,-25-25,0 0,0 0,0 0,0 1,-25-1,0 0,0 0,0 0,1 1,-1 24,0-25,-25 25,26-25,-1 25,0 0,0-25,0 25,1 0,-1 0,0 0,0 0,0 0</inkml:trace>
  <inkml:trace contextRef="#ctx0" brushRef="#br0" timeOffset="19319.72">19472 5928,'25'0,"0"0,-1 0,26 0,-25 0,0 0,24 0,-24 0,25 0,-26 0,26-24,0 24,-1 0,1 0,-25 0,24 0,1 0,-25 0,0-25,24 25,-24 0,0 0,0 0</inkml:trace>
  <inkml:trace contextRef="#ctx0" brushRef="#br0" timeOffset="19864.12">22176 5135,'0'0,"0"24,-25-24,25 25,0 0,0 0,0 0,0-1,0 1,0 25,0-25,25-1,-25 26,0-25,0 24,25-24,-25 25,0-25,24-1,-24 26,25-25,-25 0,0-1,25 1,-25 0,25 0,-25 0,25-25,-25 25,24-25,-24 24</inkml:trace>
  <inkml:trace contextRef="#ctx0" brushRef="#br0" timeOffset="20368.1099">20985 6350,'-25'0,"50"0,0 0,0 0,0 25,-1-25,1 0,0 0,25 0,-1 0,1 0,-1 0,1 25,24-25,1 0,-1 0,1 0,-1 24,25-24,0 0,-24 0,24 0,0 0,-24 0,24 25,0-25,0 0,-24 0,24 0,-25 0,1 0,-1 0,1 0,-1 0,-24 0,24 0,-24 0,-1 0,-24 0,25 0,-25-25,-1 25,1 0,-25-24,0-1</inkml:trace>
  <inkml:trace contextRef="#ctx0" brushRef="#br0" timeOffset="21759.85">20886 6772,'0'24,"0"1,0 0,0 0,0 0,0 0,-25 24,25-24,0 25,-25-26,25 26,0-25,-25 24,25-24,0 0,0 25,0-26,0 1,0 0,0 0,0 0,0-1,0 1,0 0</inkml:trace>
  <inkml:trace contextRef="#ctx0" brushRef="#br0" timeOffset="22316.14">21531 6921,'0'-25,"0"0,-25 25,0 25,0-25,25 25,-24-25,-1 24,25 1,-25 0,0-25,25 25,-25 0,1-1,24 1,-25 0,0 0,25 0,-25-1,25 1,-25 0,25 0,-24 0,24-1,0 1,0 0,0 0,0 0,24-1,1-24,-25 25,25-25,0 0,0 25,-1-25,1 0,0 0,0 0,0 0,24 0,-24 0,0 0,0 0,-1-25,1 25,0 0,-25-25,0 1,0-1,0 0,-25 0,0 25,1-25,-1 25,0-24,0 24,0 0,1 0,-1 0,0 0,0 0,0 0,1 24,-1-24,25 25,-25-25,25 25</inkml:trace>
  <inkml:trace contextRef="#ctx0" brushRef="#br0" timeOffset="22888.0099">21977 7169,'0'-25,"0"0,0 0,25 0,0 25,-25-24,25 24,0-25,-1 0,1 25,0 0,-25-25,25 25,0 0,-1 0,-24-25,25 25,0 0,0 0,0 0,-25 25,0 0,0 0,0 0,0-1,0 1,0 0,-25 0,0 0,25-1,-25 1,0 25,1-25,-26-1,25 1,0 0,-24 0,24 0,0-25,-25 24,26 1,-1-25,0 25,0-25,0 0,1 0,24 25,24-25,1 0,0 0,0 0,0 0,-1 0,1 0,25 0,-25 0,24 0,-24 0,25 0,-25 0,24 0,1 0,-25 0,24 0,-24 0,0 0,0 0</inkml:trace>
  <inkml:trace contextRef="#ctx0" brushRef="#br0" timeOffset="23340.1699">22845 7218,'0'-25,"-24"25,-1 0,0 0,0 0,25 25,-25-25,25 25,-24-25,24 25,-25 0,0-1,25 1,0 0,-25 0,25 0,0-1,0 1,0 0,0 0,25 0,0-1,0-24,-1 0,1 25,0-25,25 0,-26 0,26 0,-25 0,0 0,24-25,-24 25,0 0,25-24,-26 24,-24-25,25 25,0 0,-25-25,0 0,0 0,0 1,-25 24,25-25,-25 0,1 0,-1 25,0-25,0 25,-25-24,26 24,-1-25,0 25,0 0,0 0</inkml:trace>
  <inkml:trace contextRef="#ctx0" brushRef="#br0" timeOffset="24511.94">23168 5283,'25'0,"0"0,-1 0,1 0,0 0,25 0,-26 0,1 0,0 0,0 0,0 0,24 0,-24 0,0 0,0 0,-1 0,1 0,0 0,0 0,0 0,-1 0,1 0,0 25,-25 0,25 0,-25 0,0-1,0 26,0-25,0 0,0 24,0-24,0 25,0-1,0 1,0-1,0 1,0 25,0-26,0 26,0-1,-25 0,25 1,0-1,-25 1,25-1,0 25,-25-24,25-1,0 0,0 1,0-1,0 1,0-1,0-24,0 24,0-24,0-1,0 1,0 0,0-1,0 1,-24-25,24 24,0 1,0-1,-25-24,25 25,0-1,0-24,-25 25,25-25,0 24,0-24,0 0,0 0,0 0,0-1,-25-24,0 0,25-24,-24 24,-1 0,0 0,0-25,0 25,1-25,-26 25,0-25,26 25,-26 0,25-25,-24 25,24 0,0-25,0 25</inkml:trace>
  <inkml:trace contextRef="#ctx0" brushRef="#br0" timeOffset="27491.78">6474 9451,'-24'0,"-1"0,25 24,0 1,-25 0,25 0,0 0,0-1,0 1,0 0,0 0,0 0,0-1,0 1,0 25,0-25,0-1,0 26,0 0,0-26,0 26,0-25,0 25,0-1,0-24,-25 25,25-26,0 1,0 0,0 0,0 0,0-1,0 1,0 0,0 0,0 0</inkml:trace>
  <inkml:trace contextRef="#ctx0" brushRef="#br0" timeOffset="27911.53">6400 9624,'0'0,"0"-25,0 1,0-1,0 0,0 0,25 0,0 1,-1 24,-24-25,25 0,0 25,-25-25,25 25,0-25,-1 25,1-24,0 24,0 0,0 0,-1 0,1 0,0 0,0 0,-25 24,25 1,-25 0,0 0,0 0,0-1,0 1,0 25,0-25,0-1,-25 1,25 0,-25 0,0-25,0 25,1-1,-1 1,0-25,0 25,-24-25,24 0,0 25,0-25,0 0,1 0</inkml:trace>
  <inkml:trace contextRef="#ctx0" brushRef="#br0" timeOffset="28492.2">7219 10418,'0'-25,"0"0,0 1,24 24,1 0,0-25,0 25,0 0,-1 0,1 0,0 0,0 0,-25 25,25-25,-25 24,0 1,0 0,0 0,0 0,0-1,-25 1,0 0,0-25,0 25,25 0,-24-25,-1 24,0-24,0 25,0-25,1 0,-1 25,0-25,0 0,50 0,0 0,0 0,-1 0,1 0,25 0,-25 0,-1 0,26 0,-25 0,0 0,24 0,-24 0,0 0,24 0,-24 0</inkml:trace>
  <inkml:trace contextRef="#ctx0" brushRef="#br0" timeOffset="28756.73">8335 10120,'25'0,"-1"0,1 0,0 0,0 0,0 0,-1 0,1-24,0 24,25 0,-26 0,1 0</inkml:trace>
  <inkml:trace contextRef="#ctx0" brushRef="#br0" timeOffset="28920.99">8360 10244,'0'0,"0"25,24-25,1 0,0 0,0 0,0 0,-1 0,1-25</inkml:trace>
  <inkml:trace contextRef="#ctx0" brushRef="#br0" timeOffset="29739.76">9798 9872,'25'0,"0"0,0 0,-25 25,24-25,1 0,0 0,0 0,0 0,-1 0,1 0,0-25,0 25,0 0,-1 0,1 0,0 0,0 0,0 0,-1 0,-24 25,0 0,0 0,-24-1,-1 1,25 0,-25 0,25 0,-25 24,0-24,25 0,-24 0,-1 24,25-24,-25 0,0 25,0-26,25 1,-24 0,-1 0,0 0,25-1,-25 1,25 0,0 0,-25 0</inkml:trace>
  <inkml:trace contextRef="#ctx0" brushRef="#br0" timeOffset="29927.85">10468 10418,'-25'0</inkml:trace>
  <inkml:trace contextRef="#ctx0" brushRef="#br0" timeOffset="30647.93">10964 9872,'0'-25,"-25"25,0 0,1 0,24 25,-25 0,25 0,-25-25,25 25,-25-1,25 1,-25 0,25 0,-24 25,-1-26,25 26,-25-25,25 0,0 24,0-24,0 0,0 24,0-24,0 0,0 0,0 0,25-1,0 1,-1 0,1-25,0 0,0 25,24-25,-24 0,0 0,25 0,-26 0,1-25,25 25,-25 0,-1-25,1 25,0-25,0 25,0-24,-1-1,-24 0,0 0,0 0,-24 1,-1 24,25-25,-25 25,0-25,0 25,1 0,-1 0,0 0,0 0,0 0,1 0,-1 0,0 0,0 0,25 25,-25-25,1 0,24 25,-25-25,25 24,0 1</inkml:trace>
  <inkml:trace contextRef="#ctx0" brushRef="#br0" timeOffset="31099.85">12303 9971,'-24'0,"-1"0,25 25,-25-25,25 25,-25-25,25 25,-25-25,25 25,-24 0,24-1,-25 1,0 0,25 0,-25 24,0-24,1 0,-1 0,25 0,-25-1,0 1,0 0,25 0,0 0,-24-25,24 24</inkml:trace>
  <inkml:trace contextRef="#ctx0" brushRef="#br0" timeOffset="31371.71">11857 10046,'-25'0,"25"-25,0 50,25-25,0 25,0 0,-1-1,1 1,0-25,0 25,0 0,24 0,-24-1,0 1,0 0,-1 0,1 0,0-25,0 24,0 1,-1 0,1-25,0 25,0-25,-25 25</inkml:trace>
  <inkml:trace contextRef="#ctx0" brushRef="#br0" timeOffset="32255.55">13172 9847,'0'-24,"0"-1,0 50,0-1,0 1,0 0,0 0,0 0,0-1,-25 1,25 0,0 25,0-25,0 24,-25-24,25 25,0-26,0 26,0-25,0 24,0-24,0 0,0 0,0 0,0-1,0 1,0 0,0 0,0 0,25-25</inkml:trace>
  <inkml:trace contextRef="#ctx0" brushRef="#br0" timeOffset="32699.8">13618 9947,'25'0,"-25"-25,0 50,0-1,0 1,-25 25,25-25,0 0,0-1,0 26,-25-25,25 24,0-24,0 25,0-25,0 24,0-24,25 0,0 0,-25-1,25 1,0 0,-1 0,1-25,0 25,0-25,0 0,-1 0,1 0,0-25,25 25,-26-25,1 25,0-25,-25 0,25 1,0 24,-25-50,0 25,0 0,0 1,0-1,0-25,0 25,-25 1,0-26,0 25,0 0,1-24,-1 24,-25 0,25 0,1 25,-26-25,25 25,0-24,1 24,-1-25,0 25,0 0</inkml:trace>
  <inkml:trace contextRef="#ctx0" brushRef="#br0" timeOffset="33109.18">13519 9203,'25'0,"0"0,-1 0,1 0,0-25,0 25,0 0,-1 0,26 0,-25 0,0 0,-1 0,26 0,-25 0,0 0,-1-25,1 25,0 0</inkml:trace>
  <inkml:trace contextRef="#ctx0" brushRef="#br0" timeOffset="33532.2299">14635 9029,'-25'0,"25"25,-24-25,-1 25,0-1,0-24,25 25,-25 0,0-25,1 25,24 0,-25-25,0 24,0 1,0-25,25 25,0 0,25-25,0 0,0 0,0-25,-1 25,1 0,0 0,25-25,-25 25,-1 0,26 0,-25-25,24 25,-24 0,0-24,25 24,-26 0,1 0,0-25,0 25,0 0,-1 0,1 0,-25-25,25 25</inkml:trace>
  <inkml:trace contextRef="#ctx0" brushRef="#br0" timeOffset="33815.37">14734 8954,'0'25,"0"0,0 0,-24 0,24 0,0-1,0 1,0 0,0 0,0 0,0-1,0 26,0-25,0 24,0-24,0 25,0-25,0 24,0-24,0 0,0 24,0-24,0 0,0 0,0 0,0-1,0 1,24 0,-24 0</inkml:trace>
  <inkml:trace contextRef="#ctx0" brushRef="#br0" timeOffset="36131.63">15702 10244,'25'0,"-25"-24,0-1,-25 25,0 0,0 0,0 0,0 25,1-25,-1 0,0 24,0 1,0 0,1-25,-1 25,0 0,25-1,-25-24,25 25,-25 0,25 0,0 0,-24-1,24 1,0 0,0 0,24-25,1 0,-25 25,25-25,0 0,0 0,-1-25,1 25,0 0,0-25,0 25,-1-25,1 0,0 25,0-24,0-1,0 0,-25 0,24 25,-24-25,0 1,0-1,0 0,0 0,-24 50,24 0,0 0,0-1,0 1,0 0,0 0,0 0,24-25,-24 24,25-24,-25 25,25-25,0 0,0 0,-1 0,-24-25,25 25,0 0,0-24,0-1,-1 25,1-25,-25 0,25 0,0 1,0-1,-25-25,24 25,-24 1,25-1,-25-25,0 25,0 1,0-26,0 25,0 0,0 0,0 1,0-1,0 0,0 0,0 0,0 50,0 0,0 0,0 0,0-1,0 1,0 25,0-25,0 0,0-1,0 26,0-25,0 24,0-24,0 0,0 25,25-26,-25 1,0 0,25 0,-25 0,0-1,25-24,-25 25,24-25,-24 25,25-25,0 0,0 0,0 0</inkml:trace>
  <inkml:trace contextRef="#ctx0" brushRef="#br0" timeOffset="36351.83">15925 10195,'25'0,"0"0,-25-25,24 25,1 0,0 0,0 0,0-25,-1 25,1 0,0 0,25 0,-26-25,1 25</inkml:trace>
  <inkml:trace contextRef="#ctx0" brushRef="#br0" timeOffset="37115.46">16446 10220,'0'24,"0"1,25-25,-25 25,0 0,0 0,0-1,0 1,24 0,-24 0,0 0,0-1,0 1,0 0,0-50,0 0,0 1,0-1,25 0,-25 0,0 0,0 1,25 24,-25-25,25 0,0 0,-1 0,-24 1,25 24,0 24,-25 1,25-25,-25 25,0 0,0 0,0-1,0 1,0 0,0 0,0-50,25 25,-25-25,25 0,-1 1,-24-1,25 0,0 0,-25 0,25 25,-25-24,25-1,-1 25,-24-25,25 25,-25-25,25 25,0 0,0 25,-25 0,0 0,24-1,-24 1,0 0,0 0,25 0,-25-1,0 1,0 0,25-25,-25 25,25 0,0-1,-1 1,1-25,0 0,0 0,-25 25,25-25,-1 0,1 0,0 0</inkml:trace>
  <inkml:trace contextRef="#ctx0" brushRef="#br0" timeOffset="42420.43">1886 12898,'0'0,"0"25,0 0</inkml:trace>
  <inkml:trace contextRef="#ctx0" brushRef="#br0" timeOffset="43015.58">1836 13146,'-25'0,"25"-24,0-1,0 0,0 0,0 0,0 1,0-1,0 50,0-1,0 1,0 0,0 0,0 0,0-1,0 1,0 0,0 0,0 25,0-26,0 1,0 25,0-1,0-24,0 0,0 25,0-26,0 1,0 0,0 0,0 0,0-1,0 1,0-50,0 1,0-1,0 0,0 0,0 0,25 1,-25-1,25 0,0 0,-1 25,-24-25,25 25,0 0,-25-24,25 24,0 0,-1 0,1 0,0 0,0 0,-25 24,25-24,-25 25,0 0,0 0,-25-25,25 25,-25-1,0-24,0 25,1-25,-1 25,0-25,0 25,0-25,-24 0,24 25,0-25,0 0,0 0,1 0,24-25</inkml:trace>
  <inkml:trace contextRef="#ctx0" brushRef="#br0" timeOffset="43436.31">1910 12328,'-24'25,"-1"-25,25 25,-25-25,0 24,0 1,0 0,1 0,-1 24,0 1,0 0,0-1,1 1,-1-1,0 26,0-26,25 26,-25-26,25 26,0-26,0 26,0-25,0-1,0 1,25 24,-25-24,25-1,-25-24,25 25,0-25,-1 24,1-24,0 0,0 24,0-24,-1-25,1 25,0 0,0-25,25 25,-26-25,1 24,0-24,25 0,-26 0,1 0</inkml:trace>
  <inkml:trace contextRef="#ctx0" brushRef="#br0" timeOffset="43935.63">2456 12477,'0'25,"0"-1,25 1,0 0,-25 0,24 0,1 24,-25 1,25-1,0 1,-25 0,0 24,0 0,0 1,0-1,0-24,-25 24,25 1,-25-26,25 26,-25-26,25-24,-24 25,24-25,-25 24,0-24,25 0,-25 0,0-25,25 24,-24-24,24 25,-25-25,0 0</inkml:trace>
  <inkml:trace contextRef="#ctx0" brushRef="#br0" timeOffset="48659.54">3895 12774,'24'0,"-24"-24,25 24,-25 24,0 1,-25 0,25 0,-24 0,24 24,-25-24,25 0,-25 24,25-24,-25 0,0 0,1 24,24-24,-25 0,25 0,-25 0,25 0,-25-25,25 24,0 1,0 0,-25-25,25 25,0-50,25 0,-25 0,25 1,-25-1,25-25,0 25,-25 0,24-24,1 24,0 0,0-24,-25 24,25-25,-1 25,1-24,-25 24,25 0,-25 0,0 1,25-1,-25 0,0 0,0 50,0 0,25 0,-25-1,0 1,25 25,-25-25,24-1,-24 26,0-25,25 24,-25-24,25 25,-25-25,0-1,0 26,25-25,-25 25,0-26,25 1,-25 0,0 0,0 0,0-1,24 1,-24 0</inkml:trace>
  <inkml:trace contextRef="#ctx0" brushRef="#br0" timeOffset="48883.6899">3820 13196,'0'-25,"25"25,0 0,0 0,-1-25,1 25,0 0,0 0,25-24,-26 24,1 0,0 0,25 0</inkml:trace>
  <inkml:trace contextRef="#ctx0" brushRef="#br0" timeOffset="49211.53">4391 12824,'0'0,"0"-25,0 0,0 50,0 0,0 0,0 0,0-1,0 1,0 0,0 25,0-26,0 1,0 0,0 0,0 24,0-24,0 0,0 0,0 25,0-26,0 1,0 0,0 0,0 0,0-1,0 1,25 0,-25 0,24-25,-24 25,25-25,0 0,0 0,0-25</inkml:trace>
  <inkml:trace contextRef="#ctx0" brushRef="#br0" timeOffset="49411.7299">4267 13221,'0'-25,"25"25,-1 0,1 0,0 0,0-25,0 25,24 0,-24 0,25-25,-26 25,26 0</inkml:trace>
  <inkml:trace contextRef="#ctx0" brushRef="#br0" timeOffset="49892.7699">5606 12650,'-25'0,"1"0,24-24,0 48,0 1,0 0,0 0,0 24,0-24,-25 0,25 0,-25 0,25 24,-25-24,25 25,0-26,-25 1,25 25,0-25,0-1,0 1,0 0,0 0,0 0,0 0,25-1,-25 1,25-25,0 0,0 0,-1 0,1 0,0 0,0-25,0 25</inkml:trace>
  <inkml:trace contextRef="#ctx0" brushRef="#br0" timeOffset="50119.67">5185 13047,'0'0,"0"-25,24 25,1 0,0 0,0 0,0-24,-1 24,1 0,25 0,-25-25,24 25,-24 0,25-25,-26 25,26-25</inkml:trace>
  <inkml:trace contextRef="#ctx0" brushRef="#br0" timeOffset="50879.44">5780 12700,'0'25,"0"0,-25-1,25 1,0 0,0 0,0 0,0-1,0 1,0 0,0 0,0 0,0-1,0 1,0 0,0 0,-25 0,25-1,0 1,0 0,0-50,0 0,25 25,-25-24,25-1,0 0,-25 0,24 25,-24-25,25 1,-25-1,25 25,-25 25,25-25,-25 24,0 1,25 0,-1 0,-24 0,25-25,0 24,0-24,0 0,-1 0,1 0,0 0,-25-24,25 24,-25-25,25 25,-25-25,25 25,-25-25,24 25,-24-25,0 1,0-1,0 0,0 0,-24 25,-1 0,0 0,25 25,-25-25,25 25,0 0,-25-25,25 24,0 1,0 0,0 0,25-25,-25 25,25-25,0 0,0 24,-1-24,1 0,0 0,0 0,0 0,-1 0,26 0,-25 0,0 0,-1 0,1 0,0-24,0 24,0 0,-1 0,1 0,0-25,0 25</inkml:trace>
  <inkml:trace contextRef="#ctx0" brushRef="#br0" timeOffset="53300.14">7491 13097,'0'-25,"25"25,0 0,0-25,0 25,-1 0,1 0,-25 25,25-25,-25 25,0 0,0-1,0 1,25 0,-25 0,0 0,0 0,0-1,0 1,0 0,0 0,0 0,0-1,0 1,-25-25,25-25,0 1,0-1,0 0,0 0,25 25,-25-25,0 1,0-1,0 0,25 25,-25-25,24 0,-24 0,25 25,-25-24,25 24,0 24,0-24,-25 25,0 0,24-25,-24 25,0 0,0 0,0-1,0 1,0 0,0-50,0 0,0 1,0-1,25 25,-25-25,0 0,0 0,25 25,-25-25,25 1,-25-1,25 25,-25 25,0-1,0 1,24 0,-24 0,25 0,-25 0,25-25,-25 24,25-24,0 25,-1-25,1 0,0 0,0 0,-25-25,25 25,0 0,-25-24,24 24,-24-25,25 25,-25-25,25 25,-25-25,0 0,0 0,0 1,0-1,-25 0,0 25,1 0,24 25,-25-25,25 25,-25-1,25 1,0 0,0 0,0 0,0 0,25-1,-25 1,25-25,-1 25,1-25,0 25,0-25,0 0,-1 0,1-25,0 25,0 0,0-25,-1 0,1 25,-25-24,25-1,0 0,0 0,-25 0,24 0,-24 1,25-1,-25 0,0 0,0-24,0 24,0 0,0-25,0 26,0-1,0 0,0 0,0 0,0 1,-25-1,1 0,-1 25,0 0,0 25,25 0,0-1,0 1,0 0,0 0,0 0,0-1,0 1,0 0,0 0,0 24,0-24,0 0,0 0,25 0,-25-1,25 1,-25 0,0 0,25 0,-25 0,24-25,-24 24,25-24,-25 25,25-25,0 25,0-25,-25-25,24 25,1 0,0-25,0 1,0 24,-25-25,24 25,1-25,-25 0,25 0,-25 0,0 1,0-1,25 0,-25 0,0 0,0 1,0-26,0 25,0 0,0 1,0-1,0 0,0 0,0 0,-25 25,25-24,-25 24,25 24,0 1,0 0,0 0,0 0,0-1,0 1,0 0,0 0,0 0,0 24,0-24,0 0,0 0,25-1,-25 1,0 0,25 0,-25 0,0 0,25-1,-25 1,24 0,1-25,-25 25,25-25,0 0,0-25,-1 25</inkml:trace>
  <inkml:trace contextRef="#ctx0" brushRef="#br0" timeOffset="53667.6199">8806 13047,'-25'0,"0"0,50-25,0 25,0 0,0 0,-1 0,1 0,0 0,0 0,0 0,-1 0,1-24,0 24,0 0,0 0,-1 0,-24-25,0 50,0-1,0 1,0 0,0 0,0 0,25-25,-25 24,25 1,0 0,0 0,-1 0,1 0,0-25,0 0,0 0</inkml:trace>
  <inkml:trace contextRef="#ctx0" brushRef="#br0" timeOffset="53824.6">9327 12849,'0'0,"0"-25,-25 25,25-25,0 50</inkml:trace>
  <inkml:trace contextRef="#ctx0" brushRef="#br0" timeOffset="54871.4">9377 12948,'0'25,"0"0,0-1,0 1,24 0,-24 0,0 0,0-1,0 1,0 0,0 0,0 0,0 0,0-50,0 0,0 0,0 0,0 0,0 1,25 24,-25-25,25 25,-25-25,0 0,25 25,0-25,-1 25,-24 25,0 0,0 0,25-25,-25 25,0-1,25 1,-25 0,25-25,0 0,-1 0,1 0,0-25,0 25,0-25,-1 1,1-1,-25 0,0 0,0 0,0 1,0 48,-25-24,25 25,-24-25,24 25,0 0,0 0,0-1,0 1,24-25,1-25,0 25,0-24,0 24,-25-25,0 0,24 25,-24-25,0 0,25 1,0 24,-25 24,25-24,-25 25,25 0,-25 0,24-25,-24 25,0-1,25 1,-25 0,0 0,25 0,-25 0,0-1,0 1,25 25,-25-25,0-1,0 1,0 0,0 0,0 0,0-1,-25-24,25 25,-25 0,0-25,1 0,-1 0,0 0,0-25,25 0,0 1,-25 24,25-25,0 0,25 0,0 25,0-25,0 25,-1 0,1 0,0-24,0 24,0 0,-1 0,1-25,0 25,0 0,-25-25</inkml:trace>
  <inkml:trace contextRef="#ctx0" brushRef="#br0" timeOffset="55967.96">10865 13295,'0'0,"-25"0,25 25,0 0,0 0,0 0,25-25,0 0,-25-25,24 25,1 0,0-25,0 25,0 0,-25-25,24 25,1-25,0 1,0-1,-25 0,0 0,0 0,0 0,0 1,0-1,0 0,0 50,0 0,0-1,0 1,0 0,0 25,0-25,0 24,25-24,-25 25,0-26,0 26,0 0,0-26,24 26,-24-25,0 0,0-1,25 1,-25 0,0 0,0 0,0-1,0-48,0-1,0 0,0 0,0 0,0 1,0-1,0 0,0 0,0 0,0-24,0 24,0-25,0 26,25-26,-25 25,0-24,25 24,-25 0,0 0,25 25,-25-25,24 0,1 25,0-24,0 24,0 0,0 0,-1 0,-24 24,25 1,-25 0,0 0,0 0,0 0,-25-25,25 24,-24-24,-1 25,0 0,0-25,0 0,0 0,1 25,-1-25,0 0</inkml:trace>
  <inkml:trace contextRef="#ctx0" brushRef="#br0" timeOffset="57381.97">11559 13122,'0'0,"-24"0,-1 0,25 24,-25-24,25 25,-25-25,25 25,0 0,0 0,0 0,0-1,25 1,-25 0,25-25,-25 25,25-25,-1 0,1 0,0 0,0 0,0-25,-1 0,1 0,-25 1,0-1,0 0,-25 25,1-25,-1 25,25-25,-25 25,25-25,-25 25,50 0,0 0,-25-24,25 24,-1 0,1-25,0 25,0 0,-25-25,25 25,-25-25,0 50,0 0,0 0,0-1,0 1,24-25,-24 25,0 0,0 0,25-25,-25 25,0-1,0 1,0 0,25-25,-25-25,0 0,25 25,-25-24,25 24,-25-25,0 0,24 25,-24-25,25 0,0 25,0 0,0 0,-1 0,-24 25,0 0,0 0,0 0,0-1,0 1,0-50,0 1,25 24,-25-25,0 0,25 25,0-25,-25 0,25 25,-1 0,1 0,-25 25,25-25,0 25,0-25,-25 25,24-25,1 0,0-25,0 0,-25 0,25 25,-25-25,0 1,24-1,-24 0,0 0,0 0,0 1,25-1,-25 0,0 0,0 0,0 1,0-1,0 0,0-25,0 26,0-1,0 0,0 0,0 0,0 1,-25 24,25-25,0 0,0 50,0 0,0-1,0 1,0 0,0 0,0 0,0-1,0 26,0-25,0 0,0-1,0 1,0 25,0-25,25-1,-25 1,0 0,0 0,0 0,0-1,0 1,25 0,0 0,0-25,-25 25,25-25,24 0</inkml:trace>
  <inkml:trace contextRef="#ctx0" brushRef="#br0" timeOffset="57607.43">12328 12948,'-25'25,"50"-25,0 0,0 0,0 0,-1 0,1 0,0 0,0 0,0 0,0 0,-1 0,1 0,0 0,0-25,0 25,-1 0</inkml:trace>
  <inkml:trace contextRef="#ctx0" brushRef="#br0" timeOffset="57776.57">11931 12750,'0'0,"25"0</inkml:trace>
  <inkml:trace contextRef="#ctx0" brushRef="#br0" timeOffset="59471.55">13544 13146,'-25'0,"25"25,-25-25,25 25,-25-25,25 25,-25 0,25 0,0-1,0 1,0 0,0 0,0 0,25-25,0 0,0 0,0 0,0-25,-1 25,1-25,-25 0,25 25,0-25,-25 1,25-1,-1 0,-24 0,0 0,0 0,0 1,-24 24,24-25,-25 25,0 0,0 0,0 0,25 25,0-1,0 1,25-25,0 0,0 0,-25-25,25 25,-1 0,1 0,-25-24,25 24,0-25,0 25,-25-25,24 25,1-25,-25 0,25 1,0 24,-25-25,25 0,-25 0,0 0,0 1,0-1,0 0,0 0,0 50,0 0,0 0,0-1,0 1,-25 25,25-25,0-1,0 26,-25 0,25-26,0 26,0 0,-25 24,25-24,0-1,0 1,0 0,0-1,0 1,0-1,0-24,0 25,0-25,25-1,0 26,0-25,-25 0,24-25,1 24,0-24,0 25,0-25,-1-25,-24 1,0-1,0 0,0 0,-24 0,-1 25,25-24,-25-1,0 0,0 0,1 0,-1 1,25-1,25 25,-1 0,1-25,0 25,0 0,0 0,-1 0,26 0</inkml:trace>
  <inkml:trace contextRef="#ctx0" brushRef="#br0" timeOffset="60179.36">14710 12725,'0'-25,"-25"25,0-25,25 50,0 0,0 0,0-1,0 1,0 0,0 0,-25 0,25 24,0-24,0 25,-25-26,25 26,0 0,-24-1,24 1,-25-25,25 24,-25 1,0-25,25 24,0-24,-25 25,25-25,0-1,0 1,-25-25,25 25,0 0,25-25,0-25,0 25,0 0,0 0,-1 0,1-25,0 25,0 0,0 0,-1 0,1 0,25 0,-25 0,-1-25,26 25,-25 0,0 0,-1 0,1 0,0 0,0 0,0 0,-1 0,1 0,0 0</inkml:trace>
  <inkml:trace contextRef="#ctx0" brushRef="#br0" timeOffset="60597.4">15255 13320,'0'25,"0"0,0 0,0-1,0 1,-25-25,25 25,0 0,0 0,0-1,0 1,0 0,0 0,0 0,25-25,-25 24,25-24,0 0,0 0,-1 25,1-25,0-25,0 25,0 0</inkml:trace>
  <inkml:trace contextRef="#ctx0" brushRef="#br0" timeOffset="60781.25">15330 13072,'-25'-25,"25"0,-25 25,25-24,0-1,0 0,25 25</inkml:trace>
  <inkml:trace contextRef="#ctx0" brushRef="#br0" timeOffset="61595.8">15776 13767,'0'24,"0"1,0 0,0 0,0 0,-25-1,25 1,-24 0,24 0,-25 0,25-1,-25 1,25 0,-25-25,0 25,25 0,-25-1,1 1,-1 0,0-25,25 25,-25-25</inkml:trace>
  <inkml:trace contextRef="#ctx0" brushRef="#br0" timeOffset="63003.47">16744 12427,'0'25,"0"0,0 0,0-1,0 1,0 0,0 25,0-26,0 26,0 0,0-1,0 1,0-1,0 26,0-26,0 1,0 0,0 24,0-24,0-1,0 26,0-26,-25 1,25-25,0 24,0-24,0 25,0-25,0-1,0 1,0 0,0 0</inkml:trace>
  <inkml:trace contextRef="#ctx0" brushRef="#br0" timeOffset="63495.25">16818 12626,'0'0,"25"-25,-25 0,25 25,-25-25,24 25,1 0,-25-25,25 25,0-24,0 24,-25-25,24 25,1 0,0-25,0 25,0 0,-1-25,1 25,0 0,0-25,0 25,-1 0,1 0,0 0,0 0,0 0,-1 0,1 0,0 0,0 0,0 0,-1 25,1-25,0 0,-25 25,25-25,-25 25,0 0,0-1,0 1,0 0,0 0,0 0,-25-1,0 1,0 0,1 0,-1 0,0-25,0 24,-24 1,24 0,0-25,0 0,0 25,-24-25,24 0,0 0,0 0,1 0,-1 0,0 0</inkml:trace>
  <inkml:trace contextRef="#ctx0" brushRef="#br0" timeOffset="64603.04">17215 12898,'0'25,"-25"-25,0 0,0 0,1 0,-1 0,0 0,0 0,0 0,1 0,-1 0,0 0,0-25,0 25,1 0,-1 0,0 0,0 0,25-24,-25 24</inkml:trace>
  <inkml:trace contextRef="#ctx0" brushRef="#br0" timeOffset="65571.45">17140 14139,'25'0,"0"-25,0 0,0 25,-25-25,24 0,1 25,0-24,0-1,-25 0,25 25,-1-25,1 0,-25 1,25 24,-25-25,25 0,-25 0,0 0,-25 1,0 24,0 0,1 0,-1 0,0 0,0 0,25 24,25-24,0 25,0-25,-1 0,26 25,-25-25,0 25,-1-25,1 0,0 25,0-25,-25 24,25-24,-1 25,1-25,-25 25,0 0,0 0,-25-25,1 0,-1 0,0 0,0 0,0 0,1 0,-1 0,0 0,0 0,25-25,25 25</inkml:trace>
  <inkml:trace contextRef="#ctx0" brushRef="#br0" timeOffset="66535.36">17810 13841,'0'-25,"-25"50,25 0,0 0,-24-25,24 24,0 1,0 0,0 0,0 0,0-1,24-24,1 25,0-25,0-25,0 25,-25-24,24-1,-24 0,0 0,-24 0,-1 25,25-24,-25 24,0 0,25-25,-25 25,1 0,-1 0,0 0,50 0,0 25,-1-25,1 0,0 0,0 0,0 0,-1-25,1 25,0 0,0 0,-25-25,25 25,-1-25,1 0,-25 1,0-1,0 0,0 0,0 0,0 1,0-1,0 0,0 0,-25 0,25 1,-24-1,-1 25,0 0,25 25,0-1,0 1,0 0,0 0,0 0,0-1,0 1,0 0,0 0,0 0,0-1,0 1,0 0,0 0,25 0,-25-1,25-24,-25 25,24-25,1 25,0-25,0 0,0 0,-1 0,1 0,0 0,0 0,-25-25,25 25,-1 0,-24-25,25 25,-25-24,0-1,25 25,-25-25,0 0,0 0,0 1,-25 24,25 24,0 1,0 0,0 0,0 0,0-1,0 1,25-25,0 0,-25 25,25-25,-1 0,-24-25,25 25</inkml:trace>
  <inkml:trace contextRef="#ctx0" brushRef="#br0" timeOffset="66687.63">18381 13568,'0'-25</inkml:trace>
  <inkml:trace contextRef="#ctx0" brushRef="#br0" timeOffset="67259.2899">18629 13469,'0'25,"0"0,0-1,24 1,-24 0,25 0,-25 0,0-1,25-24,-25 25,0 0,0 0,0 0,-25-25,25 24,-25-24,1 25,-1 0,0-25,25 25,-25-25,0 25,1-1,-1 1,25 0,0 0,25-25,-1 0,1 0,0-25,0 25,0-25,-1 0,1 1,0-1,-25 0,0 50,0 0,0-1,0 1,25-25,0 25,-1-25,1 0,0 25,0-25,0 0</inkml:trace>
  <inkml:trace contextRef="#ctx0" brushRef="#br0" timeOffset="68123.18">19249 13047,'-25'0,"50"0,0 0,-1 0,1 0,0 0,0 0,24 0,-24 0,0 0,0 0,0 0,-1 0,1 0,25 0,-25 0,-1 0,1 0,0 0,0 0,0 0,-1 0</inkml:trace>
  <inkml:trace contextRef="#ctx0" brushRef="#br0" timeOffset="70347.2099">19323 13345,'0'25,"25"-25,0 0,0 0,-1 0,1 0,25 0,-25 0,24 25,-24-25,25 0,-26 0,26 0,0 0,-26 0,26 0,-25 0,0 0,0 0,-1 0,1 0</inkml:trace>
  <inkml:trace contextRef="#ctx0" brushRef="#br0" timeOffset="71139.4899">21084 12427,'-24'0,"24"25,0 0,0 0,0-1,0 1,0 0,0 0,0 0,0-1,0 1,0 25,0-25,0-1,0 26,0 0,0-26,0 26,0-25,24 24,-24 1,0-25,0 24,0-24,25 25,-25-25,0 24,0-24,25 0,-25 25,0-26,0 1,0 0,0 0,0 0,25-25,-25 24,0 1,0 0,0-50,0 0</inkml:trace>
  <inkml:trace contextRef="#ctx0" brushRef="#br0" timeOffset="71538.83">21035 12477,'0'0,"25"-25,-25 0,24 25,-24-25,25 1,0-1,0 25,0-25,-1 25,1 0,0-25,25 25,-26 0,1 0,0 0,0 0,0 0,-1 25,1-25,0 0,0 25,0 0,-25-1,0 1,24 0,-24 0,0 0,0-1,0 1,0 0,-24-25,-1 25,0 0,25-1,-25 1,0-25,1 25,-26 0,25-25,0 25,1-25,-26 24,25-24,0 0,1 25,-1-25,0 0,0 0,0 0,1 0,-1 0</inkml:trace>
  <inkml:trace contextRef="#ctx0" brushRef="#br0" timeOffset="72551.27">21258 13990,'0'-25,"25"25,0-25,-1 0,1 1,0 24,-25-25,25 0,0 25,-1-25,-24 0,25 1,0-1,-25 0,25 0,-25 0,25-24,-25 24,0 0,24-24,-24 24,0 0,0 0,0-24,0 24,0 0,0 0,-24 25,24-25,0 1,-25 24,0 0,25 24,-25 1,25 0,0 0,0 0,0-1,0 1,-25 0,25 0,0 0,0-1,0 1,0 0,0 0,0 0,0-1,0 1,0 0,0 0,25 0,-25-1,25-24,0 0,0 0,-1 0,1 0,0 0,0 0,0-24,-1 24,1-25,0 0,-25 0,25 0,-25 1,0-1,0 0,0 0,0 50,0 0,0 0,0-1,0 1,0 0,0 0,0 0,25-25,-25 24,24-24,1 0,-25 25,25-25,0 0,0 0,-1-25</inkml:trace>
  <inkml:trace contextRef="#ctx0" brushRef="#br0" timeOffset="72715.37">21928 13345,'0'0,"0"-25,-25 25</inkml:trace>
  <inkml:trace contextRef="#ctx0" brushRef="#br0" timeOffset="74055.67">22176 13494,'-25'0,"0"0,0 0,25 25,-24-1,-1 1,0 0,25 0,-25-25,25 25,-25-1,25 1,0 0,0 0,-25-25,25 25,25-25,0-25,0 25,-25-25,25 25,-25-25,25 25,-25-25,24 25,-24-24,0-1,25 25,-25-25,0 0,0 50,0 0,0 0,-25-1,1 1,24 0,0 0,0 0,-25-1,25 1,0 0,-25-25,25 25,0 0,0-1,0 1,0 0,0 0,0 0,0-1,25-24,-25 25,25-25,-1 0,1 0,0 0,0 0,0 0,-1-25,1 25,-25-24,25 24,-25-25,25 0,-25 0,0 0,25 25,-25-24,0-1,24 0,-24-25,0 26,0-1,0 0,0 0,0 0,0 1,0-1,0 0,0 0,0 50,0 0,0 0,0-1,0 1,0 0,0 0,0 0,0-1,0 1,25-25,0-25,0 25,-25-24,25 24,-25-25,24 25,-24-25,25 0,-25 0,0 1,0-1,25 0,-25 0,0 50,0 0,0 0,0-1,0 1,0 0,0 0,25-25,-25 25,25-25,-1 0,1-25,0 25,-25-25,25 25,-25-25,0 0,25 25,-25-24,0-1,24 25,-24-25,0 0,0 0,0 1,0 48,0 1,0 0,-24-25,24 25,0 0,0-1,0 1,0 0,0 0,0 0,24-1,1-24,0 0,0 0,0 0,-1 0,1-24,0 24,0-25</inkml:trace>
  <inkml:trace contextRef="#ctx0" brushRef="#br0" timeOffset="74215.27">22771 13246,'-25'0</inkml:trace>
  <inkml:trace contextRef="#ctx0" brushRef="#br0" timeOffset="74827.84">23019 13171,'0'25,"0"0,0 0,0 0,0-1,0 1,0 0,0 0,0 0,0-1,0 1,0 0,25-25,-25 25,0 0,-25-25,0 0,0 24,1-24,-1 25,0 0,0 0,0 0,1-1,24 1,-25 0,25 0,0 0,0-1,25-24,-1 0,1 0,0-24,0 24,0 0,-1-25,1 25,-25-25,25 25,0 0,-25-25,25 25,-25-25,25 25,-25-24,0 48,24-24,-24 25,25-25,-25 25,25-25,-25 25,25-25,0 0,-1 25,1-25,0 0,0 0,0 0,-1 24,1-24</inkml:trace>
  <inkml:trace contextRef="#ctx0" brushRef="#br0" timeOffset="77411.51">5284 16123,'0'0,"-25"25,25 0,0-1,-25-24</inkml:trace>
  <inkml:trace contextRef="#ctx0" brushRef="#br0" timeOffset="78059">5730 15478,'0'25,"0"0,0 0,0-1,0 1,0 0,0 25,0-26,0 26,0-25,0 24,0 1,0-25,0 24,0 1,0-25,25 24,-25-24,0 0,25 0,-25 0,0-1,0 1,25 0,-25 0,0 0,0-1,0 1,24-50</inkml:trace>
  <inkml:trace contextRef="#ctx0" brushRef="#br0" timeOffset="78931.11">6276 15652,'0'-25,"0"0,25 25,-25-25,25 25,-25-24,24 24,-24-25,25 25,-25-25,25 25,0 0,-25-25,25 25,-1 0,1 0,0 0,-25-25,25 25,0 0,-25 25,24-25,-24 25,25-25,-25 25,0 0,0-1,0 1,0 0,0 0,-25 0,25-1,-24-24,24 25,-25 0,25 0,-25-25,25 25,-25-25,25-25,25 25,-25-25,25 25,0-25,-1 25,1 0,0 0,0 0,0 0,-25 25,24-25,1 0,-25 25,25 0,-25-1,0 1,0 0,0 0,-25 0,25-1,-25-24,1 25,-1-25,0 25,0-25,0 0,1 0,-1 0,0 25,0-25,0 0,1-25,-1 25,25-25,0 0</inkml:trace>
  <inkml:trace contextRef="#ctx0" brushRef="#br0" timeOffset="79211.12">7367 15701,'0'0,"-24"0</inkml:trace>
  <inkml:trace contextRef="#ctx0" brushRef="#br0" timeOffset="80276.12">7417 15429,'0'-25,"-25"25,25 25,0-1,-25 1,25 0,0 0,0 0,0-1,0 1,0 0,0 0,0 0,0-1,0 1,25 0,-25 0,25 24,-25-24,25 0,0 0,-25 0,24-1,1-24,-25 25,25-25,0 0,0 25,-1-25,1 0,0 0,0 0,-25-25,25 25,-25-25,24 25,-24-24,25-1,-25 0,25 25,-25-25,0 0,0 1,0-1,0 0,0 0,0 0,0-24,0 24,-25 0,25 0,-25 1,25-1,-24 0,24 0,-25 25,25-25,-25 1,0 24,25-25,-25 25,1-25,-1 25,0 0,0-25,0 25,1 0,-1 0,25 25</inkml:trace>
  <inkml:trace contextRef="#ctx0" brushRef="#br0" timeOffset="80918.4599">7219 15726,'-25'0,"25"25,0 0,-25-25,25 25,-25-25,25 24,0 1,0 0,25-25,-25-25,25 25,-25-25,0 1,25 24,-25-25,-25 25,25 25,0-50,0 0</inkml:trace>
  <inkml:trace contextRef="#ctx0" brushRef="#br0" timeOffset="81599.0399">8211 15354,'0'-25,"0"50,-25-25,0 25,25 0,-25-25,0 25,25-1,-24-24,-1 25,25 0,-25 0,0 0,0-1,1 1,-1 0,25 0,-25-25,25 25,25-25,0 0,-1 0,1 0,0 0,0-25,24 25,-24 0,0 0,0 0,0-25,24 25,-24 0,0 0,25 0,-26-25,1 25,0 0,0 0,0 0,-1 0,-24-25</inkml:trace>
  <inkml:trace contextRef="#ctx0" brushRef="#br0" timeOffset="81879.57">8260 15379,'-24'0,"24"25,0 0,0-1,0 1,0 0,0 0,0 0,0 24,0-24,0 0,0 0,0 24,0-24,0 0,0 0,0-1,0 1,0 0,0 0,24 0,-24-1,0 1,25-25,-25 25</inkml:trace>
  <inkml:trace contextRef="#ctx0" brushRef="#br0" timeOffset="82543.0399">8880 15354,'0'-25,"-24"0,-1 25,0 0,0 0,0 25,1-25,-1 25,0 0,0 0,25 0,0-1,0 1,0 0,0 0,0 0,25-1,0-24,0 0,-1 0,1 0,0-24,0-1,0 0,-25 0,24 25,-24-25,0 1,0 48,0 1,0 0,0 0,0 0,0-1,0 1,0 0,0 0,0 24,0-24,0 0,0 0,0 0,0-1,0 1,0 0,0 0,0 0,0-1,0 1,0 0,0 0,0-50</inkml:trace>
  <inkml:trace contextRef="#ctx0" brushRef="#br0" timeOffset="83171.01">9575 15751,'25'0,"0"0,-1 0,1 0,0 0,0 0,24 0,-24 0,0 0,0 0,24 0,-24 0,0 0,25 0,-26 0,1 0,0 0,25 0,-26 25,1-25,0 0,0 0,0 0,-25 25</inkml:trace>
  <inkml:trace contextRef="#ctx0" brushRef="#br0" timeOffset="84016.48">10914 15304,'0'25,"0"0,0 0,0 0,0 0,0-1,0 1,0 0,0 25,0-26,0 26,0-25,25 24,-25-24,0 0,0 0,0 24,0-24,25 0,-25 0,0 0,0-1,25-24,-25 25,25-25,-25 25</inkml:trace>
  <inkml:trace contextRef="#ctx0" brushRef="#br0" timeOffset="84671.52">11485 15354,'0'0,"0"-25,0 0,-25 25,25-24,-25 24,1 0,-1 0,0 0,0 0,0 24,25 1,-25-25,25 25,0 0,-24-25,24 25,0 0,0-1,0 1,0 0,24 0,1-25,0 0,0-25,0 25,0-25,-1 25,-24-25,25 25,0-24,0-1,0 0,-25 0,24 25,-24-25,0 0,0 50,0 0,0 0,-24 0,24 0,0-1,0 1,0 0,0 0,0 0,0-1,0 1,0 0,0 25,0-26,0 1,0 0,0 0,0 0,0-1,0 1,0 0,0 0,0 0,0-1,0 1</inkml:trace>
  <inkml:trace contextRef="#ctx0" brushRef="#br0" timeOffset="85274.67">11956 15850,'25'0,"-25"25,0 0,0 0,0-1,0 1,-25 0,25 0,-25-25,25 25,-24-25,24 24,-25 1,0-25,25 25,-25-25,25 25</inkml:trace>
  <inkml:trace contextRef="#ctx0" brushRef="#br0" timeOffset="86648.7399">12279 15304,'0'-24,"24"24,1-25,0 25,0 0,-25-25,25 25,-1 0,1 0,0 0,-25 25,25-25,-25 25,0-1,0 1,0 0,-25 0,25 0,-25-25,25 25,-25-25,50 0,0 24,0-24,0 0,-25 25,25-25,-1 25,1 0,-25 0,0-1,0 1,0 0,-25 0,1 0,-1-1,0-24,0 25,0-25,-24 25,-1-25,25 0,0 0,1 0,-1 0,0 0,0 0,0 0,25-25</inkml:trace>
  <inkml:trace contextRef="#ctx0" brushRef="#br0" timeOffset="87119.48">13023 15280,'0'-25,"0"50,-25-25,25 24,0 1,0 0,0 0,-25 0,25 0,0-1,0 1,-25 0,25 0,0 0,0-1,0 1,0 0,0 0,0 0,0-1</inkml:trace>
  <inkml:trace contextRef="#ctx0" brushRef="#br0" timeOffset="87858.9399">13519 15156,'25'-25,"-25"50,-25-25,25 24,-25-24,25 25,-25-25,0 25,1 0,-1 0,-25-25,25 24,1 1,-1 0,0-25,0 25,-24 0,24 0,0-1,0-24,0 25,50-25,0 0,-25 25,25-25,0 0,-1 0,1 0,25 0,-25 0,-1 0,26 0,-25 0,0 0,24 0,1-25,-25 25,24 0,-24 0,25 0,-25 0,24 0,-24 0,0 0,0 0,-1 0,1 0,0 0</inkml:trace>
  <inkml:trace contextRef="#ctx0" brushRef="#br0" timeOffset="88139.82">13569 15180,'0'25,"0"0,-25 0,25 0,0-1,0 1,0 0,0 0,0 0,0 0,-25-1,25 26,0-25,0 24,0-24,-25 25,25-25,0 24,0 1,0-25,0 24,0-24,0 0,0 0,0-1</inkml:trace>
  <inkml:trace contextRef="#ctx0" brushRef="#br0" timeOffset="88767.11">11559 16272,'0'0,"-24"0,-1 0,0 0,0 0,0 0,50 0,-25 25,25-25,0 0,0 0,-1 0,1 0,25 0,-25 0,24 0,1 0,-1 0,26 0,-26 0,26 0,-26 24,26-24,-1 0,1 0,24 0,-25 25,1-25,-1 0,1 0,-1 0,0 0,1 0,-1 0,1 0,-1 0,0 0,1 0,-1 0,-24 0,-1 0,1 0,0 0,-1 0,-24 0,0 0,0 0</inkml:trace>
  <inkml:trace contextRef="#ctx0" brushRef="#br0" timeOffset="89283.51">12080 16818,'0'24,"25"-24,0 0,0 0,-1-24,1 24,0 0,0 0,0 0,24 0,-24 0,25 0,-26 0,26 0,-25 0,25 0,-1-25,-24 25,25 0,-26 0,26 0,-25 0,0 0,-1 0,1 0,0 0,0 0,0 0,-25-25</inkml:trace>
  <inkml:trace contextRef="#ctx0" brushRef="#br0" timeOffset="89531.06">12651 16793,'0'25,"0"-1,0 1,0 0,0 0,0 0,0-1,0 1,0 0,0 0,0 0,-25 24,25-24,0 0,0 0,0-1,0 1,-25 0,25 0,0 0,0-1,0 1</inkml:trace>
  <inkml:trace contextRef="#ctx0" brushRef="#br0" timeOffset="100366.72">14660 15900,'25'0,"0"0,-1 0,1 0,0 0,25 0,-26-25,1 25,0 0,0 0,0 0,-1 0,1 0,0 0,0 0,0 0,-1-25,1 25,0 0,0 0</inkml:trace>
  <inkml:trace contextRef="#ctx0" brushRef="#br0" timeOffset="100642.86">14561 16148,'25'0,"-1"0,1 0,0 0,0 0,0 0,-1 0,26 0,-25 0,0 0,24 0,-24 0,0-25,24 25,-24 0,0 0,0 0,24 0,-24 0,0 0,0 0</inkml:trace>
  <inkml:trace contextRef="#ctx0" brushRef="#br0" timeOffset="102702.61">15900 15801,'25'0,"0"0,0 0,-1 0,1 0,0 0,0 0,0 0,-1 0,1 0,0 0,0 0,0 0,-1 0,1 0,0 0,0 0,0 0,-1 0,1 0,0 0,0 0</inkml:trace>
  <inkml:trace contextRef="#ctx0" brushRef="#br0" timeOffset="103366.27">17016 15701,'-24'0,"24"-24,-25 24,25-25,-25 25,25 25,0-1,0 1,-25-25,25 25,0 0,0 0,0-1,0 1,0 0,0 0,0 0,0-1,0 1,0 0,0 0,0 0,0-1,25 1,-25 0,0 0,0 0,0-1,0 1</inkml:trace>
  <inkml:trace contextRef="#ctx0" brushRef="#br0" timeOffset="104154.89">17463 15701,'25'0,"-50"0,0 0,0 0,0 0,1 0,-1 0,0 0,0 0,0 0,25 25,0 0,-24 0,24 0,0-1,0 1,0 0,0 0,0 0,0-1,0 1,0 0,24-25,1 0,0-25,0 25,0 0,-1 0,1 0,-25-25,25 25,0 0,0 0,-1 25,1-25,0 25,0-25,-25 25,0 0,0-1,0 1,0 0,0 0,-25-25,25 25,-25-25,0 24,1-24,-1 0,0 0,0 25,0-25,1 0,-1 0,0 0,0 0,0-25,25 1</inkml:trace>
  <inkml:trace contextRef="#ctx0" brushRef="#br0" timeOffset="104778.9">18108 15701,'0'-24,"-25"24,0 0,0 24,1-24,24 25,-25 0,0 0,25 0,-25-25,25 24,-25 1,25 0,-24 0,24 0,0-1,-25 1,25 0,0 0,0 0,0-1,0 1,25-25,-25 25,24-25,1 0,-25 25,25-25,0 0,0 0,-1 0,1 0,0 0,0 0,0 0,-25-25,24 25,-24-25,0 0,0 1,-24-1,-1 25,0 0,0 0,0 0,1 0,-1 0,0 0,25 25,-25-25,0 0,1 24</inkml:trace>
  <inkml:trace contextRef="#ctx0" brushRef="#br0" timeOffset="105163.39">18331 16098,'25'0,"0"0,-25 25,24 0,-24 0,0-1,0 1,0 0,-24 0,24 0,-25-1,25 1,-25-25,0 25,25 0,-25 0,1-25,24 25,-25-25,25 24,-25-24,25 25</inkml:trace>
  <inkml:trace contextRef="#ctx0" brushRef="#br0" timeOffset="105631.4399">18877 15850,'0'25,"-25"-25,0 25,0 0,0-1,25 1,-24 0,24 0,0 0,0-1,0 1,0 0,24-25,1-25,0 25,0-25,0 25,-25-24,25 24,-25-25,0 0,24 0,-24 0,0 1,0-1,0 0,-24 25,24-25,-25 25,0 0,25 25,-25-25,25 25</inkml:trace>
  <inkml:trace contextRef="#ctx0" brushRef="#br0" timeOffset="106022.8">19274 15801,'0'24,"-25"-24,0 25,25 0,-25-25,25 25,-25 0,25-1,-24 1,24 0,0 0,0 0,0-1,24 1,1-25,0 0,0 0,0 0,-1 0,1-25,0 25,0-24,0 24,-1-25,1 0,0 0,-25 0,0 1,0-1,0 0,0 0,0 0,0 1,-25 24,25 24</inkml:trace>
  <inkml:trace contextRef="#ctx0" brushRef="#br0" timeOffset="106390.72">19745 15801,'0'0,"0"24,-25 1,0 0,25 0,-25 0,25-1,-24 1,24 0,0 0,0 0,0-1,0 1,24-25,1 25,0-25,0 0,0-25,-1 25,1 0,0-25,0 25,-25-24,25 24,0-25,-1 25,-24-25,25 0,0 0,-25 1,0-1,0 0,-25 0</inkml:trace>
  <inkml:trace contextRef="#ctx0" brushRef="#br0" timeOffset="108310.53">16768 16694,'0'-25,"25"25,0 0,0 0,0 0,-1 0,1 0,0 0,25 0,-26 0,26 0,0 0,-1 0,26 0,-1 0,-24 0,24 0,0 0,1 0,-1 0,26 0,-26 25,0-25,26 0,-26 0,0 0,26 0,-26 24,25-24,-24 0,-1 0,0 0,1 0,-1 0,-24 0,0 0,-1 25,1-25,-1 0,1 0,-25 0,0 0,-1 0,1 0,0-25,0 25,-25-24</inkml:trace>
  <inkml:trace contextRef="#ctx0" brushRef="#br0" timeOffset="109158.92">17240 17041,'24'0,"-24"-25,0 50,-24-25,-1 0,0 25,0-25,0 0,1 24,-1-24,0 0,0 25,25 0,-25-25,25 25,0 0,0-1,25 1,0 0,0 0,0 0,-1-1,1-24,0 25,0-25,0 25,-25 0,24-25,1 25,-25-1,-25 1,1-25,24 25,-25-25,0 0,0 0,0 0,1 0,-1 0,0 0,0 0,25-25,-25 25,25-25,0 1,25 24,0-25,0 0,0 0,-1 0,1 1,0-1,25 0,-26 0,1 0,0 1,0-1,0 0,-1 0,1 0,0 1,-25-1,0 0,0 0,0 0,0 1,-25-1,0 0,1 25,-1 0,0 0</inkml:trace>
  <inkml:trace contextRef="#ctx0" brushRef="#br0" timeOffset="109434.8">17736 17214,'0'25,"0"0,25-25,-1 0</inkml:trace>
  <inkml:trace contextRef="#ctx0" brushRef="#br0" timeOffset="110123.4399">18157 17190,'0'-25,"0"0,25 0,0 25,0 0,0 0,-1 0,1 0,0 0,0 0,-25 25,0 0,0 0,0-1,-25 1,0 0,0-25,25 25,-24-25,24 25,-25-25,0 0,50 0,0 0,-1 0,-24 24,25-24,0 0,-25 25,25-25,0 25,-25 0,0 0,0-1,0 1,-25-25,0 25,0-25,0 25,1-25,-1 0,0 0,0 0,0 0,1 0,-1 0</inkml:trace>
  <inkml:trace contextRef="#ctx0" brushRef="#br0" timeOffset="110499.09">18703 17289,'0'-25,"0"50,0 0,0-1,0 1,0 0,0 0,0 0,0-1,0 1,0 0,0 0,0 0,0 0,0-1,0 1,0 0,0 0,25-25</inkml:trace>
  <inkml:trace contextRef="#ctx0" brushRef="#br0" timeOffset="110855.18">19150 17363,'0'0,"24"-25,1 25,-25-24,0 48,-25-24,1 25,-1-25,25 25,-25-25,0 25,0-25,1 25,-1-25,25 24,-25-24,25 25,25-25,0 0,-1 0,1 0,0 25,0-25,0 0,-1 0,26 0,-25 0,0 0,-1 0,1 0,0 0,0 0,0 0,-1 0</inkml:trace>
  <inkml:trace contextRef="#ctx0" brushRef="#br0" timeOffset="111106.87">19199 17338,'0'25,"-25"-25,25 25,0 0,0 0,0-1,0 1,-24 0,24 0,0 0,0 0,-25-1,25 1,0 0,0 0,-25 0,25-1,0 1,0 0,0 0,0 0,-25-1,25 1,0 0</inkml:trace>
  <inkml:trace contextRef="#ctx0" brushRef="#br0" timeOffset="132483.55">20985 15825,'-25'0,"1"0,-1 0,0 0,0 0,0 0,0 0,1 25,24 0,0 0,-25 0,25-1,0 26,0-25,-25 0,25 24,0 1,-25-1,25 1,0 0,-25 24,25-24,-24 24,24 1,0-1,-25-24,25 24,-25 0,25 1,0-26,-25 26,25-26,0 1,0 0,-25-1,25 1,0-1,0-24,0 25,0-25,-24-1,24 26,0-25,0 0,0 0,0-1,0 1,0 0,0 0,24-25,-24 25,25-25,0 0,0 0,24 0,-24 0,0 0,25 24,-26-24,26 0,0 0,-1 0,-24 0</inkml:trace>
  <inkml:trace contextRef="#ctx0" brushRef="#br0" timeOffset="133182.04">21556 15825,'0'-24,"0"48,0 1,0 0,0 0,0 0,0-1,0 1,0 0,0 0,0 0,0 24,0-24,0 0,-25 0,25-1,0 1,0 0,0 0,0 0,0-1,0 1,0 0</inkml:trace>
  <inkml:trace contextRef="#ctx0" brushRef="#br0" timeOffset="133510.6">21084 16446,'-24'0,"24"24,24-24,1 0,0 0,0 0,0 0,-1 0,1 0,25 0,-25 0,24 0,1 0,-25 0,24 0,1 0,-1 0,26 0,-26 0,1 0,0 0,24 0,-24 0,-26 25,26-25,0 0,-25 0,-1 0,1 0,0 0</inkml:trace>
  <inkml:trace contextRef="#ctx0" brushRef="#br0" timeOffset="134033.6">21357 16892,'0'25,"25"-25,0 0,0 0,-1 0,1 25,0-25,0 0,0 0,24 0,-24 0,0 0,0 0,24 0,-24 0,0 0,24 0,-24 0,0 0,0 0,0 0,-1 0,1 0,-25 24</inkml:trace>
  <inkml:trace contextRef="#ctx0" brushRef="#br0" timeOffset="134306.47">21704 16991,'0'25,"0"0,0 0,0-1,0 1,25 25,-25-25,0-1,0 1,0 0,0 0,0 24,0-24,0 0,0 0,0 0,0-1,0 1,0 0,0 0</inkml:trace>
  <inkml:trace contextRef="#ctx0" brushRef="#br0" timeOffset="135394.77">22821 16570,'24'0,"1"0,0 0,0 0,0 0,-1 0,1 0,25 0,-25 0,24 0,-24 0,25 0,-25 0,24 0,1 0,-25 0,24 0,-24 0,25 0,-26 0,1 0,0 0,0 0,0 0,-1 0</inkml:trace>
  <inkml:trace contextRef="#ctx0" brushRef="#br0" timeOffset="135786.63">24383 16024,'0'25,"0"-1,0 1,0 0,0 0,0 0,0-1,0 1,0 0,25-25,-25 25,0 0,0-1,0 1,0 0,0 0</inkml:trace>
  <inkml:trace contextRef="#ctx0" brushRef="#br0" timeOffset="136206.54">23862 16619,'25'25,"0"-25,0 0,0 0,-1 0,26 0,-25 0,25 0,-26 25,26-25,0 0,-26 0,26 0,0 0,-1 25,1-25,-1 0,1 0,0 0,-1 0,1 0,-1 0,1 0,0 0,-26 0,26 0,-25 0,0 0,-1 0,1 0,0 0</inkml:trace>
  <inkml:trace contextRef="#ctx0" brushRef="#br0" timeOffset="136794.6">23466 17190,'0'24,"0"1,0 0,0 0,0 0,-25-1,25 1,0 0,-25 0,25 0,0-1,-25 1,25 0,0 0,-25 0,25 0,0-1,-24 1,24 0,0 0,0 0</inkml:trace>
  <inkml:trace contextRef="#ctx0" brushRef="#br0" timeOffset="137222.29">23912 17338,'0'0,"0"-24,-25 24,0 0,25 24,-24-24,-1 25,0 0,0 0,0 0,1-1,24 1,-25 0,0 0,25 0,0 0,0-1,0 1,0 0,25 0,0-25,-1 0,1 0,-25-25,25 25,-25-25,0 0,-25 1,0 24,1 0,-1-25,0 25</inkml:trace>
  <inkml:trace contextRef="#ctx0" brushRef="#br0" timeOffset="137746.54">24036 17487,'0'-25,"25"25,-25-24,25 24,0 0,-25-25,24 25,1 0,0 0,0 0,0 0,-1 0,1 0,0 0,-25 25,25-25,-25 24,-25 1,0 0,0 0,1 0,-1-25,0 25,0-25,0 24,1-24,-1 25,0-25,0 25,0-25,0 0,25 25,-24-25,48 0,1 0,0 0,0 0,0 0,0 0,-1 0,1 0,25 0,-25 0,-1 0</inkml:trace>
  <inkml:trace contextRef="#ctx0" brushRef="#br0" timeOffset="138074.4">24706 17487,'-25'0,"0"0,0 25,1-25,24 25,-25-25,25 25,-25-25,25 25,-25-1,25 1,0 0,25-25,-25 25,25-25,0 25,-1-25,1-25,0 25,0 0,0-25,-1 0,-24 0,0 1,0-1,0 0,-24 0</inkml:trace>
  <inkml:trace contextRef="#ctx0" brushRef="#br0" timeOffset="139582.17">24706 16098,'0'25,"25"-25,-1 0,1 0,0 0,0 0,0 0,-1 0,1 0,-25 25,25-25,0 0,0 0,-25 25,24-25,-24 24,0 1,25-25,-25 25,0 0,25 0,-25-1,0 1,25 25,-25-25,0 0,0 24,0 1,0-25,0 24,0 1,0-1,0 1,0 0,-25-1,25 1,-25 24,25-24,-25-1,1 1,-1 0,25-26,-25 26,0 0,25-1,-25-24,1 0,24 24,-25-24,25 0,-25 0,0 0,25 0,0-1,-25 1,25 0,-24-25,24 25,0 0,-25-1,25 1,0 0,0 0,0 0,0-1,0 1,-25-25,0 0,0 0,1 0,-1 0,0 0,0 0,0 0,1 0,-1-25,-25 25</inkml:trace>
  <inkml:trace contextRef="#ctx0" brushRef="#br0" timeOffset="146801.41">9749 17934,'-25'0,"25"-25,25 25,-25-25,0 0,0 1,0-1,-25 25,25 25,0-1,-25-24,25 25,0 0,0 0,-25 0,25-1,0 1,0 0,-25 0,25 0,-24-1,24 1,0 0,0 0,-25 0,25-1,0 1,0 0,0 0,0-50</inkml:trace>
  <inkml:trace contextRef="#ctx0" brushRef="#br0" timeOffset="147300.4499">9972 18182,'0'-25,"-25"25,25 25,-25-25,50 0</inkml:trace>
  <inkml:trace contextRef="#ctx0" brushRef="#br0" timeOffset="147816.31">10418 17909,'25'0,"-25"-25,-25 25,25 25,-24-25,-1 25,0 0,25-1,-25-24,0 25,0 0,1 0,-1 0,25-1,25-24,-1 0,1 0,0 0,0 0,0 0,0-24,-1 24,1 0,0 0,0 0,0-25,-1 25,26 0,-25 0,0 0,-1 0,1-25,0 25,0 0,0 0</inkml:trace>
  <inkml:trace contextRef="#ctx0" brushRef="#br0" timeOffset="148272.8899">10518 17909,'0'25,"0"0,0-1,0 1,0 0,24 0,-24 0,0-1,0 1,0 0,25 0,-25 0,0-1,0 1,25 0,-25 0,25 0,-25-1,0 1,25-25,-25 25,24-25,-24 25</inkml:trace>
  <inkml:trace contextRef="#ctx0" brushRef="#br0" timeOffset="149028.44">10890 17934,'0'0,"24"0,1 0,0 0,0 0,0 0,-1-25,1 25,0 0,0 0,-25-25,25 25,-25 25,-25 0,25 0,0-1,0 1,0 0,0 0,0 0,0-1,0 1,0 0,0 0,0 0,0-1,0 1,0 0,25 0,-25 0,0-1,0-48,0-1,0 0,0 0,24 25,-24-25,25 25,-25-24</inkml:trace>
  <inkml:trace contextRef="#ctx0" brushRef="#br0" timeOffset="151928.8">10890 17859,'-25'0,"0"0,0 0,0 0</inkml:trace>
  <inkml:trace contextRef="#ctx0" brushRef="#br0" timeOffset="152937.56">10840 17835,'25'0,"-50"0,50-25,0 25,-25-25,24 25,-24-25,-24 25,-1 0,25 25,-25-25,25 25,-25-25,25 25,-25-1,25 1,0 0,-24 0,24 0,0-1,0 1,0 0,24-25,-24 25,0 0,25-25,0 0,0 0,0 0,-1 0,26-25,-25 25,24-25,-24 0,25 0,-25 1,-1-1,1 0,0 0,0 0,-25 1,25-26,-25 25,0 0,-25 1,0-26,25 25,-50 0,26-24,-26 24,25 0,-24 0,-26 0,26 25,-1 0,-24 0,24 0,-24 25,-1 0,26 0,-26 0,26 0,-26 24,25 1,1-25,-1 24,1-24,24 25,0-26,0 1,25 0,0 0,0 0,0-1,0 1,25 0,0 0,0-25,-1 25,26-25,-25 0,24 0,-24 0,25 0,-25 0,24-25,-24 25,0-25,0 25,-25-25,-25 25,0 0,0 0,1 0,-1 25,0-25,0 25,0-25,0 0,1 25,-1-1,25 1,0 0,25-25,-1 25,1-25,0 0,0 0,0 0,0-25,-1 25,1 0,-25-25,-25 25,1 0,-1 25,0-25,0 25,0-25,0 25,1-25,-1 24,0 1,0-25,0 25,25 0,-24-25,24 25,0-1,24-24,-24 25,25-25,0 25,0-25,24 25,-24-25,25 0,0 0,-1 0,1 0,-1-25,1 25,0-25,-1 25,1-25,-25 25,24-24,-24 24,-25-25,25 25,-25-25,-25 25,0 0,0 0,-24 0,-1 0,1 25,-1-25,0 25,1-1,24 1,-25 0,26 0,-1-25,0 25,25-1,0 1,25 0,0-25,-1 25,26-25,0 0,-1 0,26 0,-1 0,-24-25,24 25,0-25,1 25,-26-25,26 1,-26-1,1 0,0 25,-26-25,1 0,0 1,-25-1,0 0,0 0,-25 0,0 25,1-24,-1-1,-25 0,1 25,-1 0,0 0,1 0,-1 0,25 0</inkml:trace>
  <inkml:trace contextRef="#ctx0" brushRef="#br0" timeOffset="153520.99">12130 18182,'-25'0,"25"-25,25 25,0-25,-1 25,-24-25,25 25,0 0,0-24,0 24,24 0,-24-25,0 25,24-25,1 25,-25-25,25 25,-1-25,1 25,-1-24,-24 24,25 0,-25-25,24 25,-24 0,0 0,0 0,-1 0</inkml:trace>
  <inkml:trace contextRef="#ctx0" brushRef="#br0" timeOffset="153784.43">12651 18058,'0'25,"0"-1,0 1,25 0,-25 0,0 0,0-1,0 26,0-25,0 0,0-1,24 1,-24 0,0 0,0 0,0-1,0 1,0 0,25-25,-25 25,0 0,0 0,25-1,-25 1,25-25</inkml:trace>
  <inkml:trace contextRef="#ctx0" brushRef="#br0" timeOffset="154109.01">13345 18380,'25'0,"0"0,0 0,-1 0,1 0,0 0,0 0,0 0,0-25,-1 25,1 0,25 0,-25 0,-1 0,1 0,0 0,0 0,0 0</inkml:trace>
  <inkml:trace contextRef="#ctx0" brushRef="#br0" timeOffset="154372.3599">13444 18504,'25'0,"0"0,0 0,0 0,0 0,-1 0,1 0,0 0,0 0,0 0,-1 0,1 0,0 0,0 0,0 25,-1-25,1 0,0 0</inkml:trace>
  <inkml:trace contextRef="#ctx0" brushRef="#br0" timeOffset="155430.34">14734 18281,'25'0,"-25"-25,25 25,-25-25,25 25,-25-24,25 24,-1 0,-24-25,25 25,0 0,0 0,0 0,-1 0,-24 25,25-25,-25 24,0 1,0 0,-25 0,1 0,-1-1,0 1,0 0,0-25,1 25,-1-25,0 25,0-25,50 0,0 0,0 0,-1 0,1 0,0 0,0 24,0 1,-25 0,0 0,-25-25,25 25,-25-25,25 25,-25-25,0 24,1-24,-1 25,0-25,0 0,0 25,1-25,-1 0,0 0,0 0,0 0,1 0,-1 0,25-25</inkml:trace>
  <inkml:trace contextRef="#ctx0" brushRef="#br0" timeOffset="156000.46">15131 18306,'25'0,"0"0,0-25,-1 25,1 0,0 0,0 0,0-25,-1 25,1 0,-25-25,0 50,0 0,0 0,0 0,0-1,0 1,0 0,0 0,0 0,0-1,0 1,-25 0,25 0,0 0,0 0,0-1,0 1,-24 0,24 0,0 0,0-50</inkml:trace>
  <inkml:trace contextRef="#ctx0" brushRef="#br0" timeOffset="156396.4199">15851 18355,'0'-24,"0"-1,0 50,-25-25,25 24,0 1,0 0,0 0,0 0,0-1,0 1,25 0,-25 0,0 0,24 0,-24-1,0 1,0 0,-24-25,-1 25,0-25,25-25,-25 25,25-25</inkml:trace>
  <inkml:trace contextRef="#ctx0" brushRef="#br0" timeOffset="156620.3299">15851 18306,'0'-25,"24"25,1 0,0 0,0 0,0 0,-1 0,1 25,0-25,0 0,0 0,-1 0,1 0,0 0,0 0</inkml:trace>
  <inkml:trace contextRef="#ctx0" brushRef="#br0" timeOffset="156900.52">16347 18306,'24'0,"-24"25,25-1,-25 1,0 0,25 0,-25 0,0-1,0 1,0 0,0 0,0 0,0 0,-25-25,25 24,0 1,0 0,0 0,-25 0,25-1,0 1</inkml:trace>
  <inkml:trace contextRef="#ctx0" brushRef="#br0" timeOffset="157224.49">16744 18430,'-25'0,"0"0,0 25,0-25,0 0,1 24,-1-24,25 25,-25-25,0 0,25 25,0 0,25 0,0 0,0-25,-1 24,1-24,0 25,0-25,0 25,0-25,-1 0,26 25,-25-25,0 0,24 25,-24-25,0 0,0 0,-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06:06.81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664 6276,'0'-25,"0"0,0 0,0 0,24 1,-24-1,25 25,0 0,0 0,-25 25,25-25,-25 24,24-24,-24 25,0 0,25 0,-25 0,25-1,-25 1,25 0,-25 0,25 0,-1-1,-24 1,25 0,-25 0,25-25,-25 25,25-25,0 0,-25-25,25 0,-1 0,-24 0,25 25,-25-24,0-1,25 25,-25-25,0 0,0 0,25 25,-25-24,0-1,0 0,0 0,0 50,0 0,0 0,0-1,0 1,25 0,-25 0,24-25,-24 25,25-25,0 0,0 0,-25-25,25 25,-25-25,0 0,24 0,-24 1,0-1,0 50,25-1,0-24,-25 25,25 0,0-25,-1 0,-24 25,25-25,0 0,0-25,0 25,-1-25,1 25,-25-25,25 25,0-24,-25-1,25 0,-25 0,0 0,0 1,-25 24,0 0,0 0,0 24,25 1,-24 0,24 0,0 0,0-1,24 1,-24 0,25-25,-25 25,25-25,-25 25,25-25,0 24,-1-24,1 0,0 0,0 0,0 0,-1-24,1 24,0 0,0-25</inkml:trace>
  <inkml:trace contextRef="#ctx0" brushRef="#br0" timeOffset="582.99">6549 6052,'0'-24,"0"48,25-24,-25 25,24 0,-24 0,25 0,-25-1,25 1,-25 0,25 25,-25-26,0 1,25 0,-25 0,0 0,24-1,-24 1,0 0,25 0,-25 0,0-1,25-24</inkml:trace>
  <inkml:trace contextRef="#ctx0" brushRef="#br0" timeOffset="967.49">6970 6127,'0'-25,"25"25,-25 25,-25-25,1 25,-1-25,25 24,-25 1,25 0,-25-25,0 25,25 0,-24-25,24 24,-25-24,25 25,-25-25,25 25,0 0,0 0,25-25,0 0,-1 0,1 0,0 0,0 24,0-24,-1 0,1 0,0 0,-25 25,25-25,0 25,-1-25,1 0,-25 25,25-25,0 0,0 0</inkml:trace>
  <inkml:trace contextRef="#ctx0" brushRef="#br0" timeOffset="2207.96">7268 6300,'-25'0,"25"-24,0-1,25 25,0 0,0 0,-25 25,25-25,-25 24,24-24,-24 25,25 0,-25 0,25-25,-25 25,0-1,25-24,-25 25,0 0,0-50,0 0,0 1,0-1,0 0,0 0,25 0,-1 1,-24-1,25 25,0 25,-25-1,25-24,-25 25,25-25,-25 25,24-25,1 25,0-25,0-25,0 25,-1-25,1 0,-25 1,25 24,-25-25,0 0,0 50,0 0,0-1,0 1,25-25,-25 25,25-25,-1 0,1 0,0 0,0 0,0 0,-1 0,-24-25,-24 25,24-25,-25 25,0 0,0 0,0-24,1 24,24-25,0 0,0 0,24 0,1 1,0-1,0 25,0-25,-1 25,1 0,0 0,0 0,0 25,-1 0,-24-1,25-24,-25 25,0 0,25 0,-25 0,25-25,-25 24,25-24,-25-24,25 24,-25-25,24 25,-24-25,25 25,-25-25,25 0,-25 1,0-1,25 25,-25-25,0 50,0 0,0-1,25 1,-1 0,1 0,0-25,0 25,0-25,-1 0,1 0,0-25,0 25,0-25,-1 25,-24-25,25 25,0-25,-25 1,25-1,-25 0,0 0,0 0,0 1,0-1,-25 0,25 0,-25 25,25-25,-25 25</inkml:trace>
  <inkml:trace contextRef="#ctx0" brushRef="#br0" timeOffset="31720.38">5606 8086,'-25'0,"50"-24,-25-1,0 0,25 25,-25-25,0 0,0 0,0 1,0-1,0 0,0 0,0 0,0 1,0-1,0 0,0 0,0 0,-25 1,25-1,0 0,-25 0,1 0,24 1,-25 24,25-25,0 0,-25 25,25-25,-25 25,25-25,-25 1,1 24,24 24,-25-24,25 25,0 0,0 0,-25 0,25-1,0 1,0 0,0 0,0 0,0-1,0 1,0 0,0 0,25 0,-25-1,25 1,-25 25,24-25,1-1,0 1,-25 0,25 0,0 0,-1 0,1-25,-25 24,25-24,0 25,0-25,-25 25,24-25,1 0,0 0,-25 25,25-25,0 0,-1 0,1 0,0 0,0-25,0 25</inkml:trace>
  <inkml:trace contextRef="#ctx0" brushRef="#br0" timeOffset="32372.92">5953 8086,'0'-24,"0"-1,0 0,25 25,0 0,-25 25,25-25,0 25,-1-1,-24 1,25-25,-25 25,25 0,-25 0,0-1,0 1,25-25,-25 25,0-50,0 0,0 1,0-1,0 0,0 0,0 0,25 25,-25-24,25 24,-25-25,0 0,24 25,1 0,0 0,-25 25,25-25,-25 25,25-1,-25 1,24 0,-24 0,25 0,-25-1,0 1,25 0,-25 0,25-25,-25 25,25-25,-1 0,-24 24</inkml:trace>
  <inkml:trace contextRef="#ctx0" brushRef="#br0" timeOffset="32873.58">6946 7268,'-25'0,"0"0,0 0,25 25,-25-25,25 24,-24 1,24 0,-25-25,25 25,0 0,0-1,-25 1,25 0,0 0,0 0,0 24,0-24,0 0,0 24,0 1,0-25,0 24,0 1,0 0,0-1,0 1,0 0,0-1,0 1,0-1,0 1,0 0,0 24,25-24,-25-1,0 1,25-1,-1 1,-24 0,25-1,0 1,0-1,0-24,-1 25,1-25,25-1,-25 1,-1 0,26-25,-25 25,25-25,-26 25,1-25,25 0,-25 0,-1 0,1 0,0 0,0 0,0 0</inkml:trace>
  <inkml:trace contextRef="#ctx0" brushRef="#br0" timeOffset="33784.56">7194 7441,'-25'0,"25"-24,0 48,0 1,0 0,25 0,-25 0,0-1,25 1,-25 0,24 0,-24 0,0-1,0 1,25 0,-25 0,0 0,0-1,25-24,-25 25,0 0,25-25,-25 25,25 0,-25-50,0 0,0 0,-25 25,25-25,-25 1,25-1,-25 0,25 0,-25 0,25 1,-24-1,24 0,-25 0,25 0,-25 1,25-1,0 0,0 0,0 0,-25 1,25-1,0 0,0 0,0 0,0 1,0-1,0 0,0 0,0 0,25 1,0 24,0-25,-1 25,1 0,0 0,0 25,0-1,-25 1,0 0,0 0,0 0,0-1,-25 1,25 0,-25-25,0 25,0 0,1-25,-1 0,25 24,-25-24,0 0,25 25,-25-25,0 0</inkml:trace>
  <inkml:trace contextRef="#ctx0" brushRef="#br0" timeOffset="34297.21">7541 7714,'0'-25,"-25"25,25-24,25 24,0-25,0 25,-1 0,1-25,0 25,0 25,0 0,-25-1,0 1,0 0,0 0,-25 0,0-1,25 1,-25 0,0 0,1 0,24-1,-25 1,0 0,25 0,25-50,0 25,-1 0,1-25,0 25,0-25,0 25,24-24,-24 24,0-25,0 25,24-25,-24 25,0 0</inkml:trace>
  <inkml:trace contextRef="#ctx0" brushRef="#br0" timeOffset="34600.85">7194 8483,'-25'0,"50"-25,0 25,-1 0,1-24,0 24,0 0,0-25,24 25,-24-25,25 25,-26-25,26 25,0-25,-1 1,-24 24,25-25,-1 25,1-25,-25 25,-1 0</inkml:trace>
  <inkml:trace contextRef="#ctx0" brushRef="#br0" timeOffset="34984.89">7566 8558,'0'24,"0"1,25 0,-25 0,0 0,24-1,-24 1,0 25,25-25,-25-1,0 1,0 0,0 0,25 0,-25-1,25 1,-25 0,0 0,0 0,25 0,-25-1,24 1,-24 0,0 0,25-25,-25 25</inkml:trace>
  <inkml:trace contextRef="#ctx0" brushRef="#br0" timeOffset="35352.44">7566 8781,'0'0,"0"-25,0 0,0 0,0 1,0-1,0 0,0 0,0 0,0 1,0-1,0 0,25 25,-25-25,24 25,-24-25,25 25,0 0,0-24,0 24,-1 0,1 0,0 24,0-24,-25 25,0 0,0 0,0 0,0-1,0 1,0 0,-25 0,0-25,25 25,-25-1,1 1,-1-25,0 25,0-25,25 25,-25-25,1 25,-1-25,0 0</inkml:trace>
  <inkml:trace contextRef="#ctx0" brushRef="#br0" timeOffset="35684.54">7987 8830,'25'25,"0"25,0-25,124 223,-100-199</inkml:trace>
  <inkml:trace contextRef="#ctx0" brushRef="#br0" timeOffset="36361.53">7963 7367,'24'25,"1"-25,0 0,0 25,0-25,-1 24,1-24,0 25,0-25,0 25,0 0,24 0,-24 24,25-24,-26 25,26-26,-25 26,24 0,-24 24,25-24,-25 24,-1-24,1 24,0 1,-25-26,25 26,-25-1,0-24,0 24,0 0,0-24,0 24,0-24,-25 0,25-1,-25 1,25-1,-25-24,1 25,-1-25,25 0,-25-1,0 1,0-25,1 25,-1-25,25 25,-25-25,0 0,0 0</inkml:trace>
  <inkml:trace contextRef="#ctx0" brushRef="#br0" timeOffset="36729.2199">9327 8161,'0'0,"-25"0,25-25,25 25,0 0,0 0,-1 0,1-25,0 25,0 0,0 0,-1 0,1 0,0 0,0 0,0 0</inkml:trace>
  <inkml:trace contextRef="#ctx0" brushRef="#br0" timeOffset="36945.31">9203 8334,'0'25,"25"-25,-1 0,1 0,0-25,0 25,25 0,-26 0,1 0,25-24,-25 24,-1 0,26 0,-25 0,0-25</inkml:trace>
  <inkml:trace contextRef="#ctx0" brushRef="#br0" timeOffset="37794.82">10518 7739,'0'-25,"24"25,1 0,0 0,0-25,0 25,-1 0,26-24,-25 24,0 0,-1-25,1 25,0 0,0-25,0 25,-1 0,1-25,0 25,0 0,0 0,-25-25</inkml:trace>
  <inkml:trace contextRef="#ctx0" brushRef="#br0" timeOffset="38434.84">11931 6970,'0'0,"25"0,-25-25,0 50,0 0,-25 0,25 0,-24-1,24 1,-25 0,25 0,-25 24,25-24,-25 0,0 0,1 24,24-24,-25 0,0 0,25 0,-25-1,0 1,25 0,-24 0,24 0,0-1,0 1,0 0,24-25,1 0,0 0,0 0,0 0,-1 0,26 0,-25 0,24 0,1-25,-25 25,24 0,1 0,0 0,-26 0,26-25,0 25,-1 0,-24 0,25 0,-26 0,1 0,0 0,0 0,0-24,0 24,-25-25,-25 25,0 0,25-25,-25 25,0 0,0-25,1 25,-1-25,0 25,0-24,0 24,-24-25,24 0,0 25,0-25,1 0,-26 25,25-24,25-1,-25 0,1 25,-1-25,25 0,-25 25,25-24,0-1</inkml:trace>
  <inkml:trace contextRef="#ctx0" brushRef="#br0" timeOffset="38842.41">12527 7069,'-25'0,"25"25,0 0,0 0,25 0,-25-1,25 1,-25 0,0 0,24 0,-24 24,0-24,25 0,-25 0,0 24,25-24,-25 0,0 0,25-1,-25 1,0 0,25 0,-25 0,24-1</inkml:trace>
  <inkml:trace contextRef="#ctx0" brushRef="#br0" timeOffset="39290.38">12601 7441,'0'-24,"25"24,0 0,0 0,-1 0,1 0,-25-25,25 25,0 0,0 0,-25-25,24 25,1-25,-25 0,25 25,-25-24,0-1,0 0,0 0,0 0,0 1,0-1,0 50,25-1,-25 1,25 0,-1 0,-24 0,0-1,25 26,-25-25,25 0,-25-1,25 1,-25 0,0 0,25 0,-25-1,24 1,-24 0,0 0,25-25,-25 25,25-1</inkml:trace>
  <inkml:trace contextRef="#ctx0" brushRef="#br0" timeOffset="42124.65">13320 7516,'25'0,"-25"25,25-25,-25 24,25-24,-25 25,25-25,-25 25,0 0,0 0,24-1,-24 1,0 0,0 0,0 0,25-1,-25 1,0 0,0 0,25 0,-25-1,25-24,0 25,0-50,-1 25,-24-24,25 24,0-25,-25 0,0 0,0 0,0 1,0-1,0 0,-25 25,25-25,0 0,0 1,0-1,0 0,25 25,0-25,0 25,-1 0,1 0,0 0,0 0,-25-25,25 25,-1 0,1 0,-25 25,0 0,0 0,-25-25,25 25,-24-1,24 1,-25 0,25 0,0 0,0-1,25-24,-1 0,1 0,0 0,0 0,-25-24,25-1,-25 0,0 0,-25 0,0 25,0 0,25 25,25 0,0-25,0 0,-1 0,1 0,0 0,0-25,0 25,-1-25,1 25,-25-24,25 24,-25-25,0 0,0 0,0 0,-25 25,25 25,0 0,0 0,0 0,0-1,0 1,0 0,0 0,0 0,25-25,-25 24,25 1,-25 0,0 0,25 0,-25-1,24-24,-24 25,0 0,25-25,-25 25,0 0,0-50,0 0,-25 0,25 0,-24 1,24-1,0 0,0 0,-25 0,25 1,0-1,0 0,0 0,0 0,0 1,0-1,0 0,0 0,25 0,-1 25,-24-24,25 24,0 0,-25 24,25-24,-25 25,0 0,0 0,0 0,-25-1,0-24,0 25,1 0</inkml:trace>
  <inkml:trace contextRef="#ctx0" brushRef="#br0" timeOffset="42656.86">11931 8533,'25'0,"0"-25,0 25,0 0,-1 0,1 0,0 0,0-25,24 25,-24 0,25 0,-1-25,1 25,0 0,-1-24,26 24,-1-25,1 25,-1 0,0-25,26 25,-26-25,0 25,26-25,-1 25,-25-24,25 24,-24 0,-1-25,1 25,-1-25,1 25,-1 0,-24 0,-1-25,1 25,-1 0,-24 0,0 0,0 0,0 0</inkml:trace>
  <inkml:trace contextRef="#ctx0" brushRef="#br0" timeOffset="43136.7699">13097 8731,'0'25,"0"0,0 0,0-1,0 1,25 0,-25 0,0 0,0-1,0 1,0 0,0 0,25 0,-25 0,0-1,0 1,0 0,0 0,0 0,0-1,0 1,0 0,0 0,0 0</inkml:trace>
  <inkml:trace contextRef="#ctx0" brushRef="#br0" timeOffset="43629.1899">13072 8756,'0'0,"0"-25,0 0,25 25,0-24,0 24,0 0,-25-25,24 25,1 0,0 0,0 0,0 0,-1 25,-24-1,0 1,0 0,-24 0,24 0,-25-25,0 24,0 1,0-25,1 0,24 25,-25-25,0 0,25 25,25-25,0 0,-25 25,24-25,1 0,0 24,0-24,0 0,-1 0,26 25,-25-25,24 0,-24 0,25 0,-25 25,24-25,-24 0,0 0,0 0,0 0,-1 25,1-25,0 0,0 0</inkml:trace>
  <inkml:trace contextRef="#ctx0" brushRef="#br0" timeOffset="44531.34">15330 6995,'-25'0,"0"0,0 0,0 0,25 25,-24 0,-1-1,25 1,-25 0,0 0,25 0,-25-1,25 1,-24 0,24 0,0 24,0-24,-25 25,25-1,0-24,-25 25,25 24,0-24,0-1,-25 26,25-26,0 26,0-26,0 1,0 25,0-26,25 1,0-1,-25 1,25 0,-1-1,1 1,25-1,-25 1,-1 0,26-1,-25-24,0 25,24-1,-24-24,25 0,-26 0,26-1,0 1,-26 0,26-25,-25 25,25-25,-1 25,-24-25,25 0,-26 0,1 0,25 0</inkml:trace>
  <inkml:trace contextRef="#ctx0" brushRef="#br0" timeOffset="45166.24">16347 6846,'0'25,"24"-25,-24 25,0 0,0-1,25 1,-25 0,0 0,0 0,0-1,0 1,0 0,25 0,-25 0,0-1,25 1,-25 0,0 0,25 0,-25-1,0 1,24-25,-24 25,25-25</inkml:trace>
  <inkml:trace contextRef="#ctx0" brushRef="#br0" timeOffset="45511.41">15875 7714,'25'0,"0"0,0 0,0 0,-1 0,1-25,0 25,25 0,-1 0,1 0,-1-24,1 24,0 0,-1 0,26 0,-26-25,1 25,24 0,-24 0,24-25,-24 25,0 0,-1 0,-24 0,25 0,-26 0,1 0,0 0,0 0</inkml:trace>
  <inkml:trace contextRef="#ctx0" brushRef="#br0" timeOffset="46071.45">16198 7962,'0'0,"25"0,-1 0,1 0,0-25,0 25,0 0,24 0,-24-24,0 24,0 0,-1 0,1 0,25-25,-25 25,-1 0,1 0,0 0,0 0</inkml:trace>
  <inkml:trace contextRef="#ctx0" brushRef="#br0" timeOffset="46314.41">16520 7913,'-25'0,"25"24,-24-24,24 25,0 0,0 0,24 0,-24 0,25-1,-25 1,0 0,0 0,25 0,-25-1,0 26,25-25,-25 0,0-1,25 1,-25 0,0 0,0 0,24-1,-24 1,0 0,0 0,0 0,25-1</inkml:trace>
  <inkml:trace contextRef="#ctx0" brushRef="#br0" timeOffset="46691.4">16843 8558,'0'-25,"0"0,25 25,-1 0,1 0,0 0,0 0,-25 25,25-25,-25 25,24-1,-24 1,0 0,0 0,0 0,-24-1,-1 1,25 0,-25-25,25 25,-25 0,0-1,25 1,-24-25,24 25,24-25,1 0,0 0,0 0,0-25,-1 25,26 0,-25-25,24 1</inkml:trace>
  <inkml:trace contextRef="#ctx0" brushRef="#br0" timeOffset="47086.96">17736 7491,'0'25,"25"-25,-1 0,1-25,0 25,0 0,0 0,-1 0,26 0,-25 0,0-25,24 25,1 0,-1 0,-24-25,25 25,-1 0,1-24,0 24,-1 0,-24-25,25 25,-26 0,1-25,0 25</inkml:trace>
  <inkml:trace contextRef="#ctx0" brushRef="#br0" timeOffset="47388.01">19050 6821,'0'-25,"0"50,25-25,-25 25,0 0,25-25,-25 25,0 0,25 24,-25-24,0 0,25 0,-25 24,24-24,-24 0,25 0,-25-1,0 1,25 0,-25 0,25 0,-25-1,25 1</inkml:trace>
  <inkml:trace contextRef="#ctx0" brushRef="#br0" timeOffset="47675.03">18753 7714,'0'0,"0"25,24-25,1 0,0 0,0-25,0 25,24 0,-24 0,25-25,-25 25,24 0,1 0,-1-24,1 24,0 0,-1-25,1 25,-1 0,1-25,24 25,-24-25,0 25,-1 0,26-25,-26 25</inkml:trace>
  <inkml:trace contextRef="#ctx0" brushRef="#br0" timeOffset="47979.37">19174 8136,'0'0,"25"0,0 0,0-25,0 25,24-25,-24 25,0 0,24-24,-24 24,25-25,-1 25,1 0,-25-25,24 25,1 0,0-25,-1 25,-24 0,25 0,-25-25,-1 25,1 0,0 0</inkml:trace>
  <inkml:trace contextRef="#ctx0" brushRef="#br0" timeOffset="48227.38">19596 8086,'0'0,"-25"0,25 25,0 0,0 0,0 0,0-1,0 1,0 0,25 0,-25 24,25-24,-25 0,25 0,-25 0,0 24,24-24,-24 0,25 0,0-1,-25 26,25-25,-25 0,25-1,-25 1</inkml:trace>
  <inkml:trace contextRef="#ctx0" brushRef="#br0" timeOffset="48486.2599">20092 8434,'0'24,"0"1,0 0,0 0,0 0,0-1,25 1,-25 0,0 0,25 0,-25-1,0 26,0-25,25 0,-25-1,0 1,24 0,-24 0,0 0,0-1,25 1,-25 0,25-25,-25 25</inkml:trace>
  <inkml:trace contextRef="#ctx0" brushRef="#br0" timeOffset="48943.37">20216 6921,'0'0,"0"-25,25 25,0 0,0 0,24 0,-24 0,0 0,24 25,1-25,0 24,-1 1,1 0,24 25,-24-26,24 26,-24 0,24-1,-24 26,24-26,1 26,-26-26,1 26,0-1,-1 0,1 26,-25-26,-1 0,-24 1,0-1,0 26,-24-26,-1 0,0-24,-25 24,26 1,-26-26,0 26,1-26,-1 1,1 0,-1-1,0 1,1-1,-26-24,26 0</inkml:trace>
  <inkml:trace contextRef="#ctx0" brushRef="#br0" timeOffset="52787">3671 10368,'0'-24,"0"-1,0 0,25 25,-25-25,25 25,0-25,0 25,-1 0,1 0,-25 25,0 0,0 0,25-25,-25 25,0-1,0 1,0 0,25-25,-25 25,0 0,0-1,0 1,25 0,-25 0,0 0,24-25,-24 24,25-24,-25 25,25-25,-25-25,25 25,-25-24,25 24,-25-25,0 0,25 25,-25-25,0 0,0 1,0-1,0 0,0 50,0 0,24-1,-24 1,0 0,25-25,-25 25,25-25,-25 25,25-25,-25 24,25-24,-1 0,1 0,0 0,0-24,0 24,-25-25,24 25,-24-25,25 0,-25 0,0 1,0-1,0 50,0-1,25-24,0 0,0 0,-1 0,1 0,0 0,0 0,-25-24,25 24,-1-25,1 0,0 25,-25-25,0 0,0 1,-25 24,0 0,1 0,-1 0,0 0,0 24,25 1,0 0,0 0,0 0,0-1,25 1,0 0,0-25,-1 0,1 0,0 0,25 0,-26 0,1 0</inkml:trace>
  <inkml:trace contextRef="#ctx0" brushRef="#br0" timeOffset="53559.31">5606 10641,'0'-25,"0"1,25 24,-25-25,25 0,-25 0,0 0,0 1,0-1,0 0,-25 0,0 25,50 0,0 25,-25 0,25-25,-25 25,24-1,1 1,0 0,-25 0,25-25,0 25,-1-25,-24 24,25-24,0 0,-25 25,25-25,0 0,-1 0,1-25,0 25,-25-24,25 24,-25-25,0 0,0 0,0 0,-25 25,0-24,0 24,1 0,-1 0,25 24,-25-24,25 25,0 0,0 0,0 0,25-1,0-24,-1 0,-24 25,25-25,0 0,0 0,0 0</inkml:trace>
  <inkml:trace contextRef="#ctx0" brushRef="#br0" timeOffset="54991.37">6722 10368,'-24'25,"-1"-25,0 0,0 0,25 25,-25-25,1 25,-1-25,25 25,-25-25,25 24,0 1,0 0,0 0,0 0,0-1,25-24,0 0,-1 0,1 0,0 0,0 0,0 0,-25-24,24 24,1-25,0 0,-25 0,0 0,0 1,-25 24,0-25,25 50,-24-25,24 24,0 1,0 0,0 0,24-25,-24 25,25-25,-25 24,25-24,0 0,-25 25,25-25,-1 0,1 0,0 0,0 0,-25-25,25 25,-25-24,0-1,0 0,0 0,24 0,-24 1,0-1,0 0,25 25,-25-25,0 50,25-25,-25 25,0 0,0-1,25 1,-25 0,25-25,-25 25,24-25,1 25,0-25,0 0,0 0,-25-25,25 25,-25-25,0 0,24 25,-24-25,0 1,0-1,0 0,0 0,0 0,25 25,-25-24,25 24,-25 24,25-24,-25 25,25 0,-25 0,24-25,-24 25,25-25,-25 24,25-24,0 0,0 0,-1 0,1-24,0 24,0 0,0-25,-1 0,1 25,0-25,-25 0,0 1,-25 24,0 0,1 24,-1-24,0 25,0-25,25 25,0 0,25-25,0-25,0 25,-1 0,1 0,0 0,0 0,0 0,-1 0,1 0,0 0</inkml:trace>
  <inkml:trace contextRef="#ctx0" brushRef="#br0" timeOffset="55875.28">7839 10344,'0'-25,"0"50,0-1,24-24,-24 25,0 0,0 0,0 0,0-1,0-48,0-1,25 0,-25 0,25 0,0 1,-25 48,25 1,-1-25,1 0,0 0,0 0,0 0,-25-25,24 25,-24-24,0-1,0 0,0 50,0 0,25-25,-25 24,25 1,0 0,0 0,-25 0,25-1,-25 1,0 0,24 0,-24 0,0-1,0 1,0 0,0 0,0 0,-24-25,-1 24,0-24,0 25,0-25,25-25,-25 25,25-24,0-1,0 0,25 0,0 0,0 1,0-1,-25 0,25 0,-1 25,-24-25,25 1,0-1,-25 0,25 25,-25-25,0 0,0 1,0-1,0 0,-25 50,25 0,-25-25,25 24,0 1,-25 0,25 0,0 0,0-1,25 1,0-25,-25 25,25-25,0 0,-1 0,26 0,-25 0,0 0</inkml:trace>
  <inkml:trace contextRef="#ctx0" brushRef="#br0" timeOffset="56695.27">9327 10344,'0'-25,"-25"25,25 25,0-1,0 1,0 0,0 0,25-25,-25 25,25-25,-25 24,25-24,-25 25,24-25,1 0,0 0,0-25,0 25,-1 0,-24-24,25 24,0-25,0 0,-25 0,0 0,0 1,0-1,0 0,0 0,0 0,0 1,0-1,-25 0,25 0,-25-24,25 24,-25 0,25 0,-24 25,24-25,0 0,-25 1,25 48,0 1,0 0,0 0,25-25,-25 25,0 0,24-1,-24 1,25 0,-25 0,25-25,0 25,-25-1,25-24,-1 25,-24 0,25-25,0 0,0 25,0-25,-1 0,1 0,0 0,0-25,0 25</inkml:trace>
  <inkml:trace contextRef="#ctx0" brushRef="#br0" timeOffset="56887.27">9451 10120,'0'0,"0"25,0-50,25 25,0 0,-1 0,1 0,0-24,0 24,24 0,-24 0,0 0,0-25</inkml:trace>
  <inkml:trace contextRef="#ctx0" brushRef="#br0" timeOffset="57046.08">8905 10120</inkml:trace>
  <inkml:trace contextRef="#ctx0" brushRef="#br0" timeOffset="58051.26">6152 12551,'-25'0,"25"-25,0 1,0-1,0 0,25 25,-25-25,0 0,0 1,25-1,-25-25,0 25,0 1,0-1,0-25,0 25,0-24,0 24,-25-25,25 25,-25-24,0-1,25 25,-25-24,1 24,-1-25,0 26,0-1,0 0,25 0,-24 0,-1 1,0-1,0 25,0-25,1 25,-1 0,25 25,0 0,0-1,0 1,0 0,0 0,0 0,25 24,-25-24,0 0,24 24,-24-24,25 25,0-25,-25 24,25-24,0 25,-25-26,24 26,1-25,0 0,0 24,0-24,-25 0,24 0,1 0,0-1,0-24,0 25,0-25,-1 25,1-25,25 25,-25-25,-1 0,1 25,0-25,0 0,0 0,-1 0,1 0,0 0</inkml:trace>
  <inkml:trace contextRef="#ctx0" brushRef="#br0" timeOffset="58582.62">6722 12303,'25'25,"0"0,-25 0,25-1,-25 1,25-25,-25 25,0 0,24 0,-24-1,0-48,0-1,0 0,25 25,-25-25,0 0,0 1,25 24,-25-25,25 0,-25 0,25 25,-25-25,24 25,-24 25,25-25,0 25,-25 0,25-25,-25 25,25-1,-25 1,24 0,1 0,-25 0,25-25,-25 24,25 1,0 0,0-25</inkml:trace>
  <inkml:trace contextRef="#ctx0" brushRef="#br0" timeOffset="59019.25">7665 11708,'-25'0,"0"0,1 0,24 25,-25-25,25 24,-25 1,25 0,0 0,0 24,0-24,0 0,0 0,0 24,0-24,0 25,0-1,0-24,0 25,0 0,0-1,0 26,0-26,0 26,0-26,0 26,0-1,0 0,0 1,25-26,-25 26,25-26,-1 26,-24-26,25 1,0-25,0 25,0-1,-1-24,26 0,-25 24,0-24,-1 0,26 0,-25 0,0-1,24 1,-24-25,0 0,24 25,-24-25,25 0</inkml:trace>
  <inkml:trace contextRef="#ctx0" brushRef="#br0" timeOffset="59790.23">8087 11708,'-25'0,"25"25,0-1,0 1,0 0,25 0,-25 0,24-1,-24 1,25 0,-25 0,25 24,-25-24,25 0,0 0,-25 0,25-1,-25 1,24 0,-24 0,0 0,25 0,0-1,-25 1,0-50,-25 1,25-1,0 0,-25 0,25 0,-24 25,24-49,-25 24,25 0,-25 0,25 0,0-24,-25 24,25-25,-25 26,25-1,-25-25,25 25,0 1,0-1,0 0,0 0,0 0,0 1,0-1,25 0,0 25,-25-25,25 25,0 0,0 0,-1 0,1 0,0 25,-25 0,0 0,0-1,0 1,0 25,0-25,0-1,-25 1,25 0,-25 0,25 0,-24-1,24 1,-25-25,25 25,-25-25,25 25,-25-25,25 25</inkml:trace>
  <inkml:trace contextRef="#ctx0" brushRef="#br0" timeOffset="60167.23">8632 11931,'0'0,"0"-25,25 25,0 25,-25 0,0 0,25-1,-25 1,0 0,0 0,0 0,0-1,-25 1,25 0,0 0,25-50,0 25,-1-25,1 25,0 0,0-25,0 1,-1 24,26-25,-25 25,0-25</inkml:trace>
  <inkml:trace contextRef="#ctx0" brushRef="#br0" timeOffset="60426.77">8136 12923,'25'-25,"0"25,0 0,-25-24,25 24,24-25,-24 0,0 25,24-25,-24 0,25 25,-1-24,1-1,0 0,-1 0,-24 25,25-25,-1 25</inkml:trace>
  <inkml:trace contextRef="#ctx0" brushRef="#br0" timeOffset="60666.51">8756 12799,'0'0,"0"25,0 0,0 0,0-1,0 1,0 0,0 0,0 0,0-1,0 1,0 0,0 0,0 0,0-1,25 1,-25 0,0 0,25 0,-25 0,25-1,-25 1,25-25,-25 25,24 0</inkml:trace>
  <inkml:trace contextRef="#ctx0" brushRef="#br0" timeOffset="60971.36">8608 12948,'0'0,"0"-25,0 0,0 1,24 24,-24-25,25 0,0 25,-25-25,25 25,0-25,-1 25,1-24,0 24,0 0,0 0,-1 0,1 0,-25 24,0 1,-25 0,1 0,-1 0,0-1,0-24,0 25,1 0,-26 0,25-25,0 25,1-1,-1 1,0-25</inkml:trace>
  <inkml:trace contextRef="#ctx0" brushRef="#br0" timeOffset="61278.99">9203 12948,'0'0,"0"25,-25-25,25 25,0-1,0 1,0 0,0 0,0 0,0-1,0 1,0 0,0 0,25 0,-25 0,0-1,25 1,-25 0,24 0,-24 0,25-1,-25 1,0 0,0 0,25-25,-25 25</inkml:trace>
  <inkml:trace contextRef="#ctx0" brushRef="#br0" timeOffset="61759.21">8880 11708,'0'-25,"25"25,0 0,0 0,0 25,-1 0,26-25,-25 49,24-24,1 25,0-1,-1 1,1-1,0 26,-1-26,-24 26,25-1,-1 1,-24-1,0 1,0 24,-1-25,1 1,0-1,-25 0,0-24,0 24,0-24,0 24,0-24,0 0,-25-1,25 1,-25 0,1-26,-1 1,25 0,-25 0,0 0,25-1</inkml:trace>
  <inkml:trace contextRef="#ctx0" brushRef="#br0" timeOffset="62054.9">10319 12179,'-25'0,"25"25,0-50,25 25,0 0,0-25,0 25,-1 0,1 0,0-25,0 25,0 0,-1 0,1 0</inkml:trace>
  <inkml:trace contextRef="#ctx0" brushRef="#br0" timeOffset="62218.91">10319 12353,'-25'0,"0"25,50-25,0-25,0 25,0 0,0 0,-1-25</inkml:trace>
  <inkml:trace contextRef="#ctx0" brushRef="#br0" timeOffset="62843.11">11807 11857,'-24'0,"24"24,24-48,1 24,0 0,0 0,0 0,-1 0,1 0,0-25,0 25,0 0,-1 0,1 0,0-25,0 25,0 0,-1 0</inkml:trace>
  <inkml:trace contextRef="#ctx0" brushRef="#br0" timeOffset="63103.19">11882 11658,'0'0,"-25"0,25-25,0 50,0 0,25 0,-25 0,0-1,25 1,-25 0,24 0,-24 0,0-1,25 1,-25 0,25 0,-25 0,0-1,25 1,-25 0,0 0,25 0,-25-1</inkml:trace>
  <inkml:trace contextRef="#ctx0" brushRef="#br0" timeOffset="63741.97">12973 11485,'0'24,"0"1,-25 0,25 0,-24 0,-1-1,0 26,0-25,0 0,1-1,-1 26,0-25,0 0,0-1,25 1,-24-25,24 25,-25 0,25 0,25-25,-1 0,1 0,25 0,-25 0,-1 0,1 0,25 0,-25 0,24 0,-24 0,25 0,-26-25,26 25,-25 0,24 0,-24 0,0-25,0 25,0 0,-25-25,0 0,0 1,0-1,0 0,-25 0,25 0,-25 1,0-1,0 0,1 0,-1 0,0 1,0-1,0 0,1 0,-1 0,0 25,25-24,-25 24,0-25,1 0</inkml:trace>
  <inkml:trace contextRef="#ctx0" brushRef="#br0" timeOffset="64010.83">13395 11361,'-25'24,"25"1,0 0,0 0,0 0,0 24,0-24,0 0,0 0,0 24,25-24,-25 25,0-26,0 1,25 25,-25-25,0-1,24 1,-24 0,0 0,25-25</inkml:trace>
  <inkml:trace contextRef="#ctx0" brushRef="#br0" timeOffset="64394.9">13420 11633,'0'-24,"24"24,1 0,0-25,0 25,0-25,0 25,-1 0,1-25,0 25,0 0,0-25,-1 1,1 24,-25-25,0 0,0 0,0 0,0 1,-25 24,25-25,-24 25,24 25,0-1,0 1,0 0,0 0,0 0,0-1,24 1,-24 0,0 0,25 24,-25-24,25 0,-25 0,0 0,25 24,-25-24,25 0,-25 0,24-1,-24 1</inkml:trace>
  <inkml:trace contextRef="#ctx0" brushRef="#br0" timeOffset="64846.65">14139 11733,'-25'0,"25"24,0 1,0 0,0 0,25 0,-25-1,25 1,0 0,-25 0,24-25,1 25,0-25,0-25,-25 0,25 25,-25-25,0 0,0 1,0-1,0 0,0 0,0 0,0 1,0-1,0 0,0 0,0 0,0 1</inkml:trace>
  <inkml:trace contextRef="#ctx0" brushRef="#br0" timeOffset="65714.9899">14660 11658,'0'25,"-25"-25,0 0,1 0,24 25,-25-25,25 25,-25-25,25 24,-25-24,25 25,0 0,-25-25,25 25,0 0,0-1,25-24,0-24,0 24,-25-25,0 0,0 0,0 0,25 25,-1 0,-24 25,25-25,0 0,0-25,0 25,-1 0,1-24,0-1,0 25,-25-25,25 0,-25 0,0 1,0-1,0 50,0-1,0 1,0 0,0 0,0 0,0-1,0 1,0 0,0 0,0 0,0-1,0 1,0 0,0 0,24 0,-24-1,25-24,-25-24,0-1,0 0,0 0,0 0,0 1,0-1,0 0,0 0,0 0,0 1,0-1,0 0,0-25,25 26,-25-1,25 0,-25 0,25 25,-1-25,-24 1,25 24,0-25,0 25,0 0,-1 0,1 0,0 25,-25-1,0 1,-25 0,0 0,1-25,24 25,-25-25,0 24,0-24,0 25,1-25,-1 25,0-25</inkml:trace>
  <inkml:trace contextRef="#ctx0" brushRef="#br0" timeOffset="66122.4299">13593 12402,'0'0,"-49"0,24 0,0 25,0-25,0 0,1 0,-1 0,0 0,0 0,0 0,1 0,-1 0,25-25,25 1,-1 24,1 0,25 0,-25-25,24 25,1 0,0 0,-1-25,26 25,-26 0,26-25,-1 25,0-25,1 25,-1-24,25 24,1-25,-26 25,25-25,1 25,-26-25,25 25,0 0,-24-25,24 25,-25 0,-24 0,24 0,-24 0,0 0,-26-25,1 25,0 0,0 0</inkml:trace>
  <inkml:trace contextRef="#ctx0" brushRef="#br0" timeOffset="66494.63">14189 12650,'0'0,"0"25,0 0,0 0,0 0,0-1,0 1,0 25,0-25,0-1,0 1,24 25,-24-25,0-1,0 1,25 0,-25 0,0 0,25-1,-25 1,25 0,-25 0,0 0,25-25,-25 25,0-1,24-24</inkml:trace>
  <inkml:trace contextRef="#ctx0" brushRef="#br0" timeOffset="66870.83">14313 12849,'0'0,"0"-25,0 0,0 0,24 1,1-1,0 0,0 25,0 0,-1-25,1 25,0 0,0 0,0 0,-25 25,25-25,-25 25,0 0,0-1,0 1,-25-25,0 25,25 0,-25-25,0 25,0-25,25 24,-24-24,24 25,0 0,24 0,1-25,-25 25,25-25,0 0,0 24,0-24,-1 0,1 25,0-25,25 0,-26 0,1 0,0 0,25 0,-26 0,1 0,0 0,25 0,-26 0</inkml:trace>
  <inkml:trace contextRef="#ctx0" brushRef="#br0" timeOffset="67463.14">16173 11038,'0'0,"-25"0,0 0,25-25,-24 25,24 25,-25-25,0 25,25 0,-25-1,25 1,-25 0,25 25,0-25,-24 24,24 1,0-1,-25 1,25 24,0-24,0 24,0 1,0-26,0 26,0-1,0 1,0-1,0 0,25 1,-1-25,1 24,0-24,0 24,0-24,24 24,-24-24,25-1,-1-24,1 25,-25-26,24 1,1 0,-1 0,26 0,-26-1,1-24,0 25,-1-25,1 25,0-25,-1 0</inkml:trace>
  <inkml:trace contextRef="#ctx0" brushRef="#br0" timeOffset="68402.36">17413 10889,'0'25,"0"0,0 0,25-1,-25 1,25 0,-25 0,0 0,0-1,0 1,25 0,-25 0,0 0,24 0,-24-1,0 1,25-25,-25 25,0 0,0 0</inkml:trace>
  <inkml:trace contextRef="#ctx0" brushRef="#br0" timeOffset="68746.53">17041 11609,'0'0,"0"24,-25-24,25 25,25-25,0 0,0-25,0 25,-1 0,26 0,0 0,-26-24,26 24,24 0,-24 0,0-25,-1 25,26 0,-26 0,26-25,-26 25,1 0,0 0,-1-25,1 25,-1 0,-24 0,25 0,-25-25,-1 25,1 0</inkml:trace>
  <inkml:trace contextRef="#ctx0" brushRef="#br0" timeOffset="70181.92">17413 11981,'0'-25</inkml:trace>
  <inkml:trace contextRef="#ctx0" brushRef="#br0" timeOffset="89238.32">8806 12105,'0'-25,"0"0,-25 25,25-25,0 0,0 50,0 0,0 0,25-25,-25 25,0-1,25-24,-25 25,25 0,-25 0,24-25,-24 25,25 0,0-1,-25 1,25-25,-25 25,0 0,25-25,-25 25,0-1,24-24,-24 25,0 0,0-50,0 0,0 1,-24 24,24-25,-25 25,25-25,0 0,-25 25,25-25,-25 1,0-1,25 0,-24 0,24 0,-25 25,25-25,0 1,-25 24,25-25,0 0,-25 0,25 50,0 0,25 0,-25-1,0 1,25-25,-25 25,0 0,25-25,-25 25,0 0,24-25,-24 24,0 1,25 0,-25 0,0-50,0 0,-25 25,25-25,-24 1,24-1,-25 25,25-25,0 0,-25 25,25-25,-25 0,25 1,-25 24,25-25,0 0,-24 25,24 25,0 0,24-1,-24 1,0 0,25-25,-25 25,0 0,25 0,-25-1,25 1,-25 0,25 0,-25 0,24-25,-24 24,0-48,-24-1,24 0,0 0,-25 25,25-25,0 1,-25 24,25-25,0 0,-25 0,25 0,-25 0,25 1,-24 24,24-25,0 0,-25 25,25-25,0 50,0 0,25 0,-25-1,24 1,-24 0,25 0,0 0,-25 0,25-1,0 1,-25 0,24-25,-24-25,-24 25,24-25,-25 1,25-1,-25 0,25 0,-25 0,0 0,25 1,-24-1,24 0,0 0,0 50,0 0,0 0,24-1,-24 1,25 0,-25 0,25 0,0 0,-25-1,25-24,-25 25,24-25,-24 25,0-50,0 0,0 1,-24 24,24-25,0 0,-25 0,25 0,0 0,-25 1,25-1,-25 0,25 0,-25 0,25 1,0 48,0 1,25 0,-25 0,25 0,-25-1,25 1,-25 0,25 0,-1 0,-24 0,25-1,-25 1,25-25,-25-25,0 1,0-1,0 0,0 0,0 0,-25 0,25 1,0-1,0 0,-25 25,25-25,0 0,-24 1,24-1,0 50,0-1,0 1,0 0,24 0,-24 0,0-1,25-24,-25 25,0 0,25-25,-25 25,0-50,0 0,0 0,-25 25,25-24,0-1,-25 0,25 0,0 0,0 50,25 0,-25 0,25 0,0-1,-25 1,25-25,-25 25,24-25,-24 25,25 0,0 0,-25-1,0-48,0-1,0 0,0 0,-25 0,25 0,-25 1,25-1,-24 0,24 0,-25 0,0 1,25-1,-25 25,0 0,25 25,-24-25,24 24,0 1</inkml:trace>
  <inkml:trace contextRef="#ctx0" brushRef="#br0" timeOffset="90965.65">8955 13146,'0'-24,"0"-1,25 25,-25-25,24 25,-24-25,25 25,0-25,0 25,0 0,-1 0,1 0,0 0,-25 25,25-25,0 0,-1 25,1-25,-25 25,0 0,25-25,-25 24,0 1,0 0,25-25,-25 25,0 0,0 0,0-1,0 1,25 0,-25 0,0 0,0-1,0 1,0 0,0 0,0 0,0-1,0 1,0 0,0 0,-25-25,25 25,0-1,-25-24,0 25,25 0,-25-25,1 25,-1-25,0 0,25 25,-25-25,0 0,25-25,-24 25,-1-25,25 0,-25 0,25 1,0-1,0 0,25 25,0 0,-25-25,24 25,1 0,0 0,0 0,0-25,-1 25,1 0,0 0,0 25,0-25,0 0,-1 0,1 25,0-25,0 0,0 25,-1-25,1 0,0 25,0-25,0 0,-1 0,1 24,0-24,0 0,0 0,-1 0,1 0,0 0</inkml:trace>
  <inkml:trace contextRef="#ctx0" brushRef="#br0" timeOffset="92185.6">8880 13196,'-24'0,"24"-25,-25 25,25-25,-25 1,25-1,25 25,0-25,-1 0,1 25,-25-25,25 25,0 0,0 0,-1 0,-24-24,25 24,0 0,0 0,-25 24,25-24,-1 0,1 25,0-25,-25 25,25-25,0 0,-1 0,1 0,-25 25</inkml:trace>
  <inkml:trace contextRef="#ctx0" brushRef="#br0" timeOffset="94257.57">17364 12055,'-25'0,"50"-25,-1 25,1 0,0 0,0-25,0 25,-1 0,1-24,0 24,0 0,24-25,-24 25,25-25,-25 25,24-25,-24 25,0-25,0 25,0-24,-1 24,1 0,0 0</inkml:trace>
  <inkml:trace contextRef="#ctx0" brushRef="#br0" timeOffset="94510.47">17661 11956,'-25'0,"25"25,0-1,0 1,25 0,-25 0,0 0,25-1,-25 1,25 0,-25 0,0 0,25 0,-25 24,0-24,25 0,-25 0,0-1,0 1,24 0,-24 0,0 0,0-1,25 1,-25 0,0 0,25-25</inkml:trace>
  <inkml:trace contextRef="#ctx0" brushRef="#br0" timeOffset="94970.5399">17934 12452,'0'-25,"0"0,25 25,0-24,0 24,-1 0,1 0,0 0,0 24,-25 1,0 0,0 0,0 0,-25-1,25 1,-25 0,25 0,-25-25,25 25,-24-1,-1 1,25 0,-25-25,25 25,25-50,0 25,-1 0,1 0,0-25,0 25,0 0,-1-25,26 25,-25-24,24 24,-24-25,25 0</inkml:trace>
  <inkml:trace contextRef="#ctx0" brushRef="#br0" timeOffset="95934.78">19199 11584,'-25'0,"50"0,0-25,0 25,0 0,-1 0,1-25,0 25,25 0,-26 0,26-25,0 25,-1 0,1-24,-1 24,1 0,0-25,-1 25,1 0,-25 0</inkml:trace>
  <inkml:trace contextRef="#ctx0" brushRef="#br0" timeOffset="96203.09">20241 11013,'0'0,"0"25,0 0,25-25,-25 25,25-1,-1 1,-24 0,25 0,-25 0,25 0,-25-1,25 1,0 0,-25 0,24 0</inkml:trace>
  <inkml:trace contextRef="#ctx0" brushRef="#br0" timeOffset="96458.4599">20067 11807,'0'0,"0"-25,25 25,-25-25,25 25,0 0,0-24,24 24,-24 0,25-25,-1 25,1-25,-1 25,1-25,0 25,24-25,-24 25,24 0,-24-24,24 24,-24 0,24-25,-24 25,-1 0,1 0</inkml:trace>
  <inkml:trace contextRef="#ctx0" brushRef="#br0" timeOffset="96698.9">20340 12005,'25'0,"-25"-24,25 24,24 0,-24 0,0-25,25 25,-26 0,26-25,0 25,-1 0,1-25,-1 25,1 0,-25 0,25 0</inkml:trace>
  <inkml:trace contextRef="#ctx0" brushRef="#br0" timeOffset="96934.35">20861 11956,'-25'25,"25"-1,0 1,0 0,0 0,0 0,0-1,0 1,0 0,0 0,0 0,0 0,25-1,-25 1,0 25,0-25,0-1,0 1,0 25,25-25,-25-1,0 26,0-25,0 0,25-1</inkml:trace>
  <inkml:trace contextRef="#ctx0" brushRef="#br0" timeOffset="97187.18">21184 12477,'0'25,"0"-1,0 1,0 0,24 0,-24 0,0-1,0 1,0 0,25 0,-25 0,0-1,0 1,25 0,-25 0,25-25,-25 25,0-1,25-24,-25 25,24 0</inkml:trace>
  <inkml:trace contextRef="#ctx0" brushRef="#br0" timeOffset="97598.48">21208 11013,'25'0,"0"0,0 25,0-25,24 25,-24 0,25-1,-1 26,1-25,-1 25,26-1,-26 1,1-1,0 26,-1-1,1 1,-25-1,24 0,-24 1,0 24,0-25,-25 1,0 24,0-24,0-1,-25 0,0 1,0-1,-24 1,-1-26,0 26,1-26,-1 1,-24 24,24-24,-24-25,24 24,1-24,-26 25</inkml:trace>
  <inkml:trace contextRef="#ctx0" brushRef="#br0" timeOffset="187676.3899">3845 12452,'0'-25,"25"25,-25-25,25 25,-25-24,24 24,1-25,0 25,0 0,0 0,-25-25,25 25,-1 0,1 0,0 0,0-25,0 25,-1 0,1 0,25-25,-25 25,-1 0,26 0,-25-24,0 24,24 0,-24 0,25-25,-1 25,-24 0,25 0,-1 0,1-25,-1 25,1 0,0-25,-1 25,1 0,0 0,-1 0,1-25,-1 25,1 0,0 0,24-25,-24 25,-1 0,1 0,24-24,-24 24,24 0,-24 0,24 0,-24-25,24 25,-24 0,24 0,-24 0,24 0,1 0,-26-25,26 25,-1 0,1 0,-1 0,0 0,1-25,-26 25,26 0,-1 0,1 0,24-25,-25 25,1 0,-1 0,1-24,-1 24,0 0,1 0,-1-25,1 25,-1 0,0 0,1 0,-1-25,1 25,-1 0,1 0,24 0,-25 0,1-25,-1 25,25 0,-24 0,-1-25,25 25,-24 0,24 0,-25-24,26 24,-26 0,25 0,-24-25,24 25,-25 0,25 0,-24-25,24 25,-25 0,26 0,-26-25,25 25,1 0,-26 0,25-25,0 25,1 0,-1 0,-25 0,25-24,1 24,24 0,-25 0,0 0,0 0,1 0,-1 0,0 0,0-25,0 25,25 0,-24 0,-1 0,0 0,0 0,1 0,-1 0,0 0,25 25,-25-25,0 0,1 0,24 0,-25 0,25 0,-25 0,25 0,-25 0,25 0,-24 0,24 24,-25-24,25 0,-25 0,25 0,0 25,-25-25,25 0,0 0,-24 25,24-25,0 0,0 25,-25-25,25 0,0 0,0 0,0 25,0-25,-25 0,25 0,0 0,0 0,0 0,0 0,0 0,0 24,0-24,1 0,-1 0,0 0,0 0,24 25,-24-25,0 0,0 0,25 25,-25-25,0 0,25 25,-25-25,0 25,25-25,-25 0,0 24,0-24,25 0,-25 0,0 25,0-25,0 0,0 0,-25 25,25-25,0 0,-24 0,24 25,-25-25,0 0,0 25,0-25,1 0,-1 0,0 24,0-24,-24 0,24 0,-25 0,1 0,-1 0,1 0,-26 0,26 0,-26 0,1 0,-1 0,-24 0,0-24,25 24,-26 0,1 0,0 0</inkml:trace>
  <inkml:trace contextRef="#ctx0" brushRef="#br0" timeOffset="189454.3599">2654 15801,'0'0,"0"-25,25 25,-25-25,0 50,0 0,0-1,0 1,25 0,-25 0,0 0,25-1,-25 26,0-25,25 0,-25 24,0-24,24 25,-24-26,0 26,0-25,0 0,25 24,-25-24,0 25,0-25,25-1,-25 1,0 0,0 0,0 0,0-1,0 1,25 0,-25 0,0 0,0-1,0-48,-25-1</inkml:trace>
  <inkml:trace contextRef="#ctx0" brushRef="#br0" timeOffset="189886.34">2630 15850,'0'-25,"0"1,0-1,0 0,0 0,24 25,1-25,0 1,0 24,0-25,-1 25,1-25,0 25,0 0,0 0,-1 0,-24 25,25-25,0 25,0-1,-25 1,25 0,-25 0,0 0,0-1,0 1,0 0,0 0,0 0,-25-1,25 1,-25 0,0 0,25 0,-25-1,1 1,-1-25,0 25,0 0,0-25,25 25,-24-25,-1 24,0-24</inkml:trace>
  <inkml:trace contextRef="#ctx0" brushRef="#br0" timeOffset="190679.46">3696 16818,'-25'0,"25"-25,0 0,25 25,0-25,0 25,0 0,-1 0,1 0,0 0,-25 25,25-25,-25 25,25-25,-25 25,0-1,0 1,0 0,-25 0,25 24,-25-24,0 25,0-25,1-1,-1 26,0-25,0 0,0 24,1-24,-1 0,0 0,0-1,0 1,1-25,24 25,-25-25,25 25,-25-25,50 0,0 0,-1 0,1 0,0 0,0-25,0 25,24 0,1-25,-25 25,24-25,1 1,-1 24,-24-25,25 25,0-25</inkml:trace>
  <inkml:trace contextRef="#ctx0" brushRef="#br0" timeOffset="191067.03">4837 16396,'25'0,"0"0,0 0,-1-25,1 25,0 0,0 0,0-25,24 25,-24 0,0 0,0-25,0 25,-1 0,1 0,0 0,0 0</inkml:trace>
  <inkml:trace contextRef="#ctx0" brushRef="#br0" timeOffset="191271.56">4812 16669,'0'0,"0"25,-24-25,48 0,1 0,0-25,25 25,-26 0,1-25,25 25,-25-25,24 25,1-25,0 25,-26-24,26 24,-25-25,24 25</inkml:trace>
  <inkml:trace contextRef="#ctx0" brushRef="#br0" timeOffset="191886.3799">6970 15776,'0'25,"0"-1,0 1,25 0,-25 0,25 0,-25-1,25 1,-25 0,0 25,25-26,-25 1,24 25,-24-25,25-1,-25 1,0 0,25 0,-25 0,0-1,25 1,-25 0,25 0,-25 0,0 0,25-1,-25 1,0 0</inkml:trace>
  <inkml:trace contextRef="#ctx0" brushRef="#br0" timeOffset="192235.55">6846 15875,'0'-25,"0"0,-24 25,24-24,0-1,0 0,0 0,0 0,24 1,1-1,-25 0,25 25,0-25,0 25,-1-25,1 25,0-24,0 24,0-25,-1 25,1 0,0 0,0 0,0 0,0 25,-25-1,0 1,0 0,0 0,0 0,-25-1,25 26,-25-25,0 0,0-1,0 1,1 0,-1 0,0 0,25-1,-25-24,0 25,1-25,-1 25,0 0,0 0</inkml:trace>
  <inkml:trace contextRef="#ctx0" brushRef="#br0" timeOffset="192694.9199">7615 16619,'-24'0,"24"-25,0 50,0 0,24 0,-24 0,25-1,-25 1,0 0,25 25,-25-26,0 1,25 0,-25 25,0-26,25 1,-25 0,0 0,24 0,-24-1,0 1,0 0,0 0,0 0,0-1,25 1</inkml:trace>
  <inkml:trace contextRef="#ctx0" brushRef="#br0" timeOffset="193483.87">8707 16024,'0'25,"0"-1,25-24,-1 0,1 0,0 0,0 0,0-24,-1 24,1-25,0 0,0 25,0-25,-1 0,-24 1,0-1,0 0,-24 0,-1 25,0-25,0 25,0 0,1 0,-1 0,0 25,0-25,0 0,-24 25,24 0,0-25,0 25,1-1,-1 1,0 0,0 0,0 24,1-24,-1 0,25 25,-25-26,25 26,-25-25,25 24,0 1,0-25,0 25,25-1,-25-24,25 25,0-26,-1 26,1-25,0 24,0-24,0 0,-1 0,1 0,25-1,-25-24,24 25,-24-25,25 25,-1-25,1 0,-25 0,24 0,1 0,-1 0,1 0,-25-25,24 25,-24-25,25 25,-25-24,0 24,-1-25,1 0,0 25</inkml:trace>
  <inkml:trace contextRef="#ctx0" brushRef="#br0" timeOffset="194834.51">8136 14833,'25'0,"0"0,0 0,0-25,-1 25,1 0,0 0,0-24,0 24,-1 0,1 0,0-25,25 25,-26 0,1 0,0-25,0 25,0 0</inkml:trace>
  <inkml:trace contextRef="#ctx0" brushRef="#br0" timeOffset="195386.43">9004 14436,'25'0,"-25"-24,0 48,-25-24,25 25,-24 0,-1 0,0 0,0-1,0 26,1-25,-1 0,0-1,25 1,-25 0,0 0,1 0,24-1,-25-24,25 25,0 0,-25-25,25 25,0 0,0-1,25-24,-25 25,25-25,-1 0,1 0,0 0,0 0,0 0,24 0,-24-25,0 25,24 0,-24 0,25-24,-25 24,-1 0,26-25,-25 25,0 0,-1-25,1 25,0 0,-25-25,25 25,0 0,-25-25,-25 1,0 24,25-25,-25 25,0 0,1-25,-1 0,0 25,0-25,0 25,1-24,-1 24,25-25,-25 25,0 0,0-25,1 25,24-25,-25 25</inkml:trace>
  <inkml:trace contextRef="#ctx0" brushRef="#br0" timeOffset="195735.05">9252 14461,'0'-25,"-24"25,48 25,1 0,0 0,-25 0,0-1,25 1,-25 0,25 0,-25 0,0-1,25 1,-25 0,0 0,0 0,24-1,-24 1,25 0</inkml:trace>
  <inkml:trace contextRef="#ctx0" brushRef="#br0" timeOffset="196143.27">9302 14684,'0'0,"0"-24,25 24,0 0,0 0,-1-25,1 25,0-25,0 0,0 25,-25-25,24 25,-24-24,0-1,25 0,-25 0,0 0,0 1,0-1,0 50,0-1,0 1,0 0,25 0,-25 0,25-1,-25 1,0 0,25 0,-25 0,24-1,-24 1,25 0,-25 0,25 0,-25-1,25 1,-25 0,25 0</inkml:trace>
  <inkml:trace contextRef="#ctx0" brushRef="#br0" timeOffset="197491.19">9897 14734,'0'-25,"0"50,0 0,0 0,0-1,0 1,25 0,-25 0,0 0,25-1,-25 1,0 0,0 0,25-25,-25 25,25-25,-25 24,24-24,-24-24,0-1,0 0,0 0,0 0,25 25,-25-24,0-1,25 25,-25-25,25 25,-25-25,25 0,-1 1,1-1,0 0,0 0,0 25,-25-25,24 25,-24-24,0 48,0 1,-24 0,24 0,0 0,0-1,0 1,0 0,0 0,24-25,1 0,-25-25,25 25,-25-25,0 0,0 1,0-1,0 0,0 50,0 0,0-1,25-24,0 25,0-25,-1-25,1 25,0-24,0-1,-25 0,25 25,-25-25,0 0,0 1,0 48,0 1,0 0,0 0,0 0,24-25,-24 24,0 1,0 0,25 0,-25 0,0-1,25 1,-25 0,0 0,25 0,-25-1,0-48,-25-1,25 0,0 0,-25 0,25 1,0-1,-25 0,25 0,0 0,0 1,0-1,0 0,0 0,0 0,0 1,0-1,25 0,0 25,-25-25,25 25,0 0,-1 0,-24 25,0 0,0 0,0-1,-24-24,24 25,-25-25,25 25,-25-25,25 25,-25-25,0 0,25 25,-24-25,24 24</inkml:trace>
  <inkml:trace contextRef="#ctx0" brushRef="#br0" timeOffset="198198.25">8880 15453,'0'0,"25"0,0 0,-25-24,25 24,0 0,-1 0,1 0,25 0,-25-25,24 25,1 0,-25-25,24 25,26-25,-26 25,1-25,0 25,24-25,-24 25,-1-24,26-1,-26 25,1-25,-1 25,26-25,-50 0,24 25,1 0,-25-24,-1 24,1 0,0-25,0 25,0 0,-25-25,-25 25</inkml:trace>
  <inkml:trace contextRef="#ctx0" brushRef="#br0" timeOffset="199266.27">9798 15429,'-25'0,"25"24,0 1,0 0,0 0,0 0,25-1,-25 1,0 0,0 0,25 0,-25-1,0 1,0 0,25 0,-25 0,0-1,25-24,-25 25,0 0</inkml:trace>
  <inkml:trace contextRef="#ctx0" brushRef="#br0" timeOffset="199822.27">9749 15627,'0'0,"-25"0,25-25,0 0,0 1,0-1,0 0,25 25,-1-25,1 25,0-25,0 25,0-24,-1 24,1 0,0 0,0 0,-25 24,0 1,0 0,0 0,-25 0,0-1,0 1,1-25,24 25,-25-25,25 25,-25-25,25 25,25-25,0 0,-1 0,1 0,0 0,0 0,0 0,24 0,-24 0,0 0,0 0,-1 0,1 0,0 0,0 0,0 24,-1-24</inkml:trace>
  <inkml:trace contextRef="#ctx0" brushRef="#br0" timeOffset="201439.28">11981 13866,'-25'0,"0"0,1 0,-1 25,0-25,0 0,25 24,-25-24,1 0,-1 25,0-25,0 25,0 0,1-25,-1 25,0-1,0 26,0-25,1 0,-1 24,0-24,0 25,0-26,1 26,-1 0,25-25,-25 24,25-24,-25 25,25-26,0 26,0-25,0 24,0-24,0 25,0-25,0 24,25-24,-25 25,25-26,0 26,-25-25,24 0,1 24,0-24,25 0,-26 0,1-1,0 1,25 0,-26 0,26-25,-25 25,24-1,1-24,-25 0,24 25,1-25,-25 0,24 0,-24 0,25 0,-25 0,24 0,-24 0</inkml:trace>
  <inkml:trace contextRef="#ctx0" brushRef="#br0" timeOffset="201850.87">12427 14039,'-24'0,"24"25,0 0,0 0,24 0,-24-1,0 1,0 0,0 0,25 0,-25-1,0 1,0 0,25-25,-25 25,0 0,0 0,25-25,-25 24,25 1</inkml:trace>
  <inkml:trace contextRef="#ctx0" brushRef="#br0" timeOffset="202135.2">12080 14635,'25'0,"0"0,0 0,-1 0,1 0,0-25,0 25,0 0,24 0,-24-25,25 25,-26 0,26-25,0 25,-1 0,-24-24,25 24,-1 0,-24-25,25 25,-25 0,-1 0,26-25,-25 25</inkml:trace>
  <inkml:trace contextRef="#ctx0" brushRef="#br0" timeOffset="202459.19">12279 14808,'24'0,"1"-24,0 24,0 0,0 0,-1 0,1-25,0 25,25 0,-25-25,-1 25,26 0,-25 0,0-25,24 25,-24 0,0 0,0-25,-1 25</inkml:trace>
  <inkml:trace contextRef="#ctx0" brushRef="#br0" timeOffset="202738.73">12601 14759,'0'0,"0"25,0-1,0 1,0 0,25 0,-25 0,0-1,0 1,25 0,-25 0,25 0,-25-1,24 1,-24 0,0 0,25 0,-25-1,0 1,25 0,-25 0,25-25,-25 25,0-1,0 1,25-25</inkml:trace>
  <inkml:trace contextRef="#ctx0" brushRef="#br0" timeOffset="203159.14">12924 15205,'0'-25,"24"25,-24-24,25 24,0 0,0 0,0 0,-1 0,1 0,-25 24,25-24,-25 25,0 0,0 0,0 0,0-1,-25-24,25 25,-25 0,25 0,-24-25,-1 25,0 0,0-1,0-24,25 25,0-50,25 25,0 0,0 0,0 0,-1-24,1 24,0 0,0-25,24 25,-24 0,0-25</inkml:trace>
  <inkml:trace contextRef="#ctx0" brushRef="#br0" timeOffset="203694.75">13469 14511,'-25'0,"50"0,0 0,0 0,0 0,0 0,-1 0,1-25,0 25,0 0,24 0,-24 0,0 0,0-25,24 25,-24 0,0 0,0 0,0 0,-1 0,1-25,0 25,0 0,0 0</inkml:trace>
  <inkml:trace contextRef="#ctx0" brushRef="#br0" timeOffset="204022.81">14337 14114,'0'-25,"25"25,0 25,0-25,-25 25,25-25,-25 24,24-24,-24 25,0 0,25-25,-25 25,0 0,25-1,-25 1,0 0,0 0,25 0,-25 0,0-1,0 1,25 0</inkml:trace>
  <inkml:trace contextRef="#ctx0" brushRef="#br0" timeOffset="204471.0799">14164 14709,'0'0,"0"-25,25 25,-1 0,26 0,-25-24,0 24,24 0,-24 0,25-25,-26 25,26 0,0-25,-1 25,1 0,0-25,-1 25,1 0,-1 0,1-25,-25 25,24 0,1 0,-25-24,24 24,-24 0,0 0,0 0,0 0</inkml:trace>
  <inkml:trace contextRef="#ctx0" brushRef="#br0" timeOffset="204815.06">14586 14833,'24'-25,"1"25,0 0,0 0,0-24,-1 24,1 0,0 0,0-25,24 25,-24 0,0-25,0 25,24 0,-24 0,0 0,0 0,-25-25,25 25,-1 0,1 0</inkml:trace>
  <inkml:trace contextRef="#ctx0" brushRef="#br0" timeOffset="205142.16">14834 14784,'-25'24,"25"1,0 0,0 0,0 0,25-1,-25 1,0 0,0 0,0 0,0-1,24 1,-24 0,0 0,0 0,0-1,0 1,0 0,0 0,25 0,-25-1,0 1,0 0,0 0,0 0,0 0</inkml:trace>
  <inkml:trace contextRef="#ctx0" brushRef="#br0" timeOffset="205466.3799">15156 15032,'0'24,"0"1,0 0,0 0,0 0,0-1,0 1,0 0,0 0,0 0,0-1,0 1,25 0,-25 0,0 0,0 0,0-1,25-24,-25 25</inkml:trace>
  <inkml:trace contextRef="#ctx0" brushRef="#br0" timeOffset="206079.37">14982 13891,'0'-25,"25"25,0 0,25 0,-26 25,1-25,25 0,-1 24,1-24,0 25,-1 0,26 0,-26 0,1 24,-1-24,1 25,0-1,-1 1,1 24,0-24,-1 0,-24 24,0-24,0 24,-1-24,1 24,0 0,-25-24,0 24,0 1,0-1,-25-24,0 24,1 1,-1-26,-25 1,25 0,-24-1,24 1,-25-1,26-24,-26 0,25 0,-25 0,26-1,-26-24</inkml:trace>
  <inkml:trace contextRef="#ctx0" brushRef="#br0" timeOffset="208350.75">16744 13891,'-25'0,"25"24,0 1,25 0,-25 0,24 0,-24-1,25 1,-25 25,25-1,0 1,-25 0,25-1,-1 1,1 24,-25 1,25-1,0 1,0-1,-1 25,1-24,-25 24,25 25,0-25,0 0,-1 25,1 0,0-24,0 24,0 0,-1-25,1 25,0-25,0 25,-25-25,25 1,-1-1,-24 0,25 0,-25-24,25-1,-25 0,25 1,-25-1,0 1,25-1,-25-24,0-1,0 1,0 0,0-1,24-24,-24 25,0-26,0 1,0 0,0 0,0 0,0-1</inkml:trace>
  <inkml:trace contextRef="#ctx0" brushRef="#br0" timeOffset="210134.66">18480 13990,'0'25,"0"-1,0 1,0 0,0 0,0 0,25-1,-25 1,0 0,0 0,24 0,-24-1,0 1,0 0,0 0,25 0,-25 0,0-1,0 1,25-25,-25 25,0 0,0 0,0-1,0-48,0-1,0 0,0 0,0 0,-25 1,25-1,0 0,0 0,0 0,0 0,0 1,-25-1,25 0,0 0,0 0,0 1,0-1,0 0,-24 0,24 0,0 1,0-1,0 0,0 0,0 0,0 1,24 24,-24-25,25 25,-25-25,25 25,0 0,-25-25,25 25,-1 0,1 0,0 0,0 0,0 0,-1 0,1 0,-25 25,0 0,0 0,0-1,-25 1,1-25,24 25,-25-25,0 25,0-25,0 25,1-25,-1 0,25 24,-25-24,0 0,0 25,1-25,-1 0,0 0,0 25,0-25</inkml:trace>
  <inkml:trace contextRef="#ctx0" brushRef="#br0" timeOffset="-214243.69">19224 14362,'0'25,"0"0,0-1,0 1,25 0,-25 0,0 0,0-1,0 1,0 0,0 0,0 0,0-1,0 1,0 0,0 0,0 0,25-25,-25 24,0 1</inkml:trace>
  <inkml:trace contextRef="#ctx0" brushRef="#br0" timeOffset="-213928.64">19894 14114,'0'0,"25"0,-1 0,1 0,0 0,0-25,0 25,-1 0,1 0,0 0</inkml:trace>
  <inkml:trace contextRef="#ctx0" brushRef="#br0" timeOffset="-213719.02">19819 14337,'25'0,"0"0,0 0,-25-25,25 25,-1 0,1 0,0 0,25-25,-26 25</inkml:trace>
  <inkml:trace contextRef="#ctx0" brushRef="#br0" timeOffset="-213187.49">20663 14064,'0'0,"0"-25,24 25,1 0,-25-24,25 24,0 0,0 0,-1-25,1 25,0 0,0 0,0 0,0 0,-1 0,1 0,0-25,0 25,0 25,-1-25,-24 25,0-1,-24 1,-1 0,25 0,-25 0,0-1,-24 1,24 0,0 0,0 0,-25-1,26 1,-1 0,0 0,0 0,0-25,25 25,-24-25,-1 24,0 1,50-25,0 0,-1 0,1 0,0 0,0 0,24-25,-24 25,25 0,-25 0,24 0,1 0,-25-24,24 24,1 0,-25 0,24 0,-24-25,0 25,0 0</inkml:trace>
  <inkml:trace contextRef="#ctx0" brushRef="#br0" timeOffset="-212860.49">21357 14039,'0'-24,"25"48,0 1,-25 0,25 0,-25 0,0-1,24 1,-24 0,0 0,0 0,0-1,25 1,-25 0,0 0,0 0,0 0,0-1,25 1,-25 0,0 0,0 0,25-1</inkml:trace>
  <inkml:trace contextRef="#ctx0" brushRef="#br0" timeOffset="-212496.24">22052 13940,'-25'0,"25"-25,25 25,0 0,-1 0,1-24,0 24,0 0,0 0,-1 0,1 0,0 0,0-25,0 25,-1 0,1 0,0 0</inkml:trace>
  <inkml:trace contextRef="#ctx0" brushRef="#br0" timeOffset="-212187.99">22201 13915,'0'25,"0"0,0 0,24 0,-24-1,0 1,0 0,0 0,0 0,0-1,0 1,0 0,0 0,0 0,0-1,0 1,0 0,0 0,0 0,0 0,0-1,0 1,25-25,0 0</inkml:trace>
  <inkml:trace contextRef="#ctx0" brushRef="#br0" timeOffset="-211211.53">22647 14114,'0'25,"0"-1,-25-24,25 25,0 0,-25-25,25 25,-24 0,24-1,0 1,0 0,0 0,24-25,1 0,0 0,-25-25,25 25,0 0,-25-25,0 0,24 25,-24-24,0-1,0 0,0 0,0 0,0 1,-24 24,-1-25,0 25,50 0,0-25,-1 25,1 0,0 0,-25-25,25 25,0 0,-1 0,-24-25,25 25,0 25,-25 0,0 0,0 0,0-1,25-24,-25-24,25 24,-25-25,24 25,-24-25,0 0,25 25,-25-25,25 25,0 0,0 0,-25 25,25-25,-25 25,24-25,1 0,-25 25,25-25,0 0,0 0,-1 0,1 0,0 0,-25-25,25 25,0 0,-1 0,1 0,0 0,0 0,0 0</inkml:trace>
  <inkml:trace contextRef="#ctx0" brushRef="#br0" timeOffset="-210236.53">18554 15304,'25'-24,"0"24,0 0,-1 0,1-25,0 25,0 0,0-25,24 25,-24 0,25-25,-25 25,24-25,1 25,-1 0,1-24,-25 24,24-25,1 25,-25 0,0 0,-1 0,1 0,0 0</inkml:trace>
  <inkml:trace contextRef="#ctx0" brushRef="#br0" timeOffset="-209987.9499">19001 15205,'0'25,"0"0,0 0,0-1,25 1,-25 0,0 0,0 0,0 0,24-1,-24 1,0 0,0 25,0-26,25 1,-25 0,0 0,0 0,25-1,-25 1,0 0,25 0,-25 0,0-1,25-24</inkml:trace>
  <inkml:trace contextRef="#ctx0" brushRef="#br0" timeOffset="-209731.52">19398 15577,'0'0,"0"25,0 0,0 0,0 0,0-1,0 1,0 0,0 0,0 0,0 24,0-24,0 0,24 0,-24-1,0 1,25 0,-25 0,25-25,-25 25,25-1</inkml:trace>
  <inkml:trace contextRef="#ctx0" brushRef="#br0" timeOffset="-209475.59">20067 15577,'25'0,"0"0,-25-24,25 24,0 0,-1 0,1 0,0 0,0 0,0 0,-1 0</inkml:trace>
  <inkml:trace contextRef="#ctx0" brushRef="#br0" timeOffset="-209299.93">20167 15677,'0'0,"-25"0,50 0,-1 0,1 0,0-25,0 25,24 0,-24 0</inkml:trace>
  <inkml:trace contextRef="#ctx0" brushRef="#br0" timeOffset="-208287.54">21060 15230,'0'-25,"0"0,0 1,24 24,1-25,0 25,0 0,0 0,-1 0,1 0,0 0,0 0,0 0,-1 0,-24 25,0-1,0 1,0 0,0 0,-24-25,24 25,-25-1,0 1,0-25,25 25,-25-25,1 25,-1 0,0-25,0 0,50 0,0-25,0 25,-1 0,1 0,0 0,0 0,0 25,-1-25,1 0,0 25,0-25,-25 24,0 1,0 0,-25-25,25 25,-25-25,0 25,1-25,-1 24,0-24,-25 25,26-25,-26 0,25 0,-24 25,24-25,-25 0,25 0,-24 0,24 0,0 0,0 0,0 0,1 0,-1 0,25-25,25 25,-1 0,1 0,0 0,0 0,0 0</inkml:trace>
  <inkml:trace contextRef="#ctx0" brushRef="#br0" timeOffset="-207863.78">21605 15304,'0'0,"-25"0,25 25,0 0,-24-25,24 25,0 0,0 0,0-1,0 1,0 0,24-25,1 0,0 0,0 0,0 0,-1-25,1 25,0-25,0 25,-25-24,0-1,0 0,0 0,-25 0,0 0,0 25,1 0,-1 0,0-24,0 24,0 0,1 0,-1 0,0 0,25 24</inkml:trace>
  <inkml:trace contextRef="#ctx0" brushRef="#br0" timeOffset="-207495.87">22077 15354,'-25'0,"0"0,0 0,25 25,-25-25,25 25,-25-25,25 25,0-1,0 1,25 0,0-25,-25 25,25-25,0 0,0 25,-1-25,1 0,0 0,0 0,0 0,-1 0,1 0,0-25,0 25,0 0,-1-25,1 25,-25-25,0 0,-25 1,1 24,-1-25,0 25,0-25,0 25,1-25,-26 25,25 0,0 0,1 0,-1 0</inkml:trace>
  <inkml:trace contextRef="#ctx0" brushRef="#br0" timeOffset="-207180.69">22622 15205,'0'-25,"0"50,0 0,0 0,0 0,0-1,0 1,0 0,0 0,0 0,0 0,0-1,0 1,0 0,0 0,0 0,0-1,0 1</inkml:trace>
  <inkml:trace contextRef="#ctx0" brushRef="#br0" timeOffset="-206919.84">22870 15329,'0'0,"-25"0,1 0,-1 0,0 25,0-25,0 0,25 25,-24-25,-1 0,25 25,-25-25,25 25,0-1,0 1,25-25,0 25,-1-25,1 25,0-25,0 0,0 0</inkml:trace>
  <inkml:trace contextRef="#ctx0" brushRef="#br0" timeOffset="-206756.76">23391 15503,'0'-25,"0"0</inkml:trace>
  <inkml:trace contextRef="#ctx0" brushRef="#br0" timeOffset="-205608.66">19050 16743,'0'25,"0"0,0 0,0-1,25 1,-25 0,0 0,0 0,25-25,-25 24,25 1,-25 0,0 0,25 0,-25-1,0 1,24 0,-24 0,0 0,25-25,-25 24</inkml:trace>
  <inkml:trace contextRef="#ctx0" brushRef="#br0" timeOffset="-205296.77">19075 16718,'0'0,"0"-24,25 24,-25-25,25 25,0-25,-1 25,-24-25,25 25,0 0,0 0,0-25,-1 25,1 0,0 0,0 0,0 0,-25 25,24-25,-24 25,0 0,0 0,-24-1,-1-24,25 25,-25 0,0-25,0 25,1 0,-1-25,0 24,0-24,0 0,25 25,-24-25,-1 0,0 0</inkml:trace>
  <inkml:trace contextRef="#ctx0" brushRef="#br0" timeOffset="-204895.59">19745 17041,'25'0,"-1"0,-24 25,0-1,0 1,0 0,0 0,0 0,0-1,0 1,-24 0,24 0,0 0,-25-1,25 1,-25 0,25 0,0 0,25-25,0 0,-1 0,1 0,0-25,0 25,25 0,-26-25</inkml:trace>
  <inkml:trace contextRef="#ctx0" brushRef="#br0" timeOffset="-204691.8599">20390 17090,'-25'0,"0"0,25-24,25-1,0 25,0 0,-1-25,1 25,0 0</inkml:trace>
  <inkml:trace contextRef="#ctx0" brushRef="#br0" timeOffset="-204520.18">20390 17165,'0'0,"-25"0,0 0,25-25,0 0,25 25,0 0,0-25</inkml:trace>
  <inkml:trace contextRef="#ctx0" brushRef="#br0" timeOffset="-203848.29">21407 16520,'0'-25,"0"0,0 1,25 24,-25-25,24 25,1-25,0 25,0-25,0 25,-1 0,1 0,0 0,0 0,0 0,-1 25,1 0,-25 0,0-1,0 1,0 0,0 0,0 0,0-1,0 1,-25 0,25 0,0 0,0-1,0 1,0 0,0 0,0 0</inkml:trace>
  <inkml:trace contextRef="#ctx0" brushRef="#br0" timeOffset="-203680.4">21754 17239,'-25'0</inkml:trace>
  <inkml:trace contextRef="#ctx0" brushRef="#br0" timeOffset="-200460.74">19001 18107,'-25'-24,"50"24,0 0,-1 0,1 0,0 0,0 0,0-25,-1 25,1 0,0-25,25 25,-26 0,26-25,-25 25,24-25,-24 25,25 0,-25-24,24 24,-24 0,0 0,0 0,-1 0,1 0</inkml:trace>
  <inkml:trace contextRef="#ctx0" brushRef="#br0" timeOffset="-200223.65">19398 18033,'0'25,"0"0,0-1,0 1,0 0,0 0,24 0,-24-1,0 1,0 0,0 0,0 0,0-1,25-24,-25 25,0 0,0 0,0 0,25-1,-25 1,25-25</inkml:trace>
  <inkml:trace contextRef="#ctx0" brushRef="#br0" timeOffset="-199692.46">19745 18430,'0'0,"0"-25,25 25,-1 0,-24-25,25 25,0 0,0 0,0 0,0 25,-25 0,0 0,0-1,-25 1,25 0,-25-25,25 25,-25 0,0 0,0-25,1 24,24 1,-25-25,0 25,0-25,0 0,1 25,24-50,24 25,1 0,0 0,0 0,-25-25,25 25,-1 0,26 0,-25-25,0 25,24 0,-24 0,25 0,-25-24,24 24,-24 0,0 0,24 0,-24 0,0 0,0 0,0 0,-1 0,1 0,0 0,-25 24,25-24</inkml:trace>
  <inkml:trace contextRef="#ctx0" brushRef="#br0" timeOffset="-199260.12">20861 18083,'-25'0,"0"0,50 0,0 0,0-25,0 25,0 0,-1 0,1-25,0 25,0 0,0 0,-1 0,1 0,0 0</inkml:trace>
  <inkml:trace contextRef="#ctx0" brushRef="#br0" timeOffset="-199067.55">20787 18256,'0'0,"-25"0,0 0,50 0,0 0,-1-25,1 25,0 0,0 0,0-24,24 24,-24 0</inkml:trace>
  <inkml:trace contextRef="#ctx0" brushRef="#br0" timeOffset="-198324.75">22052 17959,'0'-25,"25"0,-1 0,1 25,0-25,0 25,0 0,-1-24,1 24,0 0,0 0,0 0,-1 0,1 0,0 24,-25 1,0 0,0 0,0 0,-25-1,25 1,-25-25,1 25,24 0,-25-25,25 25,-25-1,0-24,0 25,25-50,25 25,0 0,0 0,0 0,-1 0,1 0,0 0,0 25,0 0,-25 0,0 0,0-1,-25-24,0 25,25 0,-25-25,0 25,1 0,-26-25,25 24,0-24,-24 0,24 25,-25-25,26 0,-26 0,0 0,25 0,-24 0,24 0,0 0,0 0,1 0,-1 0,0-25</inkml:trace>
  <inkml:trace contextRef="#ctx0" brushRef="#br0" timeOffset="-197908.84">22622 17959,'0'0,"-25"-25,25 0,0 50,25 0,-25-1,25 1,-25 0,0 0,0 0,25-1,-25 1,0 0,0 0,25-25,-25 25,0-1,0 1,0 0,24-25,-24 25,0 0</inkml:trace>
  <inkml:trace contextRef="#ctx0" brushRef="#br0" timeOffset="-197468.3799">22945 17909,'0'25,"-25"0,25-1,0 1,0 0,0 0,0 0,0-1,0 1,0 0,0 0,25 0,-1-25,-24 24,25-24,0 0,0 0,-25-24,25 24,0 0,-1-25,1 0,-25 0,0 0,0 1,0-1,0 0,0 0,-25 0,25 1,-24-1,-1 0,0 0,25 0,-25 25,0 0,0 0</inkml:trace>
  <inkml:trace contextRef="#ctx0" brushRef="#br0" timeOffset="-197040.91">23515 17760,'0'25,"0"0,0 0,0-1,0 1,0 0,25 0,-25 0,0-1,0 1,0 0,0 0,0 0,25-1,-25 1,0 0,0 0,0 0,25-25,-25 24,0 1</inkml:trace>
  <inkml:trace contextRef="#ctx0" brushRef="#br0" timeOffset="-196743.9199">23664 17835,'25'0,"-25"-25,0 50,-25-25,25 24,-25-24,25 25,-25 0,1 0,24 0,0-1,0 1,0 0,24-25,1 25,0-25,0 0,0 25,-1-25,1 0,0 0</inkml:trace>
  <inkml:trace contextRef="#ctx0" brushRef="#br0" timeOffset="-196580.8899">24408 18033</inkml:trace>
  <inkml:trace contextRef="#ctx0" brushRef="#br0" timeOffset="-174233.18">13643 16743,'0'0,"0"-25,-25 25,25-24,-25 24,25 24,0 1,0 0,0 0,0 0,25-1,-25 1,0 0,0 0,25 0,-25-1,0 1,25 0,-25 0,25 0,-25-1,0 1,0 0,24-25,-24 25,0 0</inkml:trace>
  <inkml:trace contextRef="#ctx0" brushRef="#br0" timeOffset="-173704.17">13569 16743,'0'-25,"0"1,0-1,24 25,-24-25,25 0,0 25,-25-25,25 1,0-1,-1 25,-24-25,25 25,0-25,0 25,0 0,-25-25,24 25,1 25,-25 0,0 0,-25-25,25 25,0-1,-24 1,-1 0,0 0,0 0,25-1,-25-24,1 25,-1-25,25 25,-25-25,50 0,-25 25,25-25,-1 25,1-1,0-24,-25 25,25-25,0 25,-1 0,1-25,-25 25,25-25,-25 24,25-24,0 25,-1 0,1-25,0 0,-25 25,25-25,0 0,-1 0</inkml:trace>
  <inkml:trace contextRef="#ctx0" brushRef="#br0" timeOffset="-173495.67">14263 16842,'-25'25,"25"-50,25 25,0-24,0 24,-1 0,1-25,0 25,0 0</inkml:trace>
  <inkml:trace contextRef="#ctx0" brushRef="#br0" timeOffset="-173312.04">14288 16942,'25'-25,"-1"25,1-25,0 25,0-25,0 25</inkml:trace>
  <inkml:trace contextRef="#ctx0" brushRef="#br0" timeOffset="-172672.71">15057 16594,'0'0,"-25"0,0 0,0 0,1 0,-1 25,0-25,0 0,25 25,-25-25,25 25,0 0,25-1,0-24,0 25,0-25,-1 0,-24 25,25-25,0 0,0 25,0-25,-25 25,24-25,-24 24,0 1,0 0,0 0,0 0,0-1,-24-24,24 25,-25-25,25 25,-25-25,25 25,-25-25,0 0,1 0,24-25,0 0,0 0,0 1,0-1,24 0,-24 0,0 0,0 1,25-1,-25 0,25 0,-25 0,0 1,25-1,-25 0,0 0,0 0,0 1,-25-1,0 25,0 0,1 0,-1 0,0 25,0-25,25 24,-25-24</inkml:trace>
  <inkml:trace contextRef="#ctx0" brushRef="#br0" timeOffset="-172460.67">15553 16619,'-25'0,"0"0,0 0,25-25,-24 25</inkml:trace>
  <inkml:trace contextRef="#ctx0" brushRef="#br0" timeOffset="-171983.8599">15627 16594,'0'-24,"0"-1,25 25,-25-25,25 25,0 0,-25-25,25 25,-1 0,1 0,-25 25,25 0,-25 0,0-1,0 1,0 0,0 0,0 0,25-25,-25 24,25-24,-25 25,24-25,-24 25,25-25,-25 25,25-25,-25 25,0-1,0 1,0 0,-25 0,0 0,1-25</inkml:trace>
  <inkml:trace contextRef="#ctx0" brushRef="#br0" timeOffset="-171692.28">16074 16545,'0'25,"0"-1,25 1,-1 0,-24 0,25 0,-25-1,25-24,-25 25,25 0,-25 0,25-25,-25 25,24-1,1 1,0 0,0-25</inkml:trace>
  <inkml:trace contextRef="#ctx0" brushRef="#br0" timeOffset="-171340.68">16371 16470,'0'0,"0"-24,25-1,-25 0,0 0,25 25,-25 25,0 0,25-25,-25 25,0-1,0 1,0 0,0 0,0 0,0-1,0 1,0 0,-25 0,25 0,0-1,25-24,0 0,-25-24,24 24,1 0,-25-25,25 25,0-25,0 25,-1-25,1 25,0-25,0 25,0-24,0 24,-25-25,24 25,1-25,0 25</inkml:trace>
  <inkml:trace contextRef="#ctx0" brushRef="#br0" timeOffset="-171128.37">16520 16421,'0'0,"0"25,0-1,0 1,25-25,-25 25,25 0,-25 0,25-1,-25 1,24 0,1 0,-25 0,25-1,-25 1,25 0,0 0,-25 0,25-1,-25 1,0 0</inkml:trace>
  <inkml:trace contextRef="#ctx0" brushRef="#br0" timeOffset="-170376.67">15354 16892,'-24'0,"24"25,0 0,24-25,1 0,0-25,0 25,-25-25,-25 25,0 0,25 25,-25-25</inkml:trace>
  <inkml:trace contextRef="#ctx0" brushRef="#br0" timeOffset="-96219.61">9352 18479,'25'0,"-1"0,1 0,-25-24,25 24,0 0,-25-25,25 25,-1-25,1 25,0-25,0 0,0 25,-25-24,0-1,0 0,0 0,-25 25,25-25,-25 25,25-24,-25 24,0-25,1 25,-1 0,0 0,25 25,-25-25,0 0,1 24,-1-24,0 0,0 25,0 0,0-25,25 25,-24-25,24 25,0-1,-25-24,25 25,-25 0,25 0,0 0,0-1,0 1,25-25,-25 25,25-25,-25 25,24-25,-24 25,25-25,-25 25,25-25,0 0,0 24,0-24,-1 0,1 0,0 25,0-25,0 0,-1 0,1 0,0 0,0 0,0-25,-1 25,1 0,0 0,0 0,0-24,-1 24,1 0</inkml:trace>
  <inkml:trace contextRef="#ctx0" brushRef="#br0" timeOffset="-95018.9899">9352 17661,'0'25,"0"0,0-1,0 1,0 0,0 0,0 0,25-1,-25 1,24-25,-24 25,25-25,-25 25,25-25,0 0,-25-25,25 25,-1 0,1-25,-25 0,25 25,-25-24,0-1,0 0,0 0,-25 0,25 1,-25 24,25-25,-24 25,24-25,-25 25,25-25,-25 25,0 0,0-25,1 25,24 25</inkml:trace>
  <inkml:trace contextRef="#ctx0" brushRef="#br0" timeOffset="-93579.18">10121 17587,'-25'0,"25"-25,0 0,0 50,0-50,-25 25,25 25,-25-25,0 25,1-25,24 24,-25-24,25 25,0 0,-25-25,50 0,-25-25,0 50,-25-25,25 25,0 0,-25-25,25 24,25-24,0 0,0 0,-50 0</inkml:trace>
  <inkml:trace contextRef="#ctx0" brushRef="#br0" timeOffset="-92687.27">10294 17462,'25'0,"-25"-24,25 24,0-25,0 25,-1-25,1 25,0 0,-25-25,25 25,0 0,-1 0,1 0,-25 25,0 0,0 0,0-1,0 1,0 0,-25-25,25 25,-24 0,-1 0,25-1,-25-24,0 25,0-25,1 0,24 25,-25-25,50 0,-25-25,24 25,1 0,0 0,0 0,0 0,-1 0,1 0,0 0,-25 25,25-25,0 0,-25 25,24-25,1 25,-25-1,25-24,-25 25,0 0,0 0,-25-25,25 25,-25-25,25 24,-24-24,-1 0,25 25,-25-25,0 0,0 0,1 25,-1-25,0 0,0 0,0 0</inkml:trace>
  <inkml:trace contextRef="#ctx0" brushRef="#br0" timeOffset="-92208.25">10766 17487,'0'-25,"24"25,-24 25,0 0,25-25,-25 25,0 0,25 0,-25-1,0 1,25 0,-25 0,0 0,25-1,-25 1,0 0,24-25,-24 25,0 0,25-25,-25 24,25-24,-25 25</inkml:trace>
  <inkml:trace contextRef="#ctx0" brushRef="#br0" timeOffset="-91599.63">11088 17512,'-25'0,"25"25,0 0,0 0,0-1,0 1,0 0,25 0,-25 0,25-25,-25 24,25 1,-1 0,1-25,0 25,0-25,0 0,-25-25,24 25,1 0,0 0,-25-25,25 25,-25-25,25 25,-25-24,0-1,0 0,0 0,-25 0,25 1,-25-1,25 0,-25 25,25-25,-25 25,25-25,-24 25,-1 0,0 0,0 0</inkml:trace>
  <inkml:trace contextRef="#ctx0" brushRef="#br0" timeOffset="-90875.66">11535 17438,'0'-25,"24"25,1 0,0-25,0 25,-25 25,25-25,-1 25,-24-1,0 1,25-25,-25 25,0 0,0 0,-25 0,25-1,0 1,-24-25,24 25,24-25,-24-25,25 25,0 0,0-25,0 25,-1 0,1 0,0 0,-25 25,25-25,0 0,-25 25,24-25,-24 25,0 0,-24-1,24 1,-25-25,25 25,-25-25,0 25,0-25,1 25,-1-25,0 24,0-24,0 0,25 25,-24-25</inkml:trace>
  <inkml:trace contextRef="#ctx0" brushRef="#br0" timeOffset="-89391.28">12527 18355,'25'0,"-1"0,1-24,0 24,0 0,0 0,-1 0,1-25,0 25,0 0,0 0,-1 0,1-25,0 25,0 0,0 0,-1 0</inkml:trace>
  <inkml:trace contextRef="#ctx0" brushRef="#br0" timeOffset="-89056.07">12576 18083,'25'0,"0"0,0 0,0 0,-1 0,1 0,0 0,0 0,0 0,-1-25,1 25,0 0,0 0,0 0,-1 0</inkml:trace>
  <inkml:trace contextRef="#ctx0" brushRef="#br0" timeOffset="-81953.33">8161 18306,'25'0,"-25"-25,0 0,25 25,-25-25,25 25,-25-24,24 24,1 0,0-25,0 25,0 0,-1 0,1 0,-25 25,25-25,-25 24,0 1,0 0,0 0,0 0,-25-1,25 1,-25 0,25 0,-24-25,-1 25,25-1,-25-24,0 25,0 0,1-25,-1 25,0 0,0-25,25 25,-25-25,0 0,50 0,0 0,0 0,0 0,0 0,-1-25,1 25,0 0,0 0,0 0,-1 0,1 0,-25-25,25 25,0 0,0 0,-1 0,1 0,0-25,0 25,0 0,-1 0,1 0</inkml:trace>
  <inkml:trace contextRef="#ctx0" brushRef="#br0" timeOffset="-81449.81">8781 18256,'-25'0,"25"-25,0 50,25 0,-25 0,25 0,-25-1,25 1,-25 0,0 0,25 0,-25-1,24 1,1 0,-25 0,25 0,0-25,-25 25,25-25,-25 24,24-24,-24 25,25-25,-25 25,25-25,-25 25</inkml:trace>
  <inkml:trace contextRef="#ctx0" brushRef="#br0" timeOffset="-67024.35">14313 17934,'24'-25,"1"25,0 0,0-25,0 25,-1 0,1 0,0 25,0-25,-25 25,0 0,0-1,0 1,0 0,0 0,0 0,0-1,-25 1,25 0,-25 0,0 0,1-1,-1 1,25 0,-50 0,25 0,1-1,-1 1,0-25,0 25,0 0,1-25,24 25,-25-25,0 24,0-24,25 25,25-25,0 0,0 0,-1 0,1 0,0 0,0 0,0 0,-1 0,26 0,-25 0,0 0,-1 0,1 0,0 0,0 0,0 0,0 0,-1 0,1 0,0 0</inkml:trace>
  <inkml:trace contextRef="#ctx0" brushRef="#br0" timeOffset="-66450.9299">14933 18058,'0'0,"-25"0,0 0,25 25,-25-25,25 24,0 1,25 0,0 0,0-25,0 0,-1 25,1-25,0 0,0 24,0-24,24 25,-24-25,0 0,0 25,-1-25,-24 25,25-25,-25 25,0-1,0 1,0 0,-25-25,1 25,-1-25,0 25,0-25,0 0,1 0,-1 0,0 0,0 0,0-25,25 0,0 0,0 0,0 1,25-1,-25 0,25 0,-25 0,0 1,25-1,-25 0,25 25,-25-25,0 0,0 1,0-1,0 0,-25 0,0 0,0 25,0 0,25-24,-24 24,-1 0,25 24,-25-24</inkml:trace>
  <inkml:trace contextRef="#ctx0" brushRef="#br0" timeOffset="-66128.55">15478 18231,'0'0,"-24"25,-1-25,0 0,0 25,50-25,0 0,0 0,-1 0</inkml:trace>
  <inkml:trace contextRef="#ctx0" brushRef="#br0" timeOffset="-65551.37">15875 18008,'0'-25,"0"1,0-1,0 50,0-1,-24 1,24 0,-25 0,25 0,-25-1,25 1,0 0,-25 0,25 0,0-1,-25 1,25 0,0 0,0 0,0-1,25-24,-25 25,25 0,0 0,0-25,-1 0,-24 25,25-25,0 0,0 0,0 0,-25-25,24 25,1 0,0 0,0-25,0 25,-25-25,-25 25,0-25,0 25,0 0,1 25,-1-25,0 0,0 0</inkml:trace>
  <inkml:trace contextRef="#ctx0" brushRef="#br0" timeOffset="-65092.08">16297 18008,'25'0,"0"0,-25-25,24 25,1 0,-25-24,25 24,0 0,0 0,-25-25,24 25,1 0,0-25,0 25,0 0,-1 0,1 0</inkml:trace>
  <inkml:trace contextRef="#ctx0" brushRef="#br0" timeOffset="-64855.6">16520 18008,'0'0,"0"25,0 0,0 0,25-1,-25 1,0 0,0 0,0 0,0-1,0 1,0 0,25 25,-25-26,0 1,0 0,25 0,-25 0,24-1,-24 1,25 0,-25 0</inkml:trace>
  <inkml:trace contextRef="#ctx0" brushRef="#br0" timeOffset="-63764.55">16942 18281,'-25'0,"0"0,25 25,-24-25,24 25,-25-1,25 1,0 0,0 0,0 0,0-1,0 1,25-25,-25 25,24-25,1 0,-25 25,25-25,0 0,-25-25,25 25,-25-25,24 25,-24-25,0 1,0-1,0 0,-24 25,24-25,-25 25,0-25,0 25,0 0,1 0,-1 0,0 0,0 0,25 25,-25-25,25 25,25-25,0 0,-25 25,25-25,0 0,-1-25,1 25,0 0,-25-25,25 25,-25-25,25 25,-25-24,24 24,-24-25,25 25,-25 25,0-1,25-24,-25 25,25-25,-25 25,25-25,-1 0,1-25,-25 0,0 1,25 24,-25-25,25 25,0 25,-25-1,24 1,1 0,0 0,0-25,0 25,-1-25,1 0,-25-25,25 25,-25-25,25 25,-25-25,0 0,25 25,-25-24,0 48</inkml:trace>
  <inkml:trace contextRef="#ctx0" brushRef="#br0" timeOffset="-63099.61">15255 18876,'25'0,"0"0,0 0,-1 0,1 0,25 0,-25 0,24-24,-24 24,25 0,-1-25,26 25,-26-25,26 25,-26 0,26-25,-26 25,26-25,-26 25,1 0,0 0,-1-24,-24 24,0 0,0 0,-1 0,1 0,0 0</inkml:trace>
  <inkml:trace contextRef="#ctx0" brushRef="#br0" timeOffset="-62859.76">15826 19025,'0'0,"74"-25,-24 1,24-1,1 0,-26 0,26 0,-1 25,-24-24,-1-1</inkml:trace>
  <inkml:trace contextRef="#ctx0" brushRef="#br0" timeOffset="-51786.54">19571 4688,'0'0,"-25"0,1 0,-1 0,25 25,-25-25,0 0,25 25,25-25,0 0,0 0,-1-25,1 25,25 0,-25 0,24-25,-24 25,25 0,-1-25,1 25,0-25,-1 25,26-24,-26 24,1-25,24 0,1 25,-26-25,26 25,-26 0,1-25,-1 25,-24 0,0 0,25 0,-26 0,1 0</inkml:trace>
  <inkml:trace contextRef="#ctx0" brushRef="#br0" timeOffset="-51477.83">20266 4862,'0'0,"0"25,0-1,25 26,-25-25,24 0,-24 24,0-24,25 25,-25-26,0 1,25 25,-25-25,25-1,-25 1,0 0,25 0,-25 0,24-1,-24 1,25 0</inkml:trace>
  <inkml:trace contextRef="#ctx0" brushRef="#br0" timeOffset="-50625.56">21308 5779,'0'-24,"0"-1,0 0,0 0,0 0,0 1,0-1,0 0,0-25,0 26,0-1,0-25,0 25,0-24,24 24,-24-25,0 26,0-26,0 0,0 26,25-26,-25 0,0 1,0 24,0-25,0 1,0 24,0-25,0 25,0 1,0-1,0-25,0 25,0 1,0-1,-25 0,25 0,0 50,-24 0,-1 0,25-1,-25 1,0 0,0 25,1-26,-1 26,0-25,0 0,0 24,1-24,-1 0,0 25,0-26,0 1,1 0,-1 0,0 0,25-1,-25-24,25-24,25-1,0 0,-25 0,25 0,-1 1,1-26,0 25,0-24,0 24,-1 0,1-25,0 25,-25-24,25 24,0 0,-1-24,-24 24,25 0,-25 0,25 25,-25-25,25 25,-25-24,25 24,-25 24,24 1,1-25,-25 25,25 0,-25 0,25-1,0 26,-1-25,-24 24,25-24,0 25,0-25,-25 0,25 24,-1-24,1 0,0 24,0-24</inkml:trace>
  <inkml:trace contextRef="#ctx0" brushRef="#br0" timeOffset="-50262.07">22647 4812,'0'25,"0"0,0 0,0-1,0 26,0-25,0 0,0-1,0 26,0-25,0 24,0-24,0 25,25-1,-25-24,0 25,0-1,0 1,0-25,25 24,-25 1,0-25,24 24,-24-24,0 0,25 0,-25 0,0-1,0 1,25-25</inkml:trace>
  <inkml:trace contextRef="#ctx0" brushRef="#br0" timeOffset="-49933.93">22523 4936,'0'0,"0"-25,0 1,0-1,0 0,0 0,25 0,0 0,-1 1,1 24,0-25,0 25,0 0,-1-25,1 25,25 0,-25 0,-1 0,26 0,-25 0,0 25,-1-25,1 0,0 25,0-1,0-24,0 25,-25 0,0 0,0 0,-25 0,25-1,-25 1,0 0,-25 0,26-25,-1 25,-25-1,25 1,-24-25,24 25,-25 0,26-25,-1 25,0-25</inkml:trace>
  <inkml:trace contextRef="#ctx0" brushRef="#br0" timeOffset="-49201.1899">23466 5804,'-25'0,"25"-25,0 1,0-1,0 0,25 0,-25 0,24 1,-24-1,0-25,0 25,0-24,25-1,-25 1,0-1,0 0,0 1,0-1,0 1,25-1,-25 0,0 1,0-26,0 26,0-1,0 0,0 1,0-1,0 25,0-24,0 24,0 0,0 0,0 50,0 0,0 0,0 0,0-1,-25 1,25 0,0 0,-25 24,1-24,24 0,-25 0,0 0,0 24,0-24,1 0,-1-25,25 25,-25 0,0-25,25 24,0-48,0-1,0 0,0 0,25 0,-25 1,25-1,0 0,-25 0,24 0,-24 0,25 1,0-1,0 0,-25 0,25 0,-1 1,1 24,0-25,0 25,0 0,-1 0,1 0,-25 25,25-25,0 24,0 1,-1 0,1 25,0-26,0 26,0 0,-1-1,1-24,0 25,0-1,0 1,-1 0,1-26,0 2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25:18.4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702 2282,'-25'0,"25"-25,-25 25,0 0,0 0,1 0,-1 0,0 0,0 25,0-25,1 0,24 25,-25-25,0 0,0 25,0-25,1 24,-1-24,25 25,-25-25,0 25,0 0,1 0,-1-1,25 1,-25-25,25 25,0 0,0 0,-25-25,25 24,0 1,0 0,0 0,0 0,25 0,-25-1,25 1,0 0,-1 0,-24 0,25-25,0 24,0-24,0 25,-1-25,1 25,0-25,0 25,0-25,-1 0,1 0,0 0,0 0,0 0,-1 0,26 0,-25 0,0-25,0 25,-1 0,1-25,0 25,0-25,0 1,-1 24,-24-25,25 0,0 0,-25 0,25 1,-25-1,0 0,0 0,0 0,0 0,0 1,0-1,0 0,0 0,-25 0,25 1,-25-1,25 0,-25 0,1 0,-1 1,0-1,0 0,0 25,1 0,-1 0,0-25,0 25,0 0,0 0,1 0,-1 25,0-25,0 0</inkml:trace>
  <inkml:trace contextRef="#ctx0" brushRef="#br0" timeOffset="356.15">15429 2704,'25'0,"-1"25,1-25,0 24,0 1,0 0,-1 0,1 0,0-1,0 1,0 0,0-25,-25 25,24 0,1-25,0 24,-25 1,25-25,0 25,-1 0,1 0,0-1</inkml:trace>
  <inkml:trace contextRef="#ctx0" brushRef="#br0" timeOffset="659.72">16297 2952,'0'-25,"25"25,-25 25,0 0,25-1,-25 1,24 0,-24 0,0 0,25-1,-25 1,25-25,-25 25,0 0,0 0</inkml:trace>
  <inkml:trace contextRef="#ctx0" brushRef="#br0" timeOffset="1138.98">14858 3894,'0'0,"0"-24,25 24,0 0,-25-25,25 25,0 0,-1 0,26 0,-25-25,0 25,24 0,1 0,-1 0,1 0,0-25,-1 25,1 0,-1 0,26 0,-1-25,-24 25,24 0,-24 0,24-24,1 24,-26 0,1 0,24-25,-24 25,0 0,-26 0,26 0,-25-25,0 25,-1 0,1 0,0 0,0 0,-25-25</inkml:trace>
  <inkml:trace contextRef="#ctx0" brushRef="#br0" timeOffset="1487.6099">15429 4167,'0'0,"25"0,-1 0,1 0,0 0,0 0,0-25,-1 25,1 0,25 0,-25 0,0 0,-1 0,26 0,-25-24,0 24,-1 0,1 0,25 0,-25 0,-1 0,1 0,0 0</inkml:trace>
  <inkml:trace contextRef="#ctx0" brushRef="#br0" timeOffset="1806.97">15875 4142,'-24'0,"24"25,0 0,0 0,0 0,0-1,0 1,0 0,0 0,0 24,0-24,0 0,0 25,0-1,0-24,0 25,0-1,0-24,0 25,0-1,0 1,0-25,0 24,24-24,-24 0,0 0,0 0,0-1,25 1,-25 0,0 0</inkml:trace>
  <inkml:trace contextRef="#ctx0" brushRef="#br0" timeOffset="2088.34">16247 4837,'25'0,"-25"25,0 0,0-1,0 1,0 0,0 0,0 0,25-1,-25 1,0 0,0 0,25 0,-25 24,0-24,25 0,-25 0,0-1,0 1,24 0,-24 0,25 0,-25-1,0 1,25 0</inkml:trace>
  <inkml:trace contextRef="#ctx0" brushRef="#br0" timeOffset="2779.96">17711 3597,'-25'0,"25"24,25-24,0 0,0 0,-1 0,1 0,0 0,25 0,-26 0,1 0,0-24,0 24,0 0,24 0,-24 0,0 0,0 0,-1 0</inkml:trace>
  <inkml:trace contextRef="#ctx0" brushRef="#br0" timeOffset="2987.57">17785 3721,'0'0,"0"25,0-1,25-24,0 0,0 0,0 0,-1 0,1 0,0 0,25 0,-26 0,26 0,-25-24,24 24,1 0</inkml:trace>
  <inkml:trace contextRef="#ctx0" brushRef="#br0" timeOffset="3895.83">20712 2431,'-25'-25,"1"25,24-25,-25 25,0 0,0 0,0 0,1 0,-1 25,0-25,0 0,25 25,-25-25,1 0,24 25,-25-1,0-24,25 25,-25 0,0 0,25 0,-24-1,-1 1,25 0,-25 0,25 25,0-26,0 1,0 25,0-25,0 24,0-24,0 0,0 24,25-24,-25 0,25 0,-1 0,1-1,25 1,-25-25,-1 25,1-25,25 25,-25-25,24 25,-24-25,25 0,-26 0,26-25,-25 25,24 0,-24-25,25 0,-25 25,0-25,24 1,-24-1,0 0,0 0,-1 0,-24 1,25-1,-25 0,0 0,0-24,0 24,0 0,0 0,0 0,-25 1,1-1,-1-25,25 25,-25 0,0 1,0-1,1 0,-1 25,-25-25,25 0,0 25,1-24,-26 24,25-25,0 25,1 0,-1-25,0 25,0 0,0 0,1 0,24 25,-25-25,25 25</inkml:trace>
  <inkml:trace contextRef="#ctx0" brushRef="#br0" timeOffset="4318.85">20415 3076,'0'0,"0"-25,24 25,1 0,0 0,-25-25,25 25,0 0,-1 0,-24 25,25-25,-25 25,25-25,-25 25,25-25,-25 24,0 1,25 0,-25 25,0-26,0 1,24 0,-24 25,0-26,25 1,-25 0,0 0,0 24,25-24,0 0,-25 0,0 0,25-25,-1 24,1 1,0-25</inkml:trace>
  <inkml:trace contextRef="#ctx0" brushRef="#br0" timeOffset="4744.28">21357 3349,'25'0,"0"-25,0 25,-1 0,-24-25,25 25,0 0,0 0,0 0,-25 25,24-25,-24 25,0-1,0 1,0 0,-24 0,24 0,-25-1,0 1,0-25,25 25,-25 0,1-25,24 25,-25-25,25 24,-25-24,25 25,25-25,0 0,-1 0,1 0,0 0,0 0,24-25,-24 25,25 0,-1-24,1 24,0 0</inkml:trace>
  <inkml:trace contextRef="#ctx0" brushRef="#br0" timeOffset="5470.92">19919 4043,'24'0,"1"0,0 0,0 0,24 0,-24 0,0 0,25 0,-1 0,1 0,-1 0,1 0,0 0,24 0,-24 0,24 0,-24 0,-1 0,26 0,-26 0,1 0,0 0,-1 0,1-25,-1 25,-24 0,25 0,-25 0,-1 0,1 0,0 0,0 0,-25-24,25 24</inkml:trace>
  <inkml:trace contextRef="#ctx0" brushRef="#br0" timeOffset="6207.14">20266 4390,'0'-24,"25"24,-1 0,1 0,0 0,0 0,0 0,-1 0,26 0,-25 0,0 0,24 0,-24 0,25-25,-26 25,26 0,0 0,-26 0,26 0,-25 0,25 0,-26 0,1 0,0 0,0 0,0-25,-1 25,1 0,0 0</inkml:trace>
  <inkml:trace contextRef="#ctx0" brushRef="#br0" timeOffset="6526.75">20811 4366,'0'24,"0"1,0 0,25 0,-25 0,0-1,0 1,25 25,-25-25,0 24,0-24,0 25,0-1,0 1,0-25,0 24,0 1,0-25,0 24,0-24,0 0,0 0,0 0,0-1,25 1,0 0</inkml:trace>
  <inkml:trace contextRef="#ctx0" brushRef="#br0" timeOffset="7012.1">21184 5060,'0'-25,"24"25,1-24,0 24,0 0,0 0,-1 0,1 0,-25 24,25-24,0 25,-25 0,0 0,0 0,0-1,0 1,-25 0,0 0,25 0,-25-1,1 1,-1-25,25 25,-25 0,0 0,0-25,1 24,-1 1,0-25,25 25,-25-25,25 25,0-50,25 25,0 0,0 0,-1 0,1 0,0 0,25-25,-26 25,26 0,-25 0,24-25,1 25,-25 0,24 0,1-24,0 24,-1 0,1-25,-1 25,-24-25,25 25,-1 0</inkml:trace>
  <inkml:trace contextRef="#ctx0" brushRef="#br0" timeOffset="7350.9">22771 4043,'-25'0,"25"-25</inkml:trace>
  <inkml:trace contextRef="#ctx0" brushRef="#br0" timeOffset="194837.52">16024 7342,'0'-25,"-25"25,1 0,24-24,-25 24,0 0,0 0,0 0,25 24,-24-24,-1 0,0 25,0-25,0 25,1-25,-1 25,0-25,25 25,-25-1,0-24,0 25,25 0,-24 0,-1 0,25-1,-25 1,25 0,-25 0,25 0,0-1,0 1,-25 0,25 0,0 0,0-1,0 1,0 25,0-25,0-1,25 1,-25 0,0 0,25 0,-25 0,0-1,25 1,0 0,-25 0,24 0,1-1,0 1,0 0,25 0,-26 0,1-25,0 24,0-24,0 25,24-25,-24 0,0 0,24 0,-24 0,0 0,25 0,-26 0,1 0,0-25,0 25,0-24,-1-1,1 25,0-25,0 0,-25 0,25 1,-1-1,-24 0,25-25,-25 26,25-1,-25-25,0 25,0-24,0 24,0-25,0 25,0 1,0-26,0 25,0-24,0 24,-25 0,25-25,-25 26,1-1,24 0,-25 0,0 0,0 25,25-24,-25-1,1 25,-1 0,0 0,0 0,0 0,1 0,-1 0,25 25</inkml:trace>
  <inkml:trace contextRef="#ctx0" brushRef="#br0" timeOffset="195176.8299">15900 7863,'0'25,"25"-25,-25 25,25-25,-25 24,25 1,-25 0,24 0,1 0,0 0,0-1,0 1,-1 0,1 0,0 0,0-1,0 1,-1 0,1-25,0 25,0 0,0-25,-1 24,1-24,0 25,0-25,0 25,-1-25,1 0,0 25,0-25,0 0</inkml:trace>
  <inkml:trace contextRef="#ctx0" brushRef="#br0" timeOffset="195517.18">16843 7913,'0'24,"0"1,25 0,-25 0,0 0,0 0,0-1,24 1,-24 25,25-25,-25-1,0 1,25 25,-25-25,0-1,25 26,-25-25,0 0,25-1,-25 1,24 0,-24 0,0 0,25-1</inkml:trace>
  <inkml:trace contextRef="#ctx0" brushRef="#br0" timeOffset="195897.54">15727 9302,'0'0,"-25"0,50 0,-25-25,24 25,1 0,0 0,0 0,0 0,-1 0,1 0,25-25,-25 25,24 0,1 0,-1-25,1 25,0 0,-1-24,1 24,-1-25,1 0,0 25,-1-25,1 25,-1-25,1 25,-25 0,25-24</inkml:trace>
  <inkml:trace contextRef="#ctx0" brushRef="#br0" timeOffset="196516.5">16322 9525,'0'0,"-25"0,0 0,0 0,1 0,-1 25,0 0,0-25,25 24,-25 1,1 0,-1 0,25 0,-25-1,25 26,-25-25,25 0,-25-1,25 26,0-25,0 0,0 24,0-24,25 0,-25 25,25-26,0 26,-25-25,25 0,-1-1,1 1,0 0,0 0,0-25,-1 25,1-25,0 24,0-24,0 0,24 0,-24-24,0 24,0 0,-1-25,26 25,-25-25,0 25,-1-25,1 0,0 1,0-1,-25 0,25 0,0 0,-25 1,24-1,-24 0,25-25,-25 25,0 1,0-1,0-25,0 25,0-24,0 24,0-25,-25 26,25-1,-24-25,-1 25,0 1,25-26,-25 25,0 0,0 1,1-1,-1 25,0-25,0 25,0-25,1 25,-1 0,0 0,0 0,0 0,1 0,-1 0,25 25</inkml:trace>
  <inkml:trace contextRef="#ctx0" brushRef="#br0" timeOffset="196829.49">16322 9748,'0'25,"25"-25,-1 0,-24 25,25-25,0 25,0-1,0 1,-1-25,1 25,0 0,25 0,-26-25,1 24,0 1,0 0,25 0,-26-25,1 25,0 0,0-1,0-24,-1 25,1 0,0 0,0-25,0 25,-1-25,1 24,-25 1,25-25,0 25,0 0</inkml:trace>
  <inkml:trace contextRef="#ctx0" brushRef="#br0" timeOffset="197237.1">17215 10046,'0'-25,"25"25,-1-25,1 0,0 25,0-24,0 24,-1 0,1 0,0 24,-25 1,0 0,0 0,0 0,0 24,0-24,0 0,0 25,0-26,-25 1,25 0,-25 0,1 0,24-1,-25 1,25 0,-25-25,25 25,-25 0,25-1,0 1,25-25,0 0,0 0,-1-25,1 25,0 0,0-24,24 24,-24-25,0 25,25-25,-26 0,26 25,0-25,-25 1,24-1</inkml:trace>
  <inkml:trace contextRef="#ctx0" brushRef="#br0" timeOffset="197761.22">17984 8086,'0'25,"25"-25,-1 0,1-25,0 25,0 0,0 0,24-24,-24 24,0 0,0-25,24 25,-24 0,0 0,0-25,-1 25,1 0</inkml:trace>
  <inkml:trace contextRef="#ctx0" brushRef="#br0" timeOffset="197965.4799">18133 8285,'0'0,"-25"25,50-25,-1 0,1 0,-25-25,25 25,25 0,-26-25,1 25,25-25,-25 25,24-25,-24 1</inkml:trace>
  <inkml:trace contextRef="#ctx0" brushRef="#br0" timeOffset="198620.84">20191 6772,'25'0,"0"0,0-25,0 25,-1 0,1-25,0 25,0-25,24 25,-24-25,0 25,25-24,-1 24,-24-25,25 0,-1 25,1-25,-1 25,1-25,0 1,-25 24,24 0,-24-25,25 25,-26 0,1-25,0 25</inkml:trace>
  <inkml:trace contextRef="#ctx0" brushRef="#br0" timeOffset="198885.78">20687 6623,'-24'0,"24"25,24-1,-24 1,25-25,-25 25,25 0,-25 0,25 24,-25-24,25 0,-1 25,-24-26,25 26,-25-25,25 24,-25-24,25 25,-25-25,25-1,-25 1,0 0,25 0,-25 0,24-25,-24 24</inkml:trace>
  <inkml:trace contextRef="#ctx0" brushRef="#br0" timeOffset="199144.9499">21159 7020,'25'0,"-25"25,0-1,0 1,0 0,0 0,24 0,-24-1,0 1,0 0,0 0,0 0,0-1,0 26,0-25,0 0,0-1,25 1,-25 0,0 0,25 0,-25-1</inkml:trace>
  <inkml:trace contextRef="#ctx0" brushRef="#br0" timeOffset="199505.46">20415 8334,'0'0,"-25"0,25 25,25-50,-1 25,1 0,0 0,0-24,0 24,24 0,-24-25,25 25,-1-25,1 25,-1 0,1-25,0 25,-1-25,26 1,-26 24,26-25,-26 0,26 25,-26-25,26 0,-1 25,-24-24,24-1,-24 25,24-25,-24 0,-1 25,1-25,0 25,-1 0,-24-25,25 25</inkml:trace>
  <inkml:trace contextRef="#ctx0" brushRef="#br0" timeOffset="199961.22">20960 8582,'25'0,"0"0,0 0,0 0,-1 0,1-24,0 24,0 0,0 0,-1-25,1 25,0-25,0 25,0 0,-1-25,1 25,0-25,0 25,0 0</inkml:trace>
  <inkml:trace contextRef="#ctx0" brushRef="#br0" timeOffset="200245.3299">21233 8558,'0'24,"25"1,-25 0,0 0,25 0,-25-1,25 1,-25 0,24 0,-24 24,25-24,-25 25,25-25,-25 24,0-24,25 0,-25 25,25-26,-25 1,0 0,0 0,24 24,-24-24,0 0,0 0,25 0,-25-1,0 1,0 0</inkml:trace>
  <inkml:trace contextRef="#ctx0" brushRef="#br0" timeOffset="200757.3499">21754 9128,'0'0,"25"0,-25-25,25 25,-25-24,24 24,1-25,0 0,0 25,-25-25,25 25,-1 0,1-25,0 25,0 0,0 25,-25 0,0 0,0 0,0-1,0 1,-25 0,25 0,-25 0,0-1,0 26,1-25,24 0,-25-1,0 1,0 0,0 0,1 0,-1-25,25 24,-25-24,25 25,-25-25,25 25,0-50,25 25,0 0,0-25,-1 25,1 0,0-24,0-1,24 25,-24-25,25 0,0 25,-26-25,26 1,0 24,-1-25,-24 0,25 25,-1-25,1 0,-25 25,24-24,-24 24,25 0,-26-25,1 25,0 0,0-25,0 25</inkml:trace>
  <inkml:trace contextRef="#ctx0" brushRef="#br0" timeOffset="201068.19">22945 7541,'-25'0,"0"-25,0 25</inkml:trace>
  <inkml:trace contextRef="#ctx0" brushRef="#br0" timeOffset="210033.43">2927 11261,'-25'0,"25"-24,0-1,0 0,0 0,25 25,0 25,0 0,0-25,-25 25,25-1,-1 1,1 25,0-25,0-1,0 26,-1-25,-24 24,25-24,-25 25,25-25,-25 24,25 1,-25-25,0 24,0-24,0 25,0-26,0 1,0 0,0 0,-25-25,25 25,-25-25,25-25,-25 25,1-25,24 0,24 25,1 0,0 0,0 0,-25-25,25 25,-1 0,-24-24,25 24,-25-25,25 25,-25-25,25 0,-25 0,25 1,-25-1,0 0,0 0,0 0,0 1,0-1,0 0,0 0,0 0,0 1,-25-1,25 0,-25 25,25-25,-25 0,0 1,25-1,-24 25,24-25,-25 25,25-25,0 50,0 0,25 0,-25-1,0 1,24 0,-24 0,25 0,-25 24,25-24,0 0,-25 24,25-24,-25 25,24-25,1 24,-25 1,25-1,0 1,0 0,-25-1,24 1,1-1,0 1,0 0,-25-1,25 1,-1 0,1-26,-25 26,25-25,0 0,0-1,-1 1,-24 0,25 0,0-25,-25 25,25-25,0 0,-1 0,-24-25,25 25,-25-25,0 0,0 0,0 1,0-1,0 0,-25 0,1 25,24-25,-25 25,0-24,0 24,0-25,1 25,-1 0,0 0,0 0,0-25,1 25,-1 0,0 0,0 0,50 0,-25-25,25 25,-25-25,25 25,-1-24</inkml:trace>
  <inkml:trace contextRef="#ctx0" brushRef="#br0" timeOffset="210808.9499">4738 11410,'0'0,"-25"0,0 0,1 0,-1 0,0 0,0 25,25 0,-25 0,25-1,0 1,0 0,0 0,0 0,0-1,0 1,0 0,0 0,0 0,0-1,25 1,0 0,0-25,-25-25,25 25,-25-25,24 1,-24-1,25 0,-25 0,0 0,25 1,-25-26,0 25,0 0,0 1,0-1,0 0,0 0,0 0,0 1,-25 24,25-25,0 50,0-1,0 1,0 0,25 0,0 0,-25-1,25 1,-1 0,-24 0,25-25,-25 25,25-1,0 1,0-25,-25 25,24-25,1 25,0-25,-25 25,25-25,0 0,0 0,-1-25,1 25,-25-25,25 25</inkml:trace>
  <inkml:trace contextRef="#ctx0" brushRef="#br0" timeOffset="211125.2">4738 12303,'0'0,"25"0,0-25,-1 25,1 0,0-24,0 24,0-25,-1 25,1-25,25 25,-25 0,0-25,-1 25,1-25,25 25,-25 0,-1-25,1 25,0-24,0 24,0-25</inkml:trace>
  <inkml:trace contextRef="#ctx0" brushRef="#br0" timeOffset="211808.65">5259 12353,'0'25,"25"-1,0 1,-25 0,24-25,1 25,-25 0,25-1,0 26,0-25,-1 0,-24-1,25 1,0 25,0-25,0-1,-25 1,24 25,1-25,-25-1,25 1,-25 0,25 0,-25 0,0-1,25-24,-25 25,0-50,-25 25,0-24,0 24,25-25,-25 25,25-25,-24 25,24-25,0 0,0 1,0-1,0 0,24 25,1-25,0 25,-25-25,25 25,0 0,-1 0,1 0,-25 25,0 0,0 0,-25 0,25-1,-24-24,24 25,-25 0,0-25,25 25,-25 0,0-25,25 24,-24-24,-1 0,0 25,0-25,0 0</inkml:trace>
  <inkml:trace contextRef="#ctx0" brushRef="#br0" timeOffset="212253.05">6127 11931,'-25'0,"25"-25,25 25,0 0,0 0,0 0,-1-25,1 25,0 0,0-24,0 24,-1-25,1 25,0 0,0 0,-25-25,25 25,-1 0,1-25</inkml:trace>
  <inkml:trace contextRef="#ctx0" brushRef="#br0" timeOffset="212445.11">6251 12105,'25'0,"0"0,0-25,-1 25,1-25,0 0,0 25,0-25,-1 25</inkml:trace>
  <inkml:trace contextRef="#ctx0" brushRef="#br0" timeOffset="212996.69">7491 11311,'-24'0,"-1"0,0 0,25 25,-25-25,0 0,25 25,-24-25,-1 24,0 1,25 0,-25-25,25 25,-25 0,25-1,-24-24,24 25,0 0,-25 0,25 0,0-1,0 1,0 0,25 0,-25 0,24-1,1-24,-25 25,25-25,0 0,0 25,-1-25,1 0,0 0,0 0,0 0,-1-25,1 25,0 0,0 0,-25-25,25 25,-1 0,1-24,0 24,0 0,0-25</inkml:trace>
  <inkml:trace contextRef="#ctx0" brushRef="#br0" timeOffset="213309.02">7343 12229,'0'25,"24"-25,1 0,-25-25,25 25,0 0,0 0,-1 0,26-25,-25 25,0-25,-1 25,1 0,0-25,25 25,-26-25,1 25,0-24,25 24,-26-25,1 25,25-25,-25 25,-1-25,1 25,0 0</inkml:trace>
  <inkml:trace contextRef="#ctx0" brushRef="#br0" timeOffset="214069">7814 12378,'0'24,"0"1,0 0,0 0,0 0,0-1,25 1,-25 0,24 0,-24 0,25-1,-25 1,25 0,0 0,-25 0,0-1,0 1,-25-25,0 0,25 25,-25-25,25 25,-24-25,24 25,-25-1,25 1,-25 0,25 0,-25 0,25-1,0 1,-25 0,25 0,0 0,0-1,0 1,25 0,0 0,0-25,0 0,-1 0,1-25,0 25,0 0,0-25,-1 0,1 1,0-1,-25 0,25 0,0 0,-25 1,24 24,-24-25,25 0,-25 0,0 0,0 1,0-1,0 0,0 0,0 0,-25 25,25-24,0 48,0 1,0 0,25-25,-25 25,25-25,-25 25,25-25,0 0,-25 24,25-24,-1 0,1 0,0 0,0 0,0 0,24-24,-24 24,0-25,0 25,-1-25,26 0,-25 25,0-25,-1 1</inkml:trace>
  <inkml:trace contextRef="#ctx0" brushRef="#br0" timeOffset="-214611.61">10121 11385,'-25'0,"25"25,0 0,0 0,0 0,0-1,0 1,0 25,0-25,0-1,25 26,-25-25,0 24,24 1,-24-25,0 0,25 24,-25-24,25 0,-25 0,25-1,-25 1,25 0,-25 0,24-25,-24 25,25-25,0 24,0-24,0 0,0 0,-1 0,-24-24,25 24,0-25,-25 0</inkml:trace>
  <inkml:trace contextRef="#ctx0" brushRef="#br0" timeOffset="-214395.47">9997 12080,'0'0,"0"-25,24 25,-24-25,25 25,-25-25,25 1,0-1,0 0,-1 0,1 0,0 1,0-1,24 0,-24 0,0 25,0-25</inkml:trace>
  <inkml:trace contextRef="#ctx0" brushRef="#br0" timeOffset="-213739.4799">10418 11509,'0'25,"25"0,-25 0,0 0,25-1,-25 1,25 0,-25 0,0 0,25 24,-25-24,24 0,-24 0,25-1,-25 1,0 0,25 0,-25 0,0-1,0-48,0-1,25 25,-25-25,0 0,0 0,25 25,-25-24,24 24,1 24,0 1,0 0,0 0,-1 0,1-25,0 0,0 0,0 0,-25-25,24 25,-24-25,25 25,-25-25,25 0,-25 1,0-1,0 0,0 0,0 0,-25 25,25-24,-25 24,25-25,-24 25,-1 0,0 25,25-1,0 1,0 0,0 0,0 0,0-1,0 1,25 0,-25 0,25-25,-1 0,-24 25,25-25,0 0,0 0,0 0,-1 0,1 0,-25-25,25 25,0 0,0-25,-1 25,-24-25</inkml:trace>
  <inkml:trace contextRef="#ctx0" brushRef="#br0" timeOffset="-213320.56">11187 11733,'25'0,"0"24,0 1,-25 0,24-25,-24 25,25 0,-25-1,0 1,0-50,0 1,0-1,0 0,0 0,0 0,0 1,0-1,0 0,0 0,25 25,-25-25,25 25,0 0,0 0,-25 25,24-25,1 25,0-25,-25 25,25-25,0 25,-1-1,1-24,0 25,0-25</inkml:trace>
  <inkml:trace contextRef="#ctx0" brushRef="#br0" timeOffset="-213176.57">11882 11509,'0'-24</inkml:trace>
  <inkml:trace contextRef="#ctx0" brushRef="#br0" timeOffset="-211323.7">5309 14684,'0'-24,"-25"24,25-25,0 0,-25 25,0 0,25-25,-25 25,1 0,24 25,-25-25,0 25,0 0,0-1,1 1,24 0,-25-25,25 25,-25 0,25-1,-25 1,25 0,0 0,0 0,0-1,0 1,0 0,0 0,0 0,0-1,25 1,-25 0,25 0,0-25,-25 25,24-25,1 0,0 0,0 0,0 0,-1 0,-24-25,25 25,0-25,-25 0,25 25,-25-25,25 1,-25-1,0 0,24 0,-24 0,0 1,0-1,0 0,0 0,0 0,0 1,-24-1,24 0,-25 25,25-25,-25 25,25 25,0 0,25-25,-25 25,25-1,-25 1,0 0,24-25,-24 25,25 0,-25-1,25 1,0-25,-25 25,25 0,-1 0,1-1,0-24,-25 25,25-25,0 0,-1 25,1-25,0 0,0 0,0 0,-1-25</inkml:trace>
  <inkml:trace contextRef="#ctx0" brushRef="#br0" timeOffset="-210779.7">6226 14635,'25'0,"-25"25,25-25,0 0,0 0,-1 0,1 0,0 0,0 0,0-25,-1 25,1 0,0 0,0-25,0 25,24 0,-24 0,0-25,0 25,-1 0,26-25,-25 25,0 0,-25-24,24 24,1 0,0 0,-25-25,25 25,-50 0</inkml:trace>
  <inkml:trace contextRef="#ctx0" brushRef="#br0" timeOffset="-209518.77">7367 14188,'0'25,"25"-25,-25 25,25 0,-25-1,25 1,-25 0,25 0,-25 0,24 0,1-1,0 26,0-25,0 24,-25-24,24 25,1-25,0 24,-25-24,25 0,0 24,-25-24,24 0,-24 0,25-25,-25 25,0-1,25-24,-25 25,0-50,0 1,-25 24,25-25,0 0,-25 0,25 0,-24 25,24-24,-25-1,25 0,0 0,-25 25,25-25,25 25,-25-24,25 24,-1-25,1 25,0 0,-25-25,25 25,0 0,-1 0,1 0,0 0,0 0,0 25,-1-25,1 25,0-1,-25 1,0 0,0 0,0 0,-25-1,25 1,-25-25,1 25,-1 0,0 0,0-1,0-24,1 25,-1 0,0-25,0 0,0 25,1-25,-1 0,0 0,0 0</inkml:trace>
  <inkml:trace contextRef="#ctx0" brushRef="#br0" timeOffset="-208812.54">6102 15974,'0'-25,"25"25,0 0,0 0,0 0,-1 0,1 0,0-24,0 24,24 0,1 0,-25-25,24 0,1 25,24-25,-24 0,0 1,24-1,-24 0,-1 0,26 0,-1-24,-24 24,24 0,-24 0,24-24,1 24,-26 0,26 25,-26-25,1 1,-1 24,1-25,0 25,-1 0,-24-25,25 25,-26 0,1 0,0-25,0 25,0 0,-1 0,-24-25,25 25</inkml:trace>
  <inkml:trace contextRef="#ctx0" brushRef="#br0" timeOffset="-207856.55">7367 16098,'0'-25,"0"50,0 0,25-25,-25 25,0 0,25-25,0 24,-25 1,25-25,-25 25,24 0,1 0,0-1,0 1,0 0,-1 0,-24 0,25 0,0-1,-25 1,25-25,-25 25,0 0,25 0,-1-1,-48-24,24-24,-25 24,25-25,0 0,-25 25,25-25,0 0,-25 1,25-1,0 0,0 0,0 0,0 0,25 25,-25-24,25 24,-25-25,25 0,-1 0,1 25,-25-25,25 25,0 0,-25-24,25 24,-1 0,1 0,0 0,-25 24,25-24,0 25,-25 0,24-25,-24 25,0 0,0-1,-24 1,-1 0,25 0,-25 0,0 0,25-1,-25-24,1 25,24 0,-25-25,0 25,0-25,25 25,-25-25,1 24,-1-24,0 0,25 25,-25-25</inkml:trace>
  <inkml:trace contextRef="#ctx0" brushRef="#br0" timeOffset="-207143.96">9277 14833,'-25'0,"50"0,0 0,-25-25,25 25,0 0,0-24,-1 24,1-25,0 25,0-25,0 25,-1-25,1 25,0-25,0 25,0-24,-1 24</inkml:trace>
  <inkml:trace contextRef="#ctx0" brushRef="#br0" timeOffset="-206954.9499">9401 14957,'0'0,"0"25,0 0,0-50,25 25,0-25,-25 0,25 25,0-24,-1-1,1 25,-25-25,25 25,0-25,0 0</inkml:trace>
  <inkml:trace contextRef="#ctx0" brushRef="#br0" timeOffset="-205979.72">11187 13543,'0'-24,"-25"24,25-25,-24 25,-1 0,0 0,0 0,25 25,-25-25,25 24,-24-24,24 25,-25 0,0-25,25 25,-25 0,0-1,25 1,-24 0,24 0,-25 0,25-1,0 1,0 0,0 0,0 0,0-1,0 1,25 0,-25 0,24-25,-24 25,25-1,0-24,-25 25,25 0,0-25,-1 0,1 25,0-25,0 0,0 0,-1 0,26 0,-25 0,0-25,-1 25,1 0,0-25,25 25,-25-25</inkml:trace>
  <inkml:trace contextRef="#ctx0" brushRef="#br0" timeOffset="-205679.8199">11510 13866,'25'0,"-25"-25,24 25,1 0,0-25,0 25,0 0,-1-25,1 25,0 0,0-24,0 24,24 0,-24-25,0 25,0 0,-1-25,26 25,-25 0,0 0,-1-25,1 25,0 0,25 0,-26-25,1 25,0 0</inkml:trace>
  <inkml:trace contextRef="#ctx0" brushRef="#br0" timeOffset="-204971.59">12676 13171,'-25'0,"50"0,-25 25,24-25,-24 25,25-25,-25 25,25 0,-25-1,25-24,-25 25,0 0,25-25,-25 25,0 0,0-1,-25-24,25 25,-25 0,0 0,0 0,25-1,0 1,-24 0,-1 0,25 0,0-1,0 1,-25-25,25 25,0 0,0 0,0-1,25-24,0 0,-1-24,1 24,0-25,-25 0,25 25,-25-25,25 0,-25 1,24 24,-24-25,0 0,0 0,25 25,-25-25,0 1,0-1,-25 25,25-25,0 50,0 0,0-1,0 1,0 0,0 0,0 0,25-1,-25 1,25-25,-25 25,25 0,0 0,-1-25,1 24,0-24,0 0,0 0,-1 0,1 0,0-24,0 24,0 0</inkml:trace>
  <inkml:trace contextRef="#ctx0" brushRef="#br0" timeOffset="-204619.8499">11882 14560,'0'25,"0"-50,25 25,-1-24,1 24,0-25,0 25,0-25,-1 25,1-25,0 25,25-25,-26 25,26-24,0-1,-1 25,1-25,-1 0,1 25,0-25,-1 25,1-25,0 1,-1 24,1-25,-1 25,1-25,0 25,-1-25,1 25,-25 0,24 0,1 0,-25 0</inkml:trace>
  <inkml:trace contextRef="#ctx0" brushRef="#br0" timeOffset="-203935.6">12800 14560,'0'25,"24"-25,1 0,-25 25,25-25,-25 25,25-25,-25 25,25-25,-25 24,24 1,1-25,-25 25,25 0,0 0,-25-1,25-24,-25 25,0 0,0 0,0 0,-25-1,0 1,0 0,0 0,1 0,-1-25,25 24,-25 1,25 0,-25 0,25 0,-25-1,25 1,-24 0,24 0,0 0,0-1,0 1,0 0,0 0,0 0,24-25,1 0,0 0,0-25,0 25,-1-25,1 0,0 0,0 1,0-1,-1 0,-24 0,25 0,0 1,0-1,-25-25,25 25,-25 1,0-1,0 0,0 0,0 0,0 1,0-1,0 50,0-1,0 1,0 0,0 0,0 0,0-1,0 1,24 0,1-25,-25 25,25-25,0 0,-25 25,25-25,-1 0,1 0,25 0,-25-25,-1 25,26 0,-25-25,25 0,-26 25,26-25</inkml:trace>
  <inkml:trace contextRef="#ctx0" brushRef="#br0" timeOffset="-200192.65">16793 12204,'0'-25,"0"0,0 0,-25 25,1 0,-1 0,25 25,-25-25,25 25,-25-25,25 25,0 0,-25-25,25 25,0-1,-25 1,25 0,0 0,0 0,0-1,0 1,0 0,0 0,0 0,0-1,0 1,0 0,25 0,0 0,0-1,0-24,-25 25,25-25,-1 0,1 25,0-25,0 0,0 0,-1 0,1 25,0-25,0 0,-25-25,25 25,-1-25,1 25,0-25,0 1,0 24,-25-25,24 0,1 0,0 0,0-24,-25 24,25 0,-25 0,24 1,-24-1,0 0,0 0,0 0,0 1,0-1,0 0,0 0,-24 25,24-25,-25 0,25 1,-25 24,0-25,0 0,1 25,24-25,-25 25,0-25,0 25,0-24,1 24,-1 0,0 0,0 0,0 0,1 0,24 24,-25-24,0 0,0 25,0 0</inkml:trace>
  <inkml:trace contextRef="#ctx0" brushRef="#br0" timeOffset="-199856.26">16868 12353,'24'0,"1"0,0 0,0 0,-25 25,25-25,-1 24,1-24,-25 25,25 0,0-25,-25 25,25 0,-1-1,-24 1,25 0,0 0,0 0,0-1,-25 1,24 0,1 0,-25 0,25-25,0 24,-25 1,25-25,-1 0,-24 25,25-25,0 0</inkml:trace>
  <inkml:trace contextRef="#ctx0" brushRef="#br0" timeOffset="-199552.66">17686 12452,'0'25,"0"0,25-1,-25 1,25 0,-25 0,25-25,-25 25,0-1,24 1,-24 0,0 0,25-25,-25 25,0-1,0 1,0 0,25 0,-25 0</inkml:trace>
  <inkml:trace contextRef="#ctx0" brushRef="#br0" timeOffset="-199152.91">18058 12254,'25'-25,"0"25,0 0,-1-25,1 25,0 0,25-25,-26 25,1 0,0-25,0 25,0 0,-1 0,1 0,0-25,0 25,0 0,-1 0,1 0,0 0,0 0,0 0</inkml:trace>
  <inkml:trace contextRef="#ctx0" brushRef="#br0" timeOffset="-198552.22">18902 11733,'0'-25,"-25"50,25-1,-25 1,25 0,0 0,0 0,-25-1,25 1,0 0,0 0,0 0,0-1,0 26,0-25,0 0,0-1,0 26,0-25,0 0,0 0,0-1,25 1,-25 0,25 0,-25 0,25-1,-1-24,1 0,0 0,0 0,0 0,-1-24,1 24,0-25,0 25,-25-25,25 25,-25-25,24 25,1-25,0 1,-25-1,25 0,-25 0,25 0,-25 0,24 1,-24-1,0 0,0 0,0 0,0 1,25-1,-25 0,0 0,0-24,0 24,0 0,0 0,0 0,-25 1,25-1,-24 0,-1 0,25 0,-25 1,0-1,0 25,1-25,-1 25,0 0,0 0,0 0,1 0,-1 0,25 25,-25-25</inkml:trace>
  <inkml:trace contextRef="#ctx0" brushRef="#br0" timeOffset="-198143.9">18926 12055,'25'0,"0"25,0-25,0 25,-1-1,1-24,0 25,0 0,0-25,-1 25,1-25,-25 25,25-25,0 25,0-25,-25 24,24-24,1 25,0-25,0 0,-25 25,25-25</inkml:trace>
  <inkml:trace contextRef="#ctx0" brushRef="#br0" timeOffset="-197359.93">19720 12055,'0'-25,"0"0,25 25,0-24,-1 24,-24-25,25 25,0 0,0-25,0 25,0 0,-25 25,0 0,24-25,-24 24,0 1,0 0,0 0,-24 0,-1-1,0 1,25 0,-25 0,0 0,25 0,-25-1,1-24,-1 25,25 0,-25-25,25 25,-25-25,25 25,0-1,-25-24,50 0,0 0,0 0,-25-24,25 24,-1 0,1 0,0-25,0 25,0-25,0 25,-1 0,26-25,-25 25,0 0,-1-25,1 25,0 0,0-24,0 24,-1 0,1-25,0 25</inkml:trace>
  <inkml:trace contextRef="#ctx0" brushRef="#br0" timeOffset="-196584.8799">17289 13568,'0'0,"25"0,0 0,0 0,-1 0,-24-25,25 25,0 0,0 0,0 0,-1 0,26 0,-25 0,24-24,-24 24,25 0,0 0,-26-25,26 25,0-25,24 25,-24-25,24 25,-24-25,24 1,0-1,-24 0,24 0,1 0,-1 1,1-1,-1 0,0 0,1 25,-1-25,-24 0,24 1,1-1,-1 0,-24 25,-1-25,1 25,0-25,-1 25,-24 0,25-24,-26 24,1 0,0 0</inkml:trace>
  <inkml:trace contextRef="#ctx0" brushRef="#br0" timeOffset="-195887.9499">18777 13643,'0'0,"-24"0,-1 24,0-24,0 0,25 25,-25-25,1 25,-1-25,25 25,-25 0,0-1,25 1,0 0,-25 0,25 0,0-1,0 1,0 0,0 0,0 0,0 24,0-24,0 0,0 0,0-1,25 1,-25 0,25-25,0 25,0-25,-1 25,1-25,0 0,0 0,0 0,-1 0,1 0,0 0,0-25,0 25,0 0,-1-25,1 0,0 0,0 1,-25-1,25 25,-1-25,1 0,-25 0,25 1,-25-1,25 0,-25 0,0 0,0 1,0-1,0 0,0 0,0 0,0 1,-25-1,25 0,-25 0,25 0,-25 1,1-1,-1 0,0 0,0 25,0-25,1 25,-1 0,0 0,0 0,0 0,0 0</inkml:trace>
  <inkml:trace contextRef="#ctx0" brushRef="#br0" timeOffset="-195540.0799">18802 13990,'25'0,"-25"-25,25 25,0 0,-25-25,25 25,-1 0,1 0,0 0,0 25,0-25,-1 0,1 25,0-25,0 0,0 25,-1-25,1 24,0-24,0 25,0 0,-1-25,1 25,0-25,0 25,0-1,-25 1,24-25,1 25,-25 0,25-25,-25 25,25-1,-25 1,25-25</inkml:trace>
  <inkml:trace contextRef="#ctx0" brushRef="#br0" timeOffset="-195151.84">19695 13965,'25'0,"-25"-25,25 25,-25-25,25 25,-1 0,-24 25,0 0,0 0,0 0,0-1,-24 1,24 0,-25 0,0 0,25-1,0 1,-25-25,25 25,0 0,25-25,0 0,0 0,-1-25,1 25,0 0,25-25,-25 25,24-25,-24 1,25 24,-1-25,-24 0,25 25,-1-25</inkml:trace>
  <inkml:trace contextRef="#ctx0" brushRef="#br0" timeOffset="-194380.34">20911 12080,'0'25,"-25"-25,50 0,-25-25,25 25,-1 0,1-25,0 25,0 0,-25-25,25 25,-1 0,1-25,0 25,0-24,0 24,-1 0,1-25,0 25,0-25,0 25,-1 0,1 0</inkml:trace>
  <inkml:trace contextRef="#ctx0" brushRef="#br0" timeOffset="-194151.79">20936 12328,'0'0,"0"25,0 0,24-25,-24-25,25 25,0 0,0 0,0-25,-1 25,1 0,0-25,0 25,24-25,-24 25,0-24,0 24,0 0,24-25</inkml:trace>
  <inkml:trace contextRef="#ctx0" brushRef="#br0" timeOffset="-193372.74">21556 11336,'0'-25,"24"25,1-25,0 25,0 0,0 0,-1-25,1 25,0 0,0 0,0-24,-1 24,26-25,-25 25,24 0,-24-25,0 25,0-25,25 25,-26 0,1-25,0 25,0 0,0-25</inkml:trace>
  <inkml:trace contextRef="#ctx0" brushRef="#br0" timeOffset="-193087.9799">21828 11237,'0'0,"0"24,25-24,0 25,0 0,-25 0,25 0,-25-1,24 1,-24 0,25 0,-25 0,0-1,25 1,-25 0,0 25,0-26,0 1,0 0,0 25,0-26,0 1,0 0,0 0,0 0,0 24,0-24,0 0,0 0,0-1</inkml:trace>
  <inkml:trace contextRef="#ctx0" brushRef="#br0" timeOffset="-192744.46">22275 11733,'25'0,"-25"24,25-24,-25 25,24 0,-24 0,0 0,25-1,-25 1,0 0,0 0,25-25,-25 25,0-1,0 1,0 0,0 0,25 0,-25-1,0 1,25 0</inkml:trace>
  <inkml:trace contextRef="#ctx0" brushRef="#br0" timeOffset="-192236.15">22746 11485,'25'0,"0"-25,0 25,-1 0,1-25,0 25,0 0,0 0,24-25,-24 25,0-25,0 25,24 0,-24-24,0 24,25 0,-26-25,1 25,0 0,0-25</inkml:trace>
  <inkml:trace contextRef="#ctx0" brushRef="#br0" timeOffset="-191823.76">23366 10939,'25'0,"0"0,0 0,-25-25,25 25,-1 0,1 0,0-25,0 25,0 0,-1 0,1-25,0 25,0 0,0 0,-1-24,1 24,0 0,0-25,0 25,-1 0,-24-25,25 25</inkml:trace>
  <inkml:trace contextRef="#ctx0" brushRef="#br0" timeOffset="-191552.8299">23614 10864,'0'25,"0"0,0 0,0 0,25-25,-25 24,0 1,25-25,-25 25,25 0,-25 0,0-1,0 1,25 0,-25 0,0 0,0 0,0 24,0-24,24 0,-24 0,0-1,0 1,0 0,0 0,0 0,25-25,-25 24,0 1</inkml:trace>
  <inkml:trace contextRef="#ctx0" brushRef="#br0" timeOffset="-190928.1">24061 11286,'0'0,"0"-25,25 25,0 0,-25-24,24 24,1 0,0-25,0 25,0 0,-25 25,24-25,-24 24,0 1,0 0,0 0,0 0,0-1,0 1,-24 0,24 0,-25-25,25 25,-25-1,0 1,25 0,-25-25,25 25,0 0,-24-25,24 24,24-24,1 0,-25-24,25 24,0 0,0 0,-1-25,1 25,0-25,25 25,-26-25,1 25,0-25,0 25,24-24,-24 24</inkml:trace>
  <inkml:trace contextRef="#ctx0" brushRef="#br0" timeOffset="-190260.21">22101 12551,'0'0,"-24"0,-1 0,0 25,0-25,0 0,0 0,1 25,-1-25,0 0,25 25,-25-25,25-25,25 25,0 0,0-25,-1 25,1 0,0 0,0-25,25 25,-26-25,26 25,0 0,-1-24,1 24,-1-25,1 0,24 25,-24-25,24 0,-24 25,24-24,-24-1,24 25,1-25,-26 0,26 25,-25-25,24 25,-24-24,24-1,-24 25,-1-25,1 25,24-25,-49 25,25 0,-1-25,-24 25,0 0,24-25,-24 25,0 0,0 0</inkml:trace>
  <inkml:trace contextRef="#ctx0" brushRef="#br0" timeOffset="-189852.19">22647 12849,'25'-25,"0"25,-1 0,1-25,0 25,25-25,-26 25,1-24,0 24,25-25,-26 25,26-25,-25 25,25-25,-26 25,26-25,-25 25,24 0,-24-24,0 24,0 0,0-25,-1 25,1 0,0 0</inkml:trace>
  <inkml:trace contextRef="#ctx0" brushRef="#br0" timeOffset="-189619.79">23019 12725,'0'25,"0"-1,25 1,-25 0,25-25,-25 25,25 0,-25-1,0 1,24-25,-24 25,25 0,-25 0,0-1,25 1,-25 0,0 0,25-25,-25 25,0-1</inkml:trace>
  <inkml:trace contextRef="#ctx0" brushRef="#br0" timeOffset="-189163.79">23391 13022,'25'0,"0"0,-25-24,25 24,-1-25,1 25,0-25,0 25,0 0,-1 0,1 0,0 0,-25 25,0 0,0-1,-25 1,0-25,25 25,-24-25,-1 25,0 0,0-1,0 1,50-25,0 0,0 0,0 0,-1-25,1 25,25 0,-25-24,-1 24,1-25,0 25,0 0,0-25,24 0,-24 25,0-25,0 25</inkml:trace>
  <inkml:trace contextRef="#ctx0" brushRef="#br0" timeOffset="-188948.97">24309 12378</inkml:trace>
  <inkml:trace contextRef="#ctx0" brushRef="#br0" timeOffset="-184623.94">13668 13370,'25'0,"-25"25,0-1,24 1,-24 0,0 0,25 0,-25-1,0 1,0 0,25 0,-25 0,25 24,-25-24,25 0,-25 24,0 1,24-25,-24 24,25 1,-25 0,25-1,0 1,-25-1,25 1,-25 0,24-1,1 1,-25 0,25-1,-25 1,25-1,0 1,-25 0,24-1,-24 1,25-1,-25 1,25 0,-25 24,25-24,-25 24,25 0,-25 1,24-1,-24 1,25-1,-25 1,25-1,-25 0,0 26,25-26,-25 0,25 26,-25-26,0 0,24 1,-24 24,25-24,0-1,-25 25,25-24,-25-1,25 0,-1 26,-24-26,25 0,-25 1,25-1,0 1,-25-1,25 0,-25 1,25-1,-25 1,24-26,-24 26,25-1,-25 1,25-1,-25-24,25 24,-25-24,0-1,25 26,-25-26,24 1,-24-25,0 24,25 1,-25-25,0 0,0 24,25-24,-25 0,0 24,0-24,0 0,0 0,0 0,25-1</inkml:trace>
  <inkml:trace contextRef="#ctx0" brushRef="#br0" timeOffset="-183140.87">15727 15453,'-25'0,"0"25,0-25,0 0,25 25,-25-25,1 25,-1 0,0-1,25 1,-25 0,25 0,-25 0,25-1,-24 1,24 0,0 0,0 0,-25-1,25 1,0 0,0 0,0 24,0-24,0 0,0 0,0 0,0-1,25 1,-25 0,24 0,-24 0,25-1,-25 1,25-25,-25 25,25 0,0-25,-25 25,24-25,1 0,0 0,0 0,0 0,0 0,-1 0,1 0,0-25,0 25,0-25,-1 25,1-25,0 25,0-25,0 25,-1-24,1-1,0 25,0-25,-25 0,25 25,-25-25,24 1,-24-1,25 0,-25 0,0 0,0 1,0-1,0 0,0 0,0 0,-25 1,25-1,-24 0,24 0,-25-24,25 24,-25 0,0 0,0 0,1 1,-1-1,0 0,0 25,25-25,-25 25,1-25,-1 1,0 24,25-25,-25 25</inkml:trace>
  <inkml:trace contextRef="#ctx0" brushRef="#br0" timeOffset="-182799.87">15801 15801,'0'24,"0"1,25-25,-25 25,25 0,-25 0,24-1,-24 1,25-25,-25 25,25 0,0 0,0-1,-25 1,24-25,1 25,0 0,0 0,0-1,-1-24,-24 25,25-25,0 25,0-25,-25 25,25-25,-1 25,1-25</inkml:trace>
  <inkml:trace contextRef="#ctx0" brushRef="#br0" timeOffset="-181737.07">16520 15900,'25'0,"0"0,0 25,-1-25,-24 24,0 1,0 0,0 0,0 0,0-1,0 1,0 0,-24-25,24 25,0 0,-25-25,25 24,-25-24,25 25,-25 0,50-25,0 0,0 0,-1 0,-24-25,25 25,0 0,0 0,0 0,0 0,-25-25,24 25,1 0,0-24,0 24,0 0,-1-25,1 25</inkml:trace>
  <inkml:trace contextRef="#ctx0" brushRef="#br0" timeOffset="-180736.15">15478 17214,'0'0,"-24"0,24-24,0-1,24 25,1 0,0 0,0 0,0 0,-1 0,1 0,25 0,-25-25,0 25,24-25,-24 25,25-25,-1 25,-24-24,25-1,-1 0,1 0,-1 25,1-25,-25 1,24-1,1 25,-25-25,24 0,-24 25,0-25,25 25,-26 0,1-24,0 24,0 0,-25-25,25 25</inkml:trace>
  <inkml:trace contextRef="#ctx0" brushRef="#br0" timeOffset="-180396.11">15999 17413,'0'-25,"25"25,0 0,0 0,-25-25,25 25,-1 0,1 0,0-25,0 25,-25-24,25 24,-1 0,1-25,0 25,0-25,0 25,-1 0,-24-25,25 25,0 0</inkml:trace>
  <inkml:trace contextRef="#ctx0" brushRef="#br0" timeOffset="-180108.52">16347 17239,'0'25,"0"0,0 0,0-1,0 1,24-25,-24 25,0 0,25 0,-25-1,0 1,0 0,0 0,0 25,25-26,-25 1,0 0,0 0,0 0,25-1,-25 26,0-25,0 0,0-1,0 1,25 0</inkml:trace>
  <inkml:trace contextRef="#ctx0" brushRef="#br0" timeOffset="-179632.25">16768 17587,'0'24,"0"-48,0-1,25 25,-25-25,25 25,0 0,0 0,-1 0,-24 25,25 0,-25-1,0 1,0 0,0 0,0 0,-25-1,25 1,-24 0,24 0,-25 0,25-1,-25 1,0-25,25 25,-25 0,1-25,24 25,-25-25,50 0,-1-25,1 25,0-25,0 25,0-25,-1 25,26 0,-25-25,0 25,-1-24,26-1,-25 25,24-25,-24 25,0 0,25-25,-26 25,1-25</inkml:trace>
  <inkml:trace contextRef="#ctx0" brushRef="#br0" timeOffset="-178941.09">17438 16247,'25'0,"0"0,-1 0,1 0,0 0,0-25,0 25,-1 0,-24-25,25 25,0 0,0-24,0 24</inkml:trace>
  <inkml:trace contextRef="#ctx0" brushRef="#br0" timeOffset="-178648.14">17488 16421,'24'0,"1"0,0 0,-25-25,25 25,0-25,-1 25,1-25,0 25,0-25,0 25,0-24,-1 24,1 0,-25-25</inkml:trace>
  <inkml:trace contextRef="#ctx0" brushRef="#br0" timeOffset="-175180.97">19100 15156,'0'-25,"-25"25,25 25,-25-25,25 24,-24-24,24 25,-25-25,25 25,-25-25,25 25,0 0,-25-25,25 24,0 1,0 0,-25 0,25 0,0 0,0-1,0 1,0 0,0 0,0 0,0-1,0 1,25 0,0 0,-25 0,25-1,-25 1,25-25,-1 25,-24 0,25-25,0 0,0 25,0-25,-1 0,1 0,0 0,0 0,0-25,-1 25,-24-25,25 25,0-25,0 0,0 25,-1-24,1-1,0 0,0 0,-25 0,25 25,-1-24,-24-1,0 0,25 25,-25-25,0 0,0 1,0-1,0 0,0 0,-25 0,1 0,-1 1,0-1,0 0,0 25,1-25,-1 25,0-25,0 25,0 0,1-24,-1 24,0 0</inkml:trace>
  <inkml:trace contextRef="#ctx0" brushRef="#br0" timeOffset="-174869.16">19224 15379,'0'25,"25"-25,-25 25,25-25,-25 24,24-24,1 25,0 0,0-25,-25 25,25 0,-1-25,1 24,0 1,0 0,0 0,-1-25,-24 25,25-1,0 1,0 0,-25 0,0 0,25-25,-25 24,24 1,-24 0</inkml:trace>
  <inkml:trace contextRef="#ctx0" brushRef="#br0" timeOffset="-174568.2">19894 15577,'0'0,"0"25,25-25,-25 25,24 0,-24 0,25-1,-25 1,25 0,-25 0,25 0,-25-1,25 1,-25 0,24 0,-24 0,25-1,-25 1,25 0</inkml:trace>
  <inkml:trace contextRef="#ctx0" brushRef="#br0" timeOffset="-174256.9799">20216 15503,'25'0,"0"-25,0 25,-1-25,1 25,0 0,0-24,0 24,-1-25,1 25,0 0,0-25,0 25,-1-25,1 25,0 0,0 0,0 0,-1-25,1 25,0 0,0 0</inkml:trace>
  <inkml:trace contextRef="#ctx0" brushRef="#br0" timeOffset="-173668.7">21208 14858,'0'25,"0"0,0-1,0 1,-24 0,24 0,0 0,0-1,0 1,0 0,0 0,0 0,0-1,0 1,24 0,-24 0,25 0,0-1,0 1,0-25,-1 0,1 0,0 0,0 0,0-25,-1 25,1 0,0-24,0 24,0-25,-1 0,-24 0,25 25,0-25,0 1,0-1,-1 0,1-25,0 26,-25-1,25 0,-25 0,0 0,0 1,0-1,0 0,0 0,-25 0,25 1,-25 24,0-25,25 0,-24 25,-1-25,0 25,0-25,0 25,1-24,-1 24,0 0,0-25,0 25,1 0,-1 0,0 0,0 25,0-25,1 0,-1 24</inkml:trace>
  <inkml:trace contextRef="#ctx0" brushRef="#br0" timeOffset="-173344">21332 14982,'0'25,"25"-25,0 25,0-25,0 0,-1 24,1-24,0 0,0 25,0-25,-1 25,1-25,-25 25,25-25,0 25,0-1,-1 1,1-25,-25 25,25 0,0 0,0-1,-1-24,-24 25,25-25,0 0,0 25</inkml:trace>
  <inkml:trace contextRef="#ctx0" brushRef="#br0" timeOffset="-172976">22101 15032,'0'-25,"25"25,0 0,0-25,0 25,-1-25,1 25,0 0,0 0,-25 25,0 0,0 0,0-1,0 1,-25 0,25 0,-25 0,25-1,-25 1,1 0,24 0,-25-25,25 25,0-1,-25-24,25 25,25-25,0 0,-1 0,-24-25,25 25,0 0,25-24,-26-1,1 25,25-25,-25 25,24-25,-24 25,0-25,24 25,-24-24</inkml:trace>
  <inkml:trace contextRef="#ctx0" brushRef="#br0" timeOffset="-172220.46">19497 16421,'25'0,"-1"-25,1 25,0 0,-25-25,25 25,0 0,-1-25,1 25,0 0,0-25,24 25,-24 0,25-24,0 24,-1-25,1 25,-1-25,26 25,-26-25,26 0,-26 25,26-24,-1-1,-24 0,24 25,1-25,-1 0,0 1,1-1,-1 0,1 25,-1-25,1 0,-26 1,26-1,-1 0,-24 0,24 0,-24 25,-1-24,1-1,-1 25,1-25,-25 25,24 0,-24-25,0 25,0 0</inkml:trace>
  <inkml:trace contextRef="#ctx0" brushRef="#br0" timeOffset="-171665.2">19894 16743,'0'0,"-25"0,50 0,0 0,-1 0,-24-25,25 25,0 0,0 0,0 0,-1-24,1 24,0 0,0 0,0-25,-1 25,1 0,0-25,0 25,0-25,-1 25,1 0,0-25,0 25,0 0,-1 0,1-24</inkml:trace>
  <inkml:trace contextRef="#ctx0" brushRef="#br0" timeOffset="-171400.02">20291 16644,'0'0,"-25"0,50 25,-25 0,24-25,-24 24,0 1,25-25,-25 25,0 0,25 0,-25-1,0 1,0 0,25 0,-25 24,0-24,0 0,0 0,25 0,-25-1,0 1,0 0,0 0,0 0,0-1,24 1,-24 0</inkml:trace>
  <inkml:trace contextRef="#ctx0" brushRef="#br0" timeOffset="-171052.72">20811 16917,'25'0,"-25"25,0-1,25-24,-25 25,0 0,0 0,25-25,-25 25,0-1,0 1,0 0,25 0,-25 0,0-1,0 1</inkml:trace>
  <inkml:trace contextRef="#ctx0" brushRef="#br0" timeOffset="-170588.26">21332 16570,'25'0,"-25"24,25-24,0-24,0 24,-1 0,-24-25,25 25,0 0,0-25,0 25,-1 0,1-25,0 25,0 0,0-25,24 25,-24 0,0-24,0 24,24 0,-24-25,0 25,0 0,-1 0,1-25,0 25,0 0,0 0</inkml:trace>
  <inkml:trace contextRef="#ctx0" brushRef="#br0" timeOffset="-169932.29">22176 16123,'25'0,"-25"-25,24 25,-24-25,25 25,0 0,0-24,0 24,-1-25,1 25,0 0,0-25,0 25,-1 0,1-25,0 25,0 0,0 0,-1-25,1 25</inkml:trace>
  <inkml:trace contextRef="#ctx0" brushRef="#br0" timeOffset="-169633.23">22399 15974,'0'25,"25"-25,0 0,-1 25,1 0,-25-1,25-24,-25 25,0 0,25 0,-25 0,0-1,0 1,0 0,0 0,0 0,0-1,0 1,0 0,0 0,0 0,0 0,0-1,0 1,0 0,25 0,-25 0,0-1,0 1</inkml:trace>
  <inkml:trace contextRef="#ctx0" brushRef="#br0" timeOffset="-169052.3799">22895 16396,'0'-25,"25"25,-25-25,25 25,-25-25,24 25,1 0,0-24,0 24,0 0,0 0,-1 0,1 0,-25 24,0 1,0 0,0 0,0 0,-25 0,25-1,-24 1,-1 0,0 0,0 0,0-1,0 1,1 0,-1-25,25 25,-25-25,50 0,0 0,-1 0,1 0,0-25,0 25,0 0,0-25,-1 25,1 0,25-25,-25 25,-1-24,26 24,-25 0,0-25,24 25,-24 0,25-25,-26 25,1-25</inkml:trace>
  <inkml:trace contextRef="#ctx0" brushRef="#br0" timeOffset="-31580.22">12874 16247,'-25'0,"25"25,-25-25,25 25,-24-25,-1 24,25 1,-25-25,25 25,0 0,0 0,-25 0,25-1,0 1,0 0,0 0,0 24,0-24,0 0,0 25,0-26,0 26,0-25,0 24,0-24,25 0,-25 25,0-26,25 26,-25-25,25 0,-25-1,24 1,-24 0,25 0,-25 0,25-1,0-24,-25 25,25-25,-1 25,1-25,0 0,0 0,0 0,-1 0,1-25,0 25,0-25,24 25,-24-24,0-1,0 0,0 0,-1 0,1 1,0-1,0 0,-25 0,25-24,-25 24,24 0,-24-25,0 26,0-26,0 0,0 26,0-26,0 0,0 26,-24-26,24 25,-25-24,0 24,0-25,0 25,1 0,-1 1,0-1,0 0,0 0,1 0,-26 25,25-24,0 24,1 0,-1 0,0 0,0 0,0 0,1 0,24 24</inkml:trace>
  <inkml:trace contextRef="#ctx0" brushRef="#br0" timeOffset="-31228.09">13147 16743,'25'0,"-25"25,24 0,1-25,0 25,0-1,0 1,-1-25,1 25,0-25,0 25,0-25,-1 25,1-1,0-24,0 25,0-25,0 25,-1-25,1 25,0-25,0 25,0-25,-1 0,-24 24,25-24,0 0,0 25</inkml:trace>
  <inkml:trace contextRef="#ctx0" brushRef="#br0" timeOffset="-30912.05">13891 16421,'0'25,"-25"-25,25 24,0 1,0 0,25 0,-25 0,25-1,-25 1,25 0,-1 0,-24 0,25-1,-25 1,25 0,0 0,0 0,-25-1</inkml:trace>
  <inkml:trace contextRef="#ctx0" brushRef="#br0" timeOffset="-30387.81">13345 17810,'0'0,"0"-25,25 25,0 0,-25-25,25 25,-1-25,1 25,0-24,0-1,0 25,0-25,-1 0,1 0,25 25,-25-24,-1-1,1 0,25 0,-25 0,-1 0,1 25,25-24,-25-1,-1 0,1 0,0 25,25-25,-26 1,1-1</inkml:trace>
  <inkml:trace contextRef="#ctx0" brushRef="#br0" timeOffset="-30016.12">13569 18132,'24'0,"1"0,-25-25,25 25,0 0,-25-24,25 24,-1-25,1 0,0 25,0-25,-25 0,25 25,-1-24,1 24,0-25,0 0,0 25,-1 0,1-25,0 25,0-25,0 25</inkml:trace>
  <inkml:trace contextRef="#ctx0" brushRef="#br0" timeOffset="-29724.03">13916 17934,'0'25,"25"-25,-25 24,0 1,0 0,0 0,24 0,-24-1,25 1,-25 0,25 0,-25 0,25-1,0 1,-25 0,24-25,-24 25,25 0,0-1,-25 1,25-25,-25 25,0 0</inkml:trace>
  <inkml:trace contextRef="#ctx0" brushRef="#br0" timeOffset="-29391.91">14362 18231,'0'25,"0"0,0 0,0 0,25-25,-25 24,0 1,25 0,0 0,-25 0,24 24,-24-24,25 0,-25 0,25 0,-25-1,25 1,-25 0,25 0,-25 0,0-1</inkml:trace>
  <inkml:trace contextRef="#ctx0" brushRef="#br0" timeOffset="-28628.4">14809 17190,'0'-25,"25"25,-1-25,1 25,0-25,0 0,0 1,-1 24,1-25,0 0,0 0,0 25,-1-25,1 1,25 24,-25-25,-1 0,1 25,0-25,0 25,0 0</inkml:trace>
  <inkml:trace contextRef="#ctx0" brushRef="#br0" timeOffset="-28360.46">14908 17537,'25'0,"0"0,-1-25,1 25,-25-25,25 25,0-25,0 1,-1-1,1 0,0 25,0-25,0 0</inkml:trace>
  <inkml:trace contextRef="#ctx0" brushRef="#br0" timeOffset="-9209.27">1265 16694,'25'0,"0"0,0 0,0 0,-1 0,1-25,0 25,0-25,0 25,-1 0,-24-25,25 25,0-25,0 1,0 24,-1-25,-24 0,25 25,0-25,0 25,0-25,-1 1,1-1,0 25,-25-25,25 25,0 0</inkml:trace>
  <inkml:trace contextRef="#ctx0" brushRef="#br0" timeOffset="-8857.09">1761 16594,'0'25,"0"0,0 0,0 0,0-1,25-24,-25 25,0 0,0 0,0 0,25-1,-25 1,0 0,25 0,-25 0,0-1,25 1,-25 0,0 0,25 0,-25-1,0 1,0 0,24-25,-24 25,0 0,25-1,-25 1,25-25</inkml:trace>
  <inkml:trace contextRef="#ctx0" brushRef="#br0" timeOffset="-8148.52">2481 16966,'0'25,"0"0,25 0,-25 0,0-1,24-24,-24 25,0 0,25-25,-25 25,0 0,25-25,-25 24,0 1,25 0,-25 0,25 0,-25-1,24 1,-24 0,25 0,-25 0,25-25</inkml:trace>
  <inkml:trace contextRef="#ctx0" brushRef="#br0" timeOffset="-6996.73">3399 16966,'-25'0,"25"25,25-25,-1 0,1 0,0 0,0 0,0-25,-1 25,1-24,0 24,0-25,0 25,-1 0,1-25,0 25,0 0,-25-25,25 25,-1-25,1 25,0 0,0 0,0-24,-1 24,1 0,0-25</inkml:trace>
  <inkml:trace contextRef="#ctx0" brushRef="#br0" timeOffset="-6600.7299">3994 16495,'0'25,"0"-50,25 25,0 0,-1 0,1 0,-25-25,25 25,0 0,0-24,-1 24,1-25,0 25,0-25,0 0</inkml:trace>
  <inkml:trace contextRef="#ctx0" brushRef="#br0" timeOffset="-6360.37">4267 16396,'0'25,"25"0,-25-1,24 1,1 0,-25 0,25 0,-25-1,25 1,0 0,-25 0,24 0,1 24,0-24,-25 0,25 0,0-1,-25 1</inkml:trace>
  <inkml:trace contextRef="#ctx0" brushRef="#br0" timeOffset="-5956.34">4713 16892,'0'-25,"25"25,-25-25,25 25,0 0,-25 25,24-25,-24 25,0 0,0 0,25-1,-25 1,0 25,0-25,0-1,0 1,0 0,0 0,0 0,-25-1,25 1,0 0,0 0,0 0,25-25,0 0,-25-25,25 25,0-25,-1 0,1 0,0 25,0-24,0 24</inkml:trace>
  <inkml:trace contextRef="#ctx0" brushRef="#br0" timeOffset="-5464.3">4812 18008,'-24'0,"48"0,-24-25,25 25,0-24,0 24,0 0,-25-25,24 25,1 0,0-25,0 25,0-25,0 25,-1-25,1 25,0-24,0 24,0-25,-1 25,1 0,-25-25,25 25,0 0,-25-25</inkml:trace>
  <inkml:trace contextRef="#ctx0" brushRef="#br0" timeOffset="-5236.08">5036 18157,'-25'0,"25"25,0-50,25 25,-25-25,25 25,-25-25,24 25,1-24,-25-1,25 25,0-25,0 25,-25-25,24 25,1-25,0 25,-25-24,25 24,0 0</inkml:trace>
  <inkml:trace contextRef="#ctx0" brushRef="#br0" timeOffset="3034.7599">6747 17289,'25'0,"-25"25,25-25,-25 24,0 1,25-25,-25 25,24-25,-24 25,25-25,-25 25,25-25,-25 24,25-24,-25 25,25-25,-25 25,24 0,-24 0,25-25,-25 25,25-25,-25 24,25-24,-50 0,25-24,-25 24,0 0,1 0,-1 0,0 24,0-24,25 25,-25 0,25 0,-24 0,24-1,0 1,-25 0,25 0,0 0,0-1,0 1,0 0,0 0,0 0,0-1,0 1,25-25,-25 25,24-25,-24 25,25-25,0 0,0 0,0 0,-25-25,24 25,1-25,0 25,-25-25,25 1,-25-1,0 0,25 25,-25-25,0 0,0 1,0-1,-25 0,25 0,-25 0,25 1,-25-1,25 0,-25 25,25-25,0 50,25 0,-25 0,25-1,-25 1,25-25,-25 25,25-25,-25 25,24-25,-24 25,25-25,0 24,0-24,0 0,0 0,-1 0,1 0,0 0,-25-24,25 24,0-25,-1 0,-24 0</inkml:trace>
  <inkml:trace contextRef="#ctx0" brushRef="#br0" timeOffset="3955.22">7144 17363,'25'0,"0"0,0 0,-1 0,1 0,0-25,0 25,0-24,-1 24,-24-25,25 25,0-25,0 0,0 25,-1-25,1 1,0-1,0 25,-25-25,25 25,-25-25,24 25,-24-25</inkml:trace>
  <inkml:trace contextRef="#ctx0" brushRef="#br0" timeOffset="4310.56">7491 17239,'0'25,"0"0,25 0,-25-1,25-24,-25 25,25 0,-25 0,25 0,-1-25,-24 24,25 1,-25 0,25-25,0 25,-25 0,25-25,-25 25,24-25,-24 24,25 1,0-25,-25 25</inkml:trace>
  <inkml:trace contextRef="#ctx0" brushRef="#br0" timeOffset="4835.07">7814 18207,'-25'0,"25"24,0-48,25-1,0 0,-25 0,24 25,1-25,0 1,-25-1,25 0,0 0,24-24,-24 24,0 0,0 0,-1 0,1 1,0 24,25-25,-25 0,-1 25,1-25,0 25,0-25,0 25,-1 0,1 0</inkml:trace>
  <inkml:trace contextRef="#ctx0" brushRef="#br0" timeOffset="5094.74">8012 18306,'25'0,"-25"-25,25 25,-25-25,25 0,-1 1,1-1,0 0,0 0,0-24,0 24,-1-25,1 25,0 1,0-26,0 25,24 0,-24 1,0 24,-25-25,25 25,-1-25,1 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34:29.31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318 4018,'0'-24,"0"-1,-25 25,25-25,-25 25,25-25,-25 25,1 0,-1 0,0 0,0 0,0 25,0-25,1 0,-1 25,0-25,0 0,0 25,-24-1,24 1,0-25,0 25,-24 25,24-26,25 1,0 0,0 0,-25 0,25-1,0 1,0 0,0 0,0 0,25-1,0 1,-25 0,25-25,-1 25,1 0,50-1,-51-24,1 25,25-25,-1 25,-24-25,25 0,-25 0,24 0,1 0,24 0,-49 0,25-25,-25 25,-1-25,26 1,-25 24,0-25,-1 0,1 0,-25 0,25 1,-25-1,0 0,0 0,0 0,0 1,0-1,-25 0,0 0,1 0,-1 1,0-1,0 25,0-25,-24 0,24 0,0 25,0 0,25-24</inkml:trace>
  <inkml:trace contextRef="#ctx0" brushRef="#br0" timeOffset="294.7">7094 4266,'0'0,"0"25,0 0,25-25,-25 25,0 0,25-25,-25 24,25 1,-25 0,25 0,-25 0,25-1,-25 1,24-25,1 25,-25 0,25 0,0-1,0 1,-25 0,24 0,1 0,0-25,-25 24,25 1</inkml:trace>
  <inkml:trace contextRef="#ctx0" brushRef="#br0" timeOffset="536.3099">7789 4514,'0'25,"0"0,0 0,0 0,25-1,-25 1,0 0,0 0,25 0,-25-1,0 1,24 0,-24 0,25 0,0 0</inkml:trace>
  <inkml:trace contextRef="#ctx0" brushRef="#br0" timeOffset="904.03">6350 5358,'0'0,"-24"0,-1 0,50 0,-1 0,1-25,25 25,-25 0,24 0,1 0,-1 0,1-25,0 25,24 0,0 0,1 0,-1-25,1 25,24 0,-25 0,1 0,-1-24,1 24,-1 0,0 0,1 0,-26 0,1 0,0 0,-1 0,1-25,-25 25,24 0</inkml:trace>
  <inkml:trace contextRef="#ctx0" brushRef="#br0" timeOffset="1180.32">7020 5606,'25'0,"0"0,-1 0,26 0,-25 0,0-25,24 25,-24 0,25 0,-25 0,24-25,1 25,-1 0,-24 0,25 0,-25 0,24 0,-24 0,0 0</inkml:trace>
  <inkml:trace contextRef="#ctx0" brushRef="#br0" timeOffset="1446.6899">7467 5655,'-25'0,"25"25,0 0,0 0,0 0,0-1,0 1,0 0,0 0,25 0,-25 0,0 24,0-24,0 0,0 24,0-24,24 0,-24 25,0-26,0 26,0-25,0 0,0 24,0-24,25 0,-25 0,0-1,0 1,0 0</inkml:trace>
  <inkml:trace contextRef="#ctx0" brushRef="#br0" timeOffset="1727.5">7814 6251,'0'25,"0"-1,0 1,25 0,-25 0,0 0,0-1,0 1,0 0,24 0,-24 0,25-1,-25 1,0 0,0 25,25-26,-25 1,0 0,25 0,-25 0,0-1</inkml:trace>
  <inkml:trace contextRef="#ctx0" brushRef="#br0" timeOffset="2330.65">9104 5011,'0'0,"24"0,1 0,0 0,0 0,0 0,-1 0,1 0,0 0,0 0,0 0,0 0,24-25,-24 25,0 0,0 0,-1 0,1 0,0 0,0 0,0 0</inkml:trace>
  <inkml:trace contextRef="#ctx0" brushRef="#br0" timeOffset="2579.08">9228 5159,'0'25,"24"-25,1 0,0 0,0 0,0 0,0 0,24 0,-24 0,0 0,24 0,-24 0,0 0,0 0,24 0,-24 0,0 0,0 0,0 0,-1 0,1 0,-25-25,25 25</inkml:trace>
  <inkml:trace contextRef="#ctx0" brushRef="#br0" timeOffset="3684.57">11931 3894,'0'-24,"-24"24,24-25,-25 25,25-25,-25 25,0-25,0 25,-24 0,24 0,-25 0,1 50,-1-25,25-1,1 1,24 0,-25 0,25 0,-25-1,25 1,0 25,0-25,0-1,0 1,0 0,25 0,-25 0,25-1,-1 1,1 0,0 0,0 0,24-1,1-24,-25 25,24-25,1 0,0 0,-1 0,75 0,-74-25,-1 25,1-24,0-1,-1 0,-24 0,25 0,-26 1,1-1,-25 0,0 0,0 0,0 1,0-1,0 0,-25 0,1-24,-1 24,-25 0,25 0,-24-24,24 24,-25 0,1 25,24-25,-25 0,26 25,-1 0,0 0,0 0</inkml:trace>
  <inkml:trace contextRef="#ctx0" brushRef="#br0" timeOffset="3946.67">11832 4118,'0'24,"0"1,25 0,-25 0,25-25,-25 25,25-1,-25 26,24-25,-24 0,25-1,-25 1,25 0,0 0,-25 24,25-24,-25 0,24 0,1 0,-25 24,25-24,0 0</inkml:trace>
  <inkml:trace contextRef="#ctx0" brushRef="#br0" timeOffset="4208.53">12676 4415,'0'25,"0"0,0 0,-25-1,25 1,0 0,0 0,-25 0,25-1,0 26,0-25,0 0,0-1,0 26,0-25,0 0,0 0,25-1,-25 1,25 0</inkml:trace>
  <inkml:trace contextRef="#ctx0" brushRef="#br0" timeOffset="4526.65">13271 4415,'25'-25,"-1"25,1 0,0 0,0 0,24 0,-24 0,25 0,0 0,-1 0,1 0,-1 0,1-24,0 24,-1 0,1 0,-1 0,1 0,0 0,-1 0,1 0,-25-25,24 25,-24 0,0 0</inkml:trace>
  <inkml:trace contextRef="#ctx0" brushRef="#br0" timeOffset="5007.92">14784 3894,'0'0,"-25"0,0 0,1 0,-1 0,25 25,-25 0,0 0,25 0,0-1,0 1,0 0,0 25,0-26,0 1,0 0,0 25,0-26,0 1,25 0,-25 25,25-26,0 1,-1-25,1 25,0 0,25-25,-26 25,1-25,25 0,-1 0,-24 0,25 0,-25 0,24-25,1 25,-25-25,24 25,-24-25,25 0,-26 1,1-1,0 0,0 0,0 0,-25 1,0-1,0-25,0 25,-25-24,25 24,-25-25,0 26,-24-26,24 0,-25 26,25-26,-24 25,24 0,-25 1,26-1,-1 25,-25-25,25 25,1 0,-1 0,0 0,0 0,0 0,25 25,-24-25</inkml:trace>
  <inkml:trace contextRef="#ctx0" brushRef="#br0" timeOffset="5447.9">14858 4217,'-24'0,"48"0,1 0,-25 25,25-25,0 0,0 24,-1-24,1 25,0 0,0 0,-25 0,25-1,-1 1,1 0,-25 0,25 24,0-24,0 0,-1 25,1-26,25 1,-25 25,-1-25,1-1,25 1,-25 0,-1-25,1 25,-25 0,25-25</inkml:trace>
  <inkml:trace contextRef="#ctx0" brushRef="#br0" timeOffset="5807.59">15826 4366,'25'-25,"-1"25,1 0,0 25,0-25,0 24,-25 1,0 0,0 0,0 0,0-1,-25 1,25 25,-25-25,0-1,25 1,-25-25,25 25,-24 0,-1 0,25-1,25-24,-1 0,1 0,0 0,0 0,24 0,1-24,-25 24,24 0,1 0,0 0</inkml:trace>
  <inkml:trace contextRef="#ctx0" brushRef="#br0" timeOffset="6650.52">11485 5035,'25'0,"0"0,-1 0,1 0,0 0,0 0,0 0,-1 0,26 0,-25 0,0 0,24 0,-24 25,25-25,-1 0,1 0,-1 0,1 0,24 0,1 25,-1-25,1 0,-1 0,25 25,1-25,-1 0,0 0,0 25,0-25,1 0,-1 24,0-24,25 0,-25 0,25 25,-24-25,24 0,0 0,-25 25,25-25,0 0,-25 0,25 25,-25-25,1 0,-1 0,0 25,-25-25,1 0,-1 0,1 0,-26 24,26-24,-26 0,-24 0,25 0,-26 0,1 0,0 0,0 0,0 0,0 0</inkml:trace>
  <inkml:trace contextRef="#ctx0" brushRef="#br0" timeOffset="7576.11">12651 5482,'0'25,"0"-1,0 1,0 0,25 0,-25 24,0-24,0 0,0 0,24 0,-24-1,0 1,25 0,-25 0,0 0,25 0,-25-1,25-24,-25 25,-25-25,0-25,0 25,1 0,-26 0,25 0,0 0,1 0,-26 0,25 0,0 25,-24-25,24 25,0-25,0 0,0 25,1 0,-1-1,25 1,0 0,0 0,25 0,-1-25,-24 24,25-24,0 0,0 25,0-25,-1 0,1 0,25 0,-25 0,0 0,24 0,-24-25,0 25,24 0,-24-24,0 24,0-25,0 0,-25 0,0 0,0 1,-25 24,25 24,0 1,0 0,0 0,0 0,0-1,25-24,-1 25,-24 0,25-25,0 25,0-25,0 0,-1 25,1-25,0 0,0 0,24 0,1 0,-25 0,24 0,1 0</inkml:trace>
  <inkml:trace contextRef="#ctx0" brushRef="#br0" timeOffset="7816.07">13420 5829,'-25'0,"50"0,-1 0,1 0,0 0,0-25,0 25,24 0,-24 0,0 0,25 0,-26 0,26 0,-25 0,24 0,-24 0,0 0,0 0</inkml:trace>
  <inkml:trace contextRef="#ctx0" brushRef="#br0" timeOffset="8014.6">13841 5804,'0'25,"0"0,0 0,0 0,0-1,0 1,0 0,0 25,0-26,0 1,0 25,0-25,0 24,0 1,25-1,-25 1,0 0,0-1,0 1</inkml:trace>
  <inkml:trace contextRef="#ctx0" brushRef="#br0" timeOffset="9600.47">2828 8682,'-25'-25,"0"25,1-25,-1 25,0 0,0 0,0 0,1 0,-1 25,25 0,-25-25,25 24,0 1,0 0,-25 0,25 0,0-1,0 1,0 0,0 0,0 0,25-1,-25 1,0 0,25 0,0 0,-25 0,24-1,1-24,-25 25,25-25,0 0,0 25,-1-25,1 0,0 0,0 0,-25-25,25 25,-1 0,1-25,0 25,0-24,0-1,0 0,-25 0,24 0,-24 0,0 1,0-1,0 0,0 0,-24 0,-1 1,0-1,0 0,0 0,25 0,-25 25,1-24,-1 24,0-25,0 25,25-25</inkml:trace>
  <inkml:trace contextRef="#ctx0" brushRef="#br0" timeOffset="9879.66">2729 8830,'0'25,"0"0,0 0,25-25,-25 25,24-25,-24 24,0 1,25 0,-25 0,25 0,-25 0,0-1,25 1,-25 0,25 0,-25 0,24-1,1 1,-25 0,25-25,-25 25,25-25,-25 25,25-25</inkml:trace>
  <inkml:trace contextRef="#ctx0" brushRef="#br0" timeOffset="10187.21">3275 9178,'0'-25,"0"50,0 0,0-1,0 1,0 0,24 0,-24 0,0-1,0 1,25 0,-25 25,0-26,0 1,0 0,25 25,-25-26,0 1,0 0</inkml:trace>
  <inkml:trace contextRef="#ctx0" brushRef="#br0" timeOffset="10504.03">3746 9054,'25'0,"-1"0,1 0,0 0,25 0,-26 0,1 0,25 0,0 0,-26 0,26 0,0 0,-1 0,-24 0,25 0,-1 0,-24 0,0-25,0 25,-1 0</inkml:trace>
  <inkml:trace contextRef="#ctx0" brushRef="#br0" timeOffset="11131.43">4986 8756,'0'-25,"0"50,0 0,0 0,0-1,0 1,0 0,0 0,0 0,0 24,0-24,0 0,0 0,0 0,25-1,0 1,-25 0,25-25,-1 0,-24 25,25-25,0 0,0 0,0 0,-1-25,1 25,-25-25,25 25,0-25,0 1,-1 24,1-25,0 0,0 0,-25 0,0 0,0 1,0-1,0 0,0 0,0 0,-25 1,0-1,25 0,-25 0,1 0,-1-24,0 24,0 0,0 0,1 25,-1-24,25-1,-25 25,0 0,25-25,-25 25,25 25</inkml:trace>
  <inkml:trace contextRef="#ctx0" brushRef="#br0" timeOffset="11476.52">5110 8905,'25'0,"0"25,0-25,-1 24,1-24,0 25,0-25,0 25,-1-25,1 25,0 0,0-25,0 25,-1-25,-24 24,25 1,0-25,-25 25,25-25,-25 25,25 0</inkml:trace>
  <inkml:trace contextRef="#ctx0" brushRef="#br0" timeOffset="11979.99">5879 9153,'-25'0,"25"-25,25 0,0 25,0 0,-1 0,1 0,0 0,0 0,0 25,-1 0,-24 0,0 0,0-1,0 1,-24-25,-1 25,0 0,25 0,-25-1,0-24,1 25,24 0,-25-25,25 25,-25-25,25 25,0-1,25-24,0 0,-1 0,1 0,0 0,25-24,-26 24,26 0</inkml:trace>
  <inkml:trace contextRef="#ctx0" brushRef="#br0" timeOffset="12218.57">6921 9079,'25'-25,"-1"25,1 0,0-25,0 25,0 0,-1 0,1-25,0 25,0 0,0 0,0 0,24 0</inkml:trace>
  <inkml:trace contextRef="#ctx0" brushRef="#br0" timeOffset="12391.99">6921 9153,'0'0,"-25"0,25 25,25-50,0 25,-1 0,1 0,0-25,0 25,0 0,24-25,-24 25,25 0</inkml:trace>
  <inkml:trace contextRef="#ctx0" brushRef="#br0" timeOffset="13812.25">8880 8310,'0'24,"0"1,25-25,-25 25,0 0,0 0,25-1,-25 1,0 0,25 25,-25-26,0 1,0 25,25-25,-25 24,0-24,0 0,24 0,-24-1,25 1,-25 0,0 0,25-25,-25 25,-25-25,0 0,1 0,-1-25,0 25,0 0,0 0,1 0,-1-25,-25 25,25 0,1 0,-26 0,25 0,0 25,1-25,-26 0,25 0,0 25,1-25,-1 24,0-24,0 25,0 0,25 0,-24-25,24 25,0 0,0-1,0 1,0 0,0 0,24 0,1-1,0-24,0 0,0 25,-1-25,1 0,0 0,0 0,24 0,-24 0,0 0,25 0,-26-25,1 25,0 0,0-24,24 24,-49-25,25 25,0-25,0 25,0-25,-25 0,24 25,-24-24,0-1,0 0,0 0,0 0,0 0,0 50,0 0,0 0,0 0,25 0,0-1,0 1,-25 0,25-25,-1 25,1 0,0-1,0-24,0 0,-1 25,1-25,0 0,0 0,0 0,0 0,-1 0</inkml:trace>
  <inkml:trace contextRef="#ctx0" brushRef="#br0" timeOffset="14139.62">9600 8607,'0'25,"0"0,0 0,0-1,0 1,0 0,0 0,0 0,0-1,0 26,0-25,25 24,-25-24,0 0,24 25,-24-25,0-1,0 1,0 25,0-25,25-1,-25 1,25 0,-25 0,25 0,-25-1,25-24</inkml:trace>
  <inkml:trace contextRef="#ctx0" brushRef="#br0" timeOffset="14470.48">9575 8657,'0'0,"0"-25,0 0,0 0,25 25,-25-24,25-1,-1 0,1 25,0-25,0 25,0 0,-1 0,1 0,0 0,0 0,0 0,-1 0,1 25,0-25,-25 25,0 0,0-1,0 1,0 0,0 0,-25 24,0-24,1 0,-1 0,0-25,0 25,0-1,1-24,-26 25,25-25,0 25,1-25,-1 25</inkml:trace>
  <inkml:trace contextRef="#ctx0" brushRef="#br0" timeOffset="15741.56">10170 9327,'0'0,"25"0,-25-25,25 25,-25-25,0 0,-25 25,0 0,0 0,1 25,-1-25,0 0,25 25,0 0,0-1,0 1,25-25,-25 25,25 0,-1-25,1 25,-25-1,25-24,0 25,-25 0,25 0,-1 0,-24-1,0 1,0 0,0 0,-24 0,-1-25,25 24,-25-24,0 0,0 25,1-25,-1 0,0 0,0 0,0 0,-24 0,24 0,0-25,0 25,1 0,-1-24,0-1</inkml:trace>
  <inkml:trace contextRef="#ctx0" brushRef="#br0" timeOffset="16496.3299">10766 9475,'-25'0,"0"0,0 0,0 25,1-25,-1 25,0-25,25 25,-25-25,25 25,0-1,0 1,25 0,0-25,0 0,-1 0,1 0,0-25,0 25,-25-25,25 1,-25-1,-25 0,0 25,0 0,25 25,0 0,0-1,25 1,0-25,0 25,-1-25,1 0,0 0,0 25,0-25,-1 0,1 0,0 0,0 0,0-25,-1 25,1-25,0 0,-25 1,0-1,0 0,0 0,0 0,0 1,-25 24,25-25,-25 0,25 0,-24 0,24 1,0-1,-25 25,25 25,0-1,0 1,25 0,-25 0,24 0,-24-1,25 1,-25 0,0 0,25 0,-25-1,25-24,-25 25,25-25,-25 25,24-25,-24 25,25-25,0 0,0 0</inkml:trace>
  <inkml:trace contextRef="#ctx0" brushRef="#br0" timeOffset="16737.94">10865 9475,'25'0,"-1"0,1 0,0 0,0 0,0 0,24-24,-24 24,0 0,24 0</inkml:trace>
  <inkml:trace contextRef="#ctx0" brushRef="#br0" timeOffset="17378.06">12105 8682,'0'-25,"0"50,-25-25,0 24,1-24,24 25,-25-25,0 25,0 0,0 0,1-1,-1 1,0 0,0 0,0 0,1-1,-1 1,0 0,0 0,0 0,1 0,-1-1,25 1,-25-25,25 25</inkml:trace>
  <inkml:trace contextRef="#ctx0" brushRef="#br0" timeOffset="17632.46">11683 8682,'0'24,"25"1,0 0,0 0,0 0,-1-1,1 1,0 0,25-25,-26 25,26 0,-25-1,0 1,24-25,-24 25,25 0,-26-25,1 25,25 0</inkml:trace>
  <inkml:trace contextRef="#ctx0" brushRef="#br0" timeOffset="26037.04">12750 8657,'0'0,"0"-25,0 0,25 25,-25 25,0 0,0 0,0-1,25 1,-25 25,0-25,0-1,0 1,0 25,0-25,0 24,24 1,-24 0,0-26,0 1,0 25,0-25,0-1,0 1,25 0,-25 0,0 0,0-1,0 1,0 0,0 0,0 0,0-1</inkml:trace>
  <inkml:trace contextRef="#ctx0" brushRef="#br0" timeOffset="26644.1">12874 8830,'0'-24,"-25"24,25-25,0 0,0 0,0 0,25 25,-25-24,25 24,-25-25,25 25,-1-25,1 25,0-25,0 25,0-25,-1 25,1 0,0-24,0 24,0 0,-1 0,-24 24,25-24,0 25,-25 0,0 0,0 0,0-1,-25 1,0 0,25 0,-24 0,-1-1,0 1,0 0,0 0,1-25,-1 25,0-25,25 24,25-24,-25-24,25 24,-1 0,1 0,0 0,25 0,-26 0,1 0,0 0,0 24,24-24,-24 0,0 25,0-25,0 25,-1 0,1 0,-25 0,0-1,0 1,0 0,-25 0,1-25,-1 25,0-1,0 1,0 0,1-25,-26 25,25 0,0-25,-24 24,24-24,-25 25,26-25,-1 0,0 25,-25-25,26 0,-1 0</inkml:trace>
  <inkml:trace contextRef="#ctx0" brushRef="#br0" timeOffset="27052.08">13916 8855,'-25'-25,"25"1,-25-1,25 0,-25 25,25-25,-24 25,24 25,-25-25,25 25,-25 0,25-1,-25 1,25 0,-25 0,25 24,-24-24,24 0,-25 25,0-25,25-1,0 26,0-25,0 0,-25 24,25-24,0 0,0 0,25-1,-25 1,25 0,0 0,-1-25,1 25,0-25,0 24,24-24,-24 0,25 0,-1 0,1 0</inkml:trace>
  <inkml:trace contextRef="#ctx0" brushRef="#br0" timeOffset="27302.01">14933 9054,'25'0,"-1"0,1 0,0-25,0 25,0 0,24 0,-24 0,0-25,24 25,-24 0,25 0,-25 0</inkml:trace>
  <inkml:trace contextRef="#ctx0" brushRef="#br0" timeOffset="27498.18">15032 9128,'0'0,"-25"0,25 25,25-25,0 0,0 0,-1 0,1 0,0 0,25 0,-26 0,26 0,-25-25,24 25</inkml:trace>
  <inkml:trace contextRef="#ctx0" brushRef="#br0" timeOffset="28466.18">17488 8384,'0'0,"-25"0,25-25,0 50,0 0,0 0,0-1,25 1,-25 0,0 0,0 24,24-24,-24 25,0-25,25 24,-25-24,0 0,0 24,0-24,0 0,25 0,-25 0,0-1,0 1,-25-25,0 0,1 0,24 25,-50-25,25 0,0 0,1 0,-1 0,-25 0,25 25,1-25,-1 25,0-25,0 25,0-25,1 24,-1 1,0 0,0 0,0 0,25-1,0 1,0 0,0 0,25 0,0-25,0 24,0-24,-1 0,1 0,0 0,25 0,-26 0,26-24,-25 24,24-25,-24 25,25-25,-1 0,-24 0,0 1,0 24,0-25,-1 0,1 0,0 0,-25 1,0-1,0 0,0 0,0 0,0 0,-25 1,25-1,-25 25,25 25,0-1,0 1,0 0,0 0,25 0,-25 0,25-1,0 1,-25 0,25 0,0 0,-25-1,24 1,1 0,0 25,0-26,-25 1,25-25,-1 25,1 0,0 0,25-25,-26 0</inkml:trace>
  <inkml:trace contextRef="#ctx0" brushRef="#br0" timeOffset="28738.21">18356 8607,'0'0,"-25"0,25-25,-25 25,25 25,0 0,0 0,0 0,0-1,0 26,0-25,0 0,0 24,0 1,0-25,0 24,25 1,-25-25,0 24,25-24,-25 25,0-25,0 24,0-24,25 25,-25-26,0 1,0 0</inkml:trace>
  <inkml:trace contextRef="#ctx0" brushRef="#br0" timeOffset="29058.01">18133 8781,'0'0,"0"-50,-25 25,25-24,0 24,0 0,0-24,0 24,0 0,0 0,25 0,-25 1,24 24,1-25,0 0,0 25,0-25,-1 25,1 0,25 0,-25-25,-1 25,26 0,-25 25,0-25,-1 0,1 0,0 25,0-25,-25 25,0 0,0-1,-25 1,0 0,0 0,1 0,-26-25,25 24,-24 1,24 0,-25 0,25 0,1-25,-26 24,25 1,0-25</inkml:trace>
  <inkml:trace contextRef="#ctx0" brushRef="#br0" timeOffset="29541.19">18777 9351,'0'-24,"-24"24,-1 0,25-25,-25 25,0 0,0 25,1-25,-1 24,0 1,25 0,0 0,0 0,25-1,0-24,-25 25,24 0,1 0,-25 0,25-1,0 1,0 0,-1 0,-24 0,0-1,0 1,0 0,-24-25,-1 25,0-25,0 0,0 0,1 25,-1-25,0 0,0 0,0-25,1 25,-1 0</inkml:trace>
  <inkml:trace contextRef="#ctx0" brushRef="#br0" timeOffset="30177.46">19125 9525,'0'0,"-25"0,0 0,0 0,1 0,-1 0,0 25,0-25,0 25,1-25,-1 24,25 1,-25-25,25 25,-25 0,25 0,0-1,25 1,0 0,0-25,-1 0,1 0,0 0,0 0,0 0,-1 0,1-25,0 25,0-25,0 1,-25-1,0 0,0 0,-25 25,0 0,25 25,0 0,25-25,0 25,-1-25,1 0,0 24,0-24,0 0,-1-24,1 24,0 0,0-25,0 25,-1-25,1 0,0 0,-25 1,0-1,0 0,0 0,0 0,0 1,0-1,0 0,-25 0,25 0,0 1,-25 24,25 24,-24 1,24 0,0 0,0 0,0-1,0 1,0 25,0-25,0-1,0 26,0-25,24 0,-24-1,25 1,0 0,-25 0,25 0,0-1,-1-24</inkml:trace>
  <inkml:trace contextRef="#ctx0" brushRef="#br0" timeOffset="30352.65">19249 9599,'0'0,"-25"-24,0 24,50 0,0 0,0 0,24 0,-24 0,25 0</inkml:trace>
  <inkml:trace contextRef="#ctx0" brushRef="#br0" timeOffset="30617.36">20563 8880,'0'0,"-24"0,-1 0,0 25,0 0,0-1,1-24,-1 25,-25 25,25-25,1 0,-26 24,25-24,0 0,1 24,-1-24,0 25,0-25,0-1,25 1,0 0,0 0</inkml:trace>
  <inkml:trace contextRef="#ctx0" brushRef="#br0" timeOffset="30840.3">20018 9004,'0'25,"0"0,25 0,-25-1,24-24,1 25,0 0,0 0,-25 0,25-1,24-24,-24 25,0 0,0 0,24 0,-24-1,25 1,-26 0</inkml:trace>
  <inkml:trace contextRef="#ctx0" brushRef="#br0" timeOffset="31541.19">21580 8682,'0'0,"25"-25,0 25,-25-25,25 25,0 0,-25 25,0 0,-25-1,0 1,0 25,-24-25,24-1,0 1,-25 0,26 25,-26-26,25 1,0 0,-24 0,24 0,25 0,-25-1,0-24,25 25,0 0,0 0,0 0,25-25,0 0,0 24,0-24,24 0,-24 0,25 0,-1 25,1-25,-1 0,1 0,0 0,-1 0,1 25,-1-25,1 0,0 0,-1 0,-24 0,25 0,-25 0,-1 0,1 0,0 0,0 0,-25-25,0 0,-25 1,25-1,-25 0,0 0,1 0,-1-24,0 24,0-25,-25 25,26-24,-1 24,-25-25,25 1,1 24,-1 0,0-24,0 24,25 0,-25 25,25-25,0 0</inkml:trace>
  <inkml:trace contextRef="#ctx0" brushRef="#br0" timeOffset="32164.46">22275 8706,'-25'-24,"25"-1,0 50,0-1,25-24,-25 25,25 0,-25 0,0 0,25 24,-25-24,24 0,-24 24,25-24,-25 25,0-25,25 24,-25 1,0-25,25 24,-25-24,25 25,-25-25,24-1,-24 26,25-25,0 0,0-1,0 1,-1-25,1 0,0-25,-25 1,25 24,-25-25,25-25,-25 25,24 1,-24-26,25 25,-25-24,25 24,-25-25,25 25,-25-24,0 24,25-25,-25 25,24-24,-24 24,0-25,25 26,-25-1,25 0,-25 0,25 0</inkml:trace>
  <inkml:trace contextRef="#ctx0" brushRef="#br0" timeOffset="32317.28">23267 9004</inkml:trace>
  <inkml:trace contextRef="#ctx0" brushRef="#br0" timeOffset="35689.67">6797 11708,'0'-25,"-25"25,25-25,-25 25,25-25,-25 25,1 0,-1-24,0 24,0 0,25 24,-25-24,1 0,-1 25,0-25,-25 25,26 0,-1-25,25 25,-50 24,25-24,25 0,-24 0,-1 24,0 26,25-51,-25 26,25 0,0-26,0 76,0-75,0 24,0-24,25 25,-25-26,25 1,24 0,-24 0,0 0,0-1,24-24,-24 25,25-25,-1 0,1-25,-25 25,24-24,1-1,0 0,-1 0,50-24,-49-1,0 25,-1-49,-24 49,0-25,-25 25,0-24,0 24,0-25,0 26,-25-26,0 25,0-24,1 24,-26 0,25 0,0 0,-24 1,24-1,0 25,0 0,1 0,-1 0,0 0,0 0</inkml:trace>
  <inkml:trace contextRef="#ctx0" brushRef="#br0" timeOffset="35937.7199">6524 12080,'-25'0,"25"25,0-1,0 1,25 0,-25 0,25 0,-25 0,25-1,-25 1,24 0,1 0,0 0,-25 24,25-24,0 0,24 0,-24-1,0 26,0-25,-1 0,26-1,-25 1,0 0</inkml:trace>
  <inkml:trace contextRef="#ctx0" brushRef="#br0" timeOffset="36204.88">7367 12353,'0'0,"-24"-25,24 0,-25 25,25 25,0 0,0 0,0-1,0 1,0 0,0 25,0-26,0 26,0-25,0 24,0 1,0-25,0 24,0 1,0-25,25 24,-25-24</inkml:trace>
  <inkml:trace contextRef="#ctx0" brushRef="#br0" timeOffset="36752.93">5780 13221,'25'25,"-1"-25,1 0,25 0,-25 0,24 0,1 25,-1-25,1 0,0 0,24 0,-24 0,24 0,-24 0,24 0,1 0,-1 0,0 0,1 0,-1 0,-24 24,24-24,1 0,-26 0,1 0,0 0,-1 0,1 0,-25 25,-1-25</inkml:trace>
  <inkml:trace contextRef="#ctx0" brushRef="#br0" timeOffset="37223.95">6251 13717,'25'0,"0"0,0 0,-25 25,24-25,1 0,0 0,25 0,-26 0,1 0,25 0,-25 0,24 0,1-25,-25 25,24 0,1 0,-1 0,-24-25,25 25,-1 0,-24 0,0 0,0 0,24 0,-24 0,0 0</inkml:trace>
  <inkml:trace contextRef="#ctx0" brushRef="#br0" timeOffset="37522.14">6797 13742,'-25'0,"0"0,25 25,0-1,0 1,0 0,0 0,0 24,0-24,0 25,-25-1,25-24,-24 25,24-1,0 1,-25 0,25-1,0-24,-25 25,25-25,0 24,0-24,-25 0,25 0,0-1,0 1,0 0,0 0,0 0,0-1,0 1</inkml:trace>
  <inkml:trace contextRef="#ctx0" brushRef="#br0" timeOffset="37808.91">7094 14486,'0'-25,"0"50,0 0,0 0,0-1,0 1,0 0,0 0,0 0,-24-1,24 1,0 25,0-25,0-1,0 1,0 0,0 25,0-26,0 1,0 0</inkml:trace>
  <inkml:trace contextRef="#ctx0" brushRef="#br0" timeOffset="38341.46">8781 13246,'0'0,"-25"0,1 0,48 0,1 0,0 0,0 0,0 0,-1 0,1 0,0 25,0-25,0 0,24 0,-24 0,0 0,24 0,-24 0,0 0,25 24,-26-24,1 0,0 0,0 0,0 0,0 0</inkml:trace>
  <inkml:trace contextRef="#ctx0" brushRef="#br0" timeOffset="38589.06">8732 13469,'24'25,"1"-25,0 0,0 0,0 0,-1 0,1 0,0 0,0 0,24 0,-24 0,0 0,25 0,-26 0,1 0,0 0,0 0,0 0,-1 0,1 0,0 0,0 0,0 0</inkml:trace>
  <inkml:trace contextRef="#ctx0" brushRef="#br0" timeOffset="40252.93">11584 11956,'0'-25,"0"50,0 0,0-1,0 1,0 0,0 0,0 0,0-1,0 1,0 0,0 0,25 0,-25 0,0-1,0 26,0-25,0 0,0-1,0 1,0 0,0 0,0 0,0-50,-25 25,0-25,1 25,-1 0,0 0,0 0,0 0,1-25,-26 25,25 0,0 0,0 25,1-25,-1 0,0 25,0-25,0 0,1 25,-1-1,0-24,25 25,-25 0,25 0,0 0,-25-1,25 1,0 0,0 0,25-25,0 25,-25-1,25-24,0 0,-25 25,24-25,1 0,0 0,0 0,0 0,-1 0,26 0,-25 0,0 0,0-25,-1 25,26-24,-25 24,0-25,-1 0,1 25,0-25,-25 0,25 25,-25-24,0-1,25 25,-25-25,0 0,0 0,0 1,0 48,-25-24,25 25,0 0,0 0,25 0,-1-1,1 1,0 0,0-25,0 25,-1-25,1 0,0 25,0-25,0 0,-1 0,1 0,25 0,-25 0</inkml:trace>
  <inkml:trace contextRef="#ctx0" brushRef="#br0" timeOffset="40560.1199">12105 12129,'0'0,"0"-24,-25 24,0 0,25 24,0 1,0 0,0 0,0 0,25 0,-25-1,0 1,25 25,-25-25,0 24,25-24,-25 25,0-26,0 26,25 0,-25-26,0 26,24-25,-24 0,0 24,25-24,-25 0,25 0,-25-1,25-24</inkml:trace>
  <inkml:trace contextRef="#ctx0" brushRef="#br0" timeOffset="40857.57">12080 12278,'0'0,"0"-49,-25 24,25 0,0 0,0 0,0 1,0-1,0 0,0 0,0 0,25 1,0-1,0 25,0 0,-1 0,1 0,0 0,0 0,24 0,-24 0,0 25,0-25,0 24,-1 1,1 0,-25 0,0 0,0-1,0 1,0 0,-25 0,1 0,24 0,-25-1,0-24,0 25,0 0</inkml:trace>
  <inkml:trace contextRef="#ctx0" brushRef="#br0" timeOffset="41416.1599">12676 12774,'0'-24,"0"-1,-25 25,0 0,0-25,0 25,1 0,-1 0,25 25,-25-25,0 0,25 25,0-1,0 1,25 0,0 0,0-25,-1 25,1-1,0-24,0 25,0-25,-1 25,1-25,0 25,0-25,-25 25,25-25,-1 24,-48-24,-1 0,25 25,-25-25,0 0,-24 0,24 0,0 0,0 0,-24 0,24 0,0-25,0 25,0 0</inkml:trace>
  <inkml:trace contextRef="#ctx0" brushRef="#br0" timeOffset="42100.38">13122 12849,'0'-25,"-25"25,0 25,1-25,-1 25,0-1,0 1,25 0,0 0,0 0,25-25,0 0,0 0,-1-25,1 0,-25 0,0 0,0 1,0 48,0 1,0 0,25-25,-25 25,25-25,0 0,-1 0,1 0,0 0,0 0,0-25,-1 0,-24 0,25 25,-25-24,0-1,0 0,0 0,0 0,0 1,0-1,0 0,0 0,0 0,0 1,-25 24,25-25,0 0,-24 25,24 25,0 0,0-1,0 1,0 0,0 0,0 0,0-1,0 1,0 0,24 0,-24 0,25-1,0 1,-25 0,25-25,-25 25</inkml:trace>
  <inkml:trace contextRef="#ctx0" brushRef="#br0" timeOffset="42300.13">13122 12750,'-25'0,"50"0,0-25,0 25,-1 0,1 0,0 0,25 0,-26 0,26 0,-25 0,24 25,-24-25</inkml:trace>
  <inkml:trace contextRef="#ctx0" brushRef="#br0" timeOffset="42793.32">10741 13221,'0'0,"25"25,-1-25,1 0,0 0,0 0,24 0,1 25,24-25,-24 0,24 0,1 24,24-24,-24 0,24 0,0 25,0-25,0 0,1 0,-1 0,0 25,0-25,-24 0,24 0,-25 0,1 0,-1 0,1 0,-26 0,1 0,-1 25,1-25,-25 0,0 0,-1 0</inkml:trace>
  <inkml:trace contextRef="#ctx0" brushRef="#br0" timeOffset="43438.01">11783 13543,'0'0,"-25"0,0 25,25 0,-25 0,25 0,0-1,0 1,0 0,0 0,0 0,0-1,0 1,25 0,-25 0,25-25,-25 25,25-1,-50 1,0-25,0 0,0 0,1 25,-1-25,0 25,0 0,-24-25,24 24,-25 1,1 0,24 25,-25-26,25 1,-24 25,24-25,0 24,0-24,0 0,1 25,24-26,0 1,0 0,0 0,0 0,24-1,1-24,0 0,0 0,24 0,-24 0,0 0,25 0,-25-24,24 24,1-25,-25 0,24 25,-24-25,25 0,-26 25,1-24,25-1,-25 0,-1 0,1 0,-25 0,25-24,-25 24,25 0,-25 0,0 1,0-1,0 0,-25 25,0 0,25 25,-25 0,25-1,0 1,0 0,0 0,0 0,0-1,0 1,0 0,0 0,25 0,0 0,0-1,0 1,-1-25,1 25,0-25,0 0,0 0,-1 0</inkml:trace>
  <inkml:trace contextRef="#ctx0" brushRef="#br0" timeOffset="44020.78">12403 13816,'0'0,"0"-25,0 1,0-1,-25 0,25 0,-25 25,25 25,0 0,0 0,0-1,0 1,0 0,0 0,0 0,0-1,0 1,0 0,0 0,0 24,0-24,0 0,0 0,0 0,0-1,0 1,0 0,0 0,0 0,0-1,0 1,0 0,0 0,0 0,25-25,-25 25,25-25,-25-25,0 0,0 50,0 0,0-1,0 1</inkml:trace>
  <inkml:trace contextRef="#ctx0" brushRef="#br0" timeOffset="44385.21">11956 13593,'0'0,"25"0,0 25,0-25,-1 0,1 0,25 25,-25-25,24 0,1 0,-1 24,-24-24,25 0,-1 0,26 0,-25 0,-26 0,26 0,0 25,-1-25,1 0,-1 0,1 0,-25 0,0 0,24 0,-24 0,0 0,0 0,-1 0,1 0</inkml:trace>
  <inkml:trace contextRef="#ctx0" brushRef="#br0" timeOffset="46449.18">4961 13717,'25'0,"-25"-25,0 50,-25 0,0 0,25-1,-24 1,-1 0,0 0,-25 0,26-1,-26 26,25-25,-24 24,-1 1,0-25,1 24,24-24,-25 25,1-25,24 24,-25-24,26 0,-1 0,0 0,0-1,0-24,25 25,-24-25,24 25,24-25,-24 25,25-25,0 0,0 0,24 0,-24 0,25 0,-25 0,24 0,1 0,-1 0,1 0,-25 0,24 0,1 0,-25 0,24 0,1 0,-25 0,24 0,-24 0,0 0,25 0,-25 0,-1-25,1 25,0 0,0 0,0-25,-1 25,-24-25,0 1,0-1,0 0,0 0,0 0,0 0,0 1,0-1,-24 0,24 0,-25 0,25-24,-25 24,0 0,25 0,-25 1,1-1,24 0,-25 0,25 0,-25 1,25-1,-25 25,25-25</inkml:trace>
  <inkml:trace contextRef="#ctx0" brushRef="#br0" timeOffset="46905.06">5507 13915,'-25'0,"0"0,25-24,0 48,25-24,-25 25,25-25,-25 25,25 0,0 0,-1-1,1 1,-25 25,25-25,0-1,-25 1,0 0,25 0,-25 0,0-1,24 1,-24 0,0 0,0 0,0 0,0-50,0 0,0 0,0 0,0 0,0 1,0-26,25 25,-25 0,0-24,25 24,-25-25,0 26,0-26,25 25,-25 0,0 1,0-1,0 0,25 0,-25 0,0 1</inkml:trace>
  <inkml:trace contextRef="#ctx0" brushRef="#br0" timeOffset="48072.96">5879 16421,'0'0,"-25"0,0 0,1 0,-1 0,0 0,0 0,0 0,1 0,-1 25,0-1,0 1,0 0,25 0,-24 0,-1 24,25-24,0 25,0-26,0 26,0-25,0 0,0 24,25-24,-1 0,-24 0,25-1,25 1,-25-25,-1 25,26-25,-25 0,24 0,-24 0,25 0,-1-25,1 25,-25-25,24 1,-24-1,25 0,-25 0,24-24,-24 24,0-25,0 1,-25 24,25-25,-25 25,0-24,-25 24,25 0,-25-24,0 24,0 0,1-25,-1 25,0 1,0-1,-25 25,26-25,-1 25,0-25,0 25,0 0</inkml:trace>
  <inkml:trace contextRef="#ctx0" brushRef="#br0" timeOffset="48365.1">6102 16594,'-25'0,"1"0,-1 25,25 0,0 0,0 0,0-1,0 1,25 0,-25 0,0 0,24-1,-24 1,0 0,25 0,-25 0,25-1,-25 1,0 25,25-25,-25-1,25 1,-25 0,25 0,-25 0,24-1,1-24,-25 25,25-25,0 0</inkml:trace>
  <inkml:trace contextRef="#ctx0" brushRef="#br0" timeOffset="48845.7">6772 16942,'0'0,"0"-25,-25 25,25 25,0-1,0 1,0 0,0 0,25-25,-25 25,0-1,0 1,0 0,0 25,0-26,0 1,0 0,0 25,0-26,0 1,0 0,0 0,25 0,-25-1</inkml:trace>
  <inkml:trace contextRef="#ctx0" brushRef="#br0" timeOffset="49473.04">7566 16818,'25'0,"-1"0,1 0,0-25,0 25,0 0,-1 0,1 0,0 0,0 0,0 0,24-25,-24 25,0 0,0 0,-1 0,1 0,0 0,0 0,0 0,-1 0</inkml:trace>
  <inkml:trace contextRef="#ctx0" brushRef="#br0" timeOffset="49757.03">7541 16942,'-25'0,"25"24,25-24,0 0,0 0,-1-24,1 24,0 0,0 0,0 0,24 0,-24-25,0 25,0 0,-1 0,1 0,0 0,0-25,0 25,-1 0,1 0,0 0,0 0,0 0</inkml:trace>
  <inkml:trace contextRef="#ctx0" brushRef="#br0" timeOffset="53659.93">9104 16173,'0'-25,"-25"25,25 25,0-1,25-24,-25 25,24-25,-24 25,25 0,-25 0,25-25,-25 24,0 1,0 0,0 0,0 0,0 0,0-1,0 1,0 0,0 0,0 0,0-1,0 1,0 0,0 0,0 0,0-1,0 1,0 0,0 0,0 0,0-1,0 1,0 0,0 0,0 0,0-1,0 1,0 0,25-25,0 0,-1 0,1 0,0 0,0-25,0 25,0 0,24 0,-24 0,0 0,24-25,-24 25,25 0,-25-24,24 24,-24 0,25 0,-26-25,1 25,0 0,0 0,0 0,-50 25,0-25,0 0,0 0</inkml:trace>
  <inkml:trace contextRef="#ctx0" brushRef="#br0" timeOffset="59685.69">12279 16470,'0'0,"-25"0,50 0,-1 0,1 0,0 0,0 0,0 0,24 0,-24 0,25 0,-1-24,1 24,0 0,-1 0,1 0,-1 0,1-25,0 25,-1 0,1 0,-1 0,-24 0,25 0,-25 0</inkml:trace>
  <inkml:trace contextRef="#ctx0" brushRef="#br0" timeOffset="59892.91">12502 16669,'0'0,"-25"0,0 25,-24-25,24 0,25 24,25-24,-1 0,1 0,0 0,25-24,-25 24,24 0,1 0,24-25,-24 25,-1 0,26-25,-26 25,26 0,-26 0,1-25</inkml:trace>
  <inkml:trace contextRef="#ctx0" brushRef="#br0" timeOffset="60200.88">13072 16346,'0'0,"-24"0,48-25,1 25,25 0,-25 0,-1 0,26 0,0 0,-1 0,-24 0,25 0,-1 25,1-25,0 0,-26 25,1-25,25 25,-25 0,-25 0,24-1,-24 1,0 0,0 0,0 24,-24-24,24 25,-50-25,25-1,0 1,-24 25,-1-25,25-1,-24-24,24 25,-25-25,1 25,24-25,0 25,0-25</inkml:trace>
  <inkml:trace contextRef="#ctx0" brushRef="#br0" timeOffset="61061.04">15900 15354,'0'0,"0"25,0 0,0 0,0-1,0 1,0 0,0 0,0 0,0-1,0 1,0 0,25 0,-25 0,25-25,-25 24,0 1,-25 0,0-25,0 25,1-25,-1 0,0 25,0-25,0 24,1-24,-26 25,25 0,-25 0,26 0,-26-1,0 26,26-25,-1 0,0-1,0 1,0 0,1 0,24 0,0-1,0 1,24 0,1-25,0 0,0 0,0 0,-1 0,1 0,0-25,25 25,-26-25,1 25,25-24,-25-1,0 0,-1 25,1-25,-25 0,25 1,-25-1,0 0,0 0,0 0,0 1,0-1,0 0,0 0,0 50,0 0,0 0,0-1,0 1,0 0,25 0,-25 0,25-1,-25 1,24-25,1 25,0 0,25-25,-26 25,1-25,0 0,25 0,-26 0,26 0,-25 0</inkml:trace>
  <inkml:trace contextRef="#ctx0" brushRef="#br0" timeOffset="61340.23">16495 15404,'0'-25,"-24"25,-1 0,25 25,0 0,0-1,0 1,0 0,0 25,0-26,0 1,0 25,0-1,25-24,-25 25,0-1,0 1,0-25,24 24,-24 1,0-25,0 0,0 24,25-24,-25 0,0 0,0-1</inkml:trace>
  <inkml:trace contextRef="#ctx0" brushRef="#br0" timeOffset="61677.12">16396 15652,'0'0,"0"-25,-25 0,25 0,0 1,0-1,0 0,0 0,0 0,25 1,-25-1,25 0,0 0,0 0,-1 25,26-25,-25 1,0 24,24 0,1-25,-25 25,24 0,1 0,-25 0,24 25,-24-25,25 0,-25 24,-1-24,1 25,-25 0,0 0,-25-25,1 25,-1 0,0-25,-25 24,26 1,-1-25,-25 25,25-25,-24 25,24-25,-25 25,25-25,1 24</inkml:trace>
  <inkml:trace contextRef="#ctx0" brushRef="#br0" timeOffset="62072.88">17240 16049,'0'0,"-25"0,0 0,0 0,0 0,1 0,-1 0,0 0,25 24,-25-24,0 25,25 0,0 0,25 0,0-1,0-24,-25 25,25-25,-25 25,24 0,-24 0,0-1,-24-24,24 25,-25-25,0 25,0-25,0 0,1 0,-1 0,0 0,0 0,0 0,1 0,-1 0</inkml:trace>
  <inkml:trace contextRef="#ctx0" brushRef="#br0" timeOffset="62632.86">17587 16148,'-25'0,"0"0,0 0,1 25,-1-25,0 24,0-24,0 25,1 0,-1-25,25 25,0 0,0-1,0 1,25-25,-1 0,1 0,0 0,0 0,0 0,-25-25,24 25,1 0,0-24,0-1,0 25,-25-25,0 0,0 50,0 0,24-25,1 0,0 0,0 0,0-25,0 25,-1-25,1 25,-25-25,25 25,0-24,-25-1,25 0,-25 0,0 0,0 1,0 48,0 1,0 0,0 0,0 0,0-1,0 1,24 0,1 0</inkml:trace>
  <inkml:trace contextRef="#ctx0" brushRef="#br0" timeOffset="62787.86">17909 16173,'0'0,"25"0,0 0,0 0,0 0,-1 0,1 0,0 24,0-24</inkml:trace>
  <inkml:trace contextRef="#ctx0" brushRef="#br0" timeOffset="63183.94">15206 16718,'0'0,"-50"0,0 0,1 0,24 0,-25 0,26 0,-1 0,0 0,50 0,0 0,24 0,-24 0,0 0,24-24,1 24,0 0,-1 0,26 24,-1-24,0 0,1 0,-1 0,26 0,-1 25,-25-25,50 0,-25 0,1 0,-1 25,25-25,-25 0,0 25,1-25,-1 0,0 0,0 25,-24-25,-1 0,0 24,1-24,-26 0,1 0,0 25,-26-25</inkml:trace>
  <inkml:trace contextRef="#ctx0" brushRef="#br0" timeOffset="63797.67">16471 16867,'0'0,"-25"25,0-25,25 25,0 0,0-1,0 1,25-25,-25 25,25 0,-1 0,-24-1,25-24,-25 25,25-25,-25 25,25-25,-25 25,0 0,-25-1,0-24,0 25,1-25,-1 25,-25 0,25-25,-24 25,-1-1,25 1,-24 0,24 0,-25 0,26-1,-26 1,25 0,0 0,25 0,-24 0,-1-1,25 1,25 0,-1 0,1-25,0 25,0-25,24 0,-24 0,0 0,25-25,-26 25,26 0,-25-25,24 0,-24 25,0-25,0 1,0-1,-1 0,1 0,0 0,-25 0,25 1,-25-1,0 0,0 0,0 0,0 1,0-1,-25 25,25 25,-25-1,25 1,0 0,-25 0,25 0,0-1,0 1,0 0,0 0,0 0,25-25,-25 25,0-1,25-24,-25 25,25 0,0-25,-1 0,-24 25,25-25,0 0,0 25,0-25,0 0,-1 0,26 0</inkml:trace>
  <inkml:trace contextRef="#ctx0" brushRef="#br0" timeOffset="64089.34">17016 17165,'0'0,"25"0,0 0,0 0,0 0,-1 0,26 0,-25 0,0 0,24 0,-24 0,25 0,-1 0,-24 0,25 0,-26 0,26 0,-25 0</inkml:trace>
  <inkml:trace contextRef="#ctx0" brushRef="#br0" timeOffset="64284.95">17438 17190,'0'0,"-25"0,0 24,1-24,24 25,0 0,0 0,0 0,0-1,0 1,0 0,0 0,0 0,0-1,0 1,24 0,-24 0,0 0,25 0,-25-1,0 1,25 0,-25 0,25 0</inkml:trace>
  <inkml:trace contextRef="#ctx0" brushRef="#br0" timeOffset="65003.68">19398 16123,'24'0,"1"0,0 0,0 0,0 0,-1 0,1 0,0 0,25 0,-26 0,1 0,25 0,-25 0,24 0,-24 0,25 0,-25 0,-1 0,1 0,0 25,0-25,0 0,-1 0</inkml:trace>
  <inkml:trace contextRef="#ctx0" brushRef="#br0" timeOffset="65244.75">19472 16297,'0'24,"25"-24,0 25,-1-25,1 0,0 0,0 0,0 0,24 25,1-25,-25 0,24 0,1 0,0 0,-1 0,1 0,-25 0,24 0,1 0,-25 0,-1 0,1 0,0 25,0-25,0 0</inkml:trace>
  <inkml:trace contextRef="#ctx0" brushRef="#br0" timeOffset="66651.58">22399 15106,'0'-25,"0"0,25 1,-25-1,0 0,25 0,-25 0,0 1,0-1,24 0,-24 0,0 50,0 0,0 0,0-1,-24 1,24 0,0 0,-25 24,0-24,25 25,-25-1,25-24,-25 25,1-1,-1 1,25 0,-25-25,0 24,0 1,25-1,-24 1,-1 0,25-1,-25-24,25 25,-25-1,0-24,25 0,0 0,-24-1,24 1,0 0,0 0,-25-25,50-25,-1 25,1 0,0 0,0 0,0 0,-1 0,1 0,0 0,25 0,-26 0,26 0,-25 0,24 0,1 0,0 0,-1 0,1 0,-1 0,1 0,0 0,-1 0,-24 0,25 0,-26 0,1 0,0 0,0 0</inkml:trace>
  <inkml:trace contextRef="#ctx0" brushRef="#br0" timeOffset="67057.11">21506 16297,'0'0,"-25"0,0 0,50 0,0 0,0 0,0 0,-1 0,1 0,25 0,-1 0,-24 0,25 0,24 0,-24 0,24 0,1 24,-1-24,1 0,-1 0,25 0,-24 25,24-25,-25 0,25 25,1-25,-26 0,0 25,26-25,-26 0,1 0,-1 25,-24-25,-1 0,1 0,-1 0,-24 0,0 25,0-25,0 0</inkml:trace>
  <inkml:trace contextRef="#ctx0" brushRef="#br0" timeOffset="67700.77">21605 16842,'0'0,"0"-24,25 24,0-25,0 25,-25 25,-25-25,25 24,-25-24,25 25,-25 0,0-25,-24 25,24 0,0-1,0 1,-24-25,24 25,-25 0,26-25,-1 25,0-1,-25-24,26 0,24 25,-25-25,0 25,0-25,25 25,25 0,0-25,0 0,-1 24,1-24,0 0,25 25,-26-25,1 0,25 25,-25-25,24 0,-24 25,0-25,24 0,-24 25,0-25,0 0,0 0,-1 24,1-24,0 0,-25-24,25 24,-25-25,25 0,-25 0,0 0,0 1,0-1,0 0,0 0,-25-24,25 24,0 0,0 0,-25 0,25 1,0-1,0 0,0 0,0 0,0 1</inkml:trace>
  <inkml:trace contextRef="#ctx0" brushRef="#br0" timeOffset="68167.68">21977 16942,'0'-25,"-25"25,25 25,0-1,0 1,0 0,0 0,25 0,-25-1,0 26,0-25,25 0,-25-1,0 1,0 0,25 0,-25 0,25-1,-25 1,25-25,-25 25,24 0,1-25,-25 25,25-25,0 0,-25-25,25 25,-25-25,0 0,0 0,24 1,-24-1,0 0,0 0,0-24,25 24,-25 0,0 0,0-24,0 24,25 0,-25 0,0 0,25 1,0-1,-25 0</inkml:trace>
  <inkml:trace contextRef="#ctx0" brushRef="#br0" timeOffset="68773.63">22746 16867,'-25'0,"50"0,0 0,0 0,0 0,-1 0,1 0,0 0,0 0,0 0,-1 0,26 0,-25 0,25 0,-26 0,26 0,-25 0,24 0,-24 0,25 0,-25 0,-1 0,1 0,0 0,0 0</inkml:trace>
  <inkml:trace contextRef="#ctx0" brushRef="#br0" timeOffset="69004.63">23118 16867,'-24'0,"24"25,-25-25,25 25,0 0,0-1,0 1,-25 0,25 0,0 0,0 24,0-24,0 25,0-26,0 26,0-25,0 24,0 1,0-25,0 24,0-24,0 25,25-25,-25 0,0-1,0 1,0 0,0 0,0 0,0-1</inkml:trace>
  <inkml:trace contextRef="#ctx0" brushRef="#br0" timeOffset="69259.7099">23590 17587,'0'0,"0"24,-25 1,25 0,-25 0,25 0,-25-1,25 1,-25 0,25 0,0 0,-24-1,24 1,0 0,-25 0,25 0,0-1,0 1</inkml:trace>
  <inkml:trace contextRef="#ctx0" brushRef="#br0" timeOffset="84641.53">23838 15677,'-25'0,"25"-25,25 0,-1 25,1 0,0 0,0 0,0 0,-1 0,1-25,0 25,0 0,0 0</inkml:trace>
  <inkml:trace contextRef="#ctx0" brushRef="#br0" timeOffset="84809.42">23813 15751,'0'0,"25"0,-1 0,1 0,0 0,0 0,0 0</inkml:trace>
  <inkml:trace contextRef="#ctx0" brushRef="#br0" timeOffset="85266.7399">25202 15131,'0'0,"-25"0,25-25,0 0,-25 25,25-25,0 1,0 48,-25 1,25 0,0 0,-24 0,24-1,0 1,0 25,-25-25,25-1,-25 26,25-25,-25 25,25-26,-25 1,25 0,0 0,-24 0,24-1,0 1,-25 0,25 0,0 0,-25-25,25 24,0 1,25-25,0 0,-1 0,1 0,0 0,0 0,24 0,1-25,0 25,-25 0,24 0,1 0,-1 0,1 0,0 0</inkml:trace>
  <inkml:trace contextRef="#ctx0" brushRef="#br0" timeOffset="85727.4099">24235 16148,'24'0,"1"0,0 0,0 0,0 0,-1 0,1-25,0 25,0 0,24 0,-24 0,25 0,-1 0,-24-25,25 25,-1 0,1 0,0 0,-1 0,-24 0,25 0,-1 0,1 0,-1 0,-24 0,25 0,-25 0,0 0,-1 0</inkml:trace>
  <inkml:trace contextRef="#ctx0" brushRef="#br0" timeOffset="86294.23">24160 16570,'25'0,"0"0,-25-25,25 25,-1 0,1 0,0-25,0 25,0 0,-1 0,1 0,0-25,0 25,0 0,-1 0,1-25,25 25,-25 0,-1 0,1 0,0 0,0 0,0 0</inkml:trace>
  <inkml:trace contextRef="#ctx0" brushRef="#br0" timeOffset="86558.65">24458 16520,'-25'0,"25"25,0 0,0-1,0 1,0 0,0 0,0 0,0-1,0 1,0 25,0-25,0 24,0-24,0 25,0-26,0 1,0 25,-25-25,25-1,0 1,0 25,0-25,-25-1,25 1,0 0,0 0,-24 0</inkml:trace>
  <inkml:trace contextRef="#ctx0" brushRef="#br0" timeOffset="87085.9099">24879 16818,'0'0,"25"0,-25-25,25 25,-25 25,-25-25,25 24,-25-24,25 25,-24-25,-1 25,0 0,0-25,0 25,1-1,-1-24,0 25,0-25,0 25,1 0,-1-25,25 25,-25-25,50 24,0-24,-1 0,1 0,-25 25,25-25,0 0,0 0,-1 0,1 0,0 25,0-25,0 0,-1 0,1 0,0 0,0 0,-25-25,25 25,-25-25,0 1,0-1,0 0,-25 25,25-25,-25 0,25 1,0-1,-25 25,25-25,-25 0,25 0,-24 1,24-1,0 0</inkml:trace>
  <inkml:trace contextRef="#ctx0" brushRef="#br0" timeOffset="87482.61">25028 16793,'0'-25,"0"50,25-25,-25 25,0-1,0 1,0 0,0 0,0 0,0-1,0 1,0 0,25 0,-25 0,0-1,0 1,0 0,0 0,25 0,-25-1,24 1,-24 0,25-25,0-25,-25 0,25 1,-25-1,0 0,25 0,-25 0,0-24,0 24,25-25,-25 26,0-26,24 25,-24-24,0-1,25 25,-25-24,0-1,25 25,-25 0,25 1</inkml:trace>
  <inkml:trace contextRef="#ctx0" brushRef="#br0" timeOffset="88699.28">17711 18405,'-25'0,"50"0,0 0,0 0,-1 0,1 0,25 0,-25 0,24 0,1 0,-1 0,1 0,24 0,-24-25,49 25,-24 0,-1 0,25 0,-24 0,24-25,0 25,-24 0,24 0,0 0,-25-24,26 24,-26 0,0 0,1 0,-1 0,-24 0,-1 24,1-24,0 0,-26 0</inkml:trace>
  <inkml:trace contextRef="#ctx0" brushRef="#br0" timeOffset="89038.58">18009 18628,'0'0,"-50"0,0 0,1 0,-1 25,25-25,-24 0,24 0,0 0,0 0,0 0,50 0,0 0,0 0,25 0,-26 0,26 0,0 0,-1 0,26 0,-26 0,50 0,-24-25,24 25,-25 0,50-24,-24 24,-1 0,25-25,-25 25,25 0,0-25,-25 25,25 0,-24-25,24 25,-25 0,0 0,0 0,-24 0,-1 0,1 0,-1 0,-24 0,-1 0,1 0,-25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10-14T04:58:32.9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4192 7516,'25'-25,"-25"0,25 0,-25 1,25-1,-25 0,0 0,25 0,-25 1,24-1,-24-25,25 25,-25 1,25-26,-25-24,25 24,-25 25,25-74,-25 74,0-49,0 24,0-24,0 49,0-25,0 1,0 24,-25-74,0 74,25-25,-25 25,25-24,-25 24,1-25,-1 26,0-1,0-25,0 50,1-25,-1 25,-25-24,25 24,25-25,-49 25,24 0,0 0,25 25,-25-25,25 24,-25-24,25 25,-24 0,24 0,0 0,-25-1,25 1,0 0,0 0,0 0,0-1,0 26,0-25,0 0,0-1,0 1,25 0,-25 25,24-26,-24 1,25 0,-25 0,25 0,25 24,-25-24,24 49,-24-49,49 25,-49 0,25-1,-1 1,-24-25,0-1,0 1,24 25,1-25,-25-25,0 24,24 1,-24-25,0 0,0 25,-1-25,26 0,-25 0,0-25,-1 25,1 0,-25-25,25 25,25-24</inkml:trace>
  <inkml:trace contextRef="#ctx0" brushRef="#br0" timeOffset="904.01">5160 7094,'-25'0,"25"-25,0 1,0 48,25-24,-25 25,0 0,0 0,25 0,-25-1,0 1,0 0,24 0,-24 0,0-1,0 1,25 0,-25 0,0 0,0-1,0 1,0-50,0 1,0-1,0 0,0 0,0 0,0 1,0-1,0 0,0 0,0 0,0 1,25-1,-25 0,0 0,25 0,-25 1,25 24,-25-25,24 0,1 0,0 25,-25 25,25-25,-25 25,25 0,-25-1,24 1,-24 0,25 0,-25 0,25-1,-25 1,0 25,25-25,-25-1,0 1,0 0,0 0,25 0,-25-1,0 1,0 0,24-25,-24 25,0 0,0-1,0 1,25-25</inkml:trace>
  <inkml:trace contextRef="#ctx0" brushRef="#br0" timeOffset="2896.06">6499 5333,'-25'0,"1"0,24 25,-25-25,0 25,25 24,-25-49,25 25,-25 25,-49 74,74-75,-25 50,0 1,25-51,0 75,-24 100,24-1,0-74,24 24,1-98,25 173,-1-75,1-24,74 50,-25-75,-49-50,49 25,-25-24,26 24,-1-25,-50-24,51 0,-1 24,0-24,-24-26,-51 1,51 0,-1-25,-24-25</inkml:trace>
  <inkml:trace contextRef="#ctx0" brushRef="#br0" timeOffset="3516.08">7094 4961,'0'25,"0"0,0-1,0 1,0 0,0 0,0 0,0 24,25-24,-25 25,25-26,-25 26,0 0,25-1,-25 1,0 24,25-24,-25-1,25 1,-25 0,24-26,-24 26,0-25,25 25,-25-26,25 1,-25 0,0 0,25 0,-25-1,25 1,-25 0,24-25</inkml:trace>
  <inkml:trace contextRef="#ctx0" brushRef="#br0" timeOffset="3911.61">6995 5011,'0'0,"0"-25,0 0,0 0,0 0,0 1,0-1,0 0,0 0,25 0,-25 0,25 1,0 24,-25-25,24 25,-24-25,25 25,0 0,0 0,0 0,0 0,-1 0,1 0,0 25,-25 0,25-25,0 24,-25 1,24 0,-24 0,0 0,0 0,0-1,0 1,0 0,0 0,0 0,0-1,-24 1,-1 0,0-25,25 25,-25 0,0-25,1 24,-1-24,25 25,-25-25,0 0,0 25</inkml:trace>
  <inkml:trace contextRef="#ctx0" brushRef="#br0" timeOffset="4398.89">7839 5631,'-25'0,"25"-25,0 0,25 25,-1-25,1 25,-25-25,25 25,0 0,0 0,-1 0,-24 25,0 0,0 0,0 0,0-1,-24-24,24 50,-25-25,25 0,0-1,-25 1,0 0,25 0,0 0,-25 0,25-1,25 1,0-25,-25-25,25 25,0 0,-1 0,1-24,25 24,-25-25,-1 25,26-25,-25 25,25-25,-26 25,26-25,-25 25,0-25</inkml:trace>
  <inkml:trace contextRef="#ctx0" brushRef="#br0" timeOffset="4843.71">7541 6772,'0'0,"25"0,0 0,-1-25,1 25,0 0,25-25,-26 25,1-25,25 25,-25-25,24 25,-24 0,25-24,-26 24,1-25,25 25,-25-25,-1 25,26-25,-25 25,0 0,0-25,-1 25,1-24,0 24</inkml:trace>
  <inkml:trace contextRef="#ctx0" brushRef="#br0" timeOffset="5263.9399">7814 7169,'0'0,"0"-25,0 50,25-25,-25 24,0 1,24 0,-24 0,25 0,-25-1,0 26,0-25,25 24,-25 1,0 0,0-1,0-24,0 25,0-1,25-24,-25 25,0-26,0 1,0 0,0 0,25 0,-25-1,0 1,0 0</inkml:trace>
  <inkml:trace contextRef="#ctx0" brushRef="#br0" timeOffset="5671.88">7715 7169,'0'-25,"0"0,0 0,-25 25,25-25,0 1,0-1,25 0,-1 0,1 25,0-25,0 1,0 24,-1-25,1 25,0 0,0 0,0 0,-1 0,1 0,0 25,-25-1,0 1,0 0,0 0,0 0,0-1,-25 1,25 0,-25-25,1 25,24 0,-25-1,0-24,25 25,-25-25,0 25,1 0,-1-25,0 0,25 25</inkml:trace>
  <inkml:trace contextRef="#ctx0" brushRef="#br0" timeOffset="5987.87">8360 7441,'0'25,"0"0,24 0,-24 0,0-1,25 1,-25 0,25 0,-25 24,25 1,-25-25,25 24,-25 1,24 0,-24-26,25 26,-25 0,25-25,-25 24,25-24,-25 0,25 0,-25-1,0 1,0 0,24 0</inkml:trace>
  <inkml:trace contextRef="#ctx0" brushRef="#br0" timeOffset="6655.9399">8236 4911,'24'0,"-24"25,25-25,-25 25,25-25,0 25,0 0,-1-1,1 1,0 25,0-25,0 24,-1 1,26 24,-25-24,0 49,24-25,-24 26,0-1,24 0,-24 25,0 0,0 0,0-25,-1 25,1 25,0-25,-25 0,25-24,0 24,-25 0,0-25,0 25,24 0,-24-25,0 0,0 0,0 1,0-26,0 1,0-1,-24-24,24-1,-25 1,0-1,25 1,-25-25,0 24,1-24,-1 0,25 0,-25 0,0-25,25 24,-25-24</inkml:trace>
  <inkml:trace contextRef="#ctx0" brushRef="#br0" timeOffset="7223.11">9550 6176,'25'0,"0"0,-25-24,25 24,-1 0,1 0,0-25,0 25,0 0,-1 0,1 0,0-25,0 25,0 0,-1-25,1 25,0 0,0 0,0-25,-1 25</inkml:trace>
  <inkml:trace contextRef="#ctx0" brushRef="#br0" timeOffset="7447.92">9501 6400,'24'0,"1"-25,0 25,0 0,0-25,-1 25,1 0,0-25,0 25,0-25,24 25,-24 0,0-24,0 24,-1 0,1-25,0 25</inkml:trace>
  <inkml:trace contextRef="#ctx0" brushRef="#br0" timeOffset="13315.7">11386 4862,'25'-25,"-1"25,-24-25,0 0</inkml:trace>
  <inkml:trace contextRef="#ctx0" brushRef="#br0" timeOffset="13675.9">11361 4787,'-25'0,"25"25,-25-25,0 0,1 0,24 25,-25-25,0 0,0 25,0-25,1 0,-1 25,0-25,0 0,0 24,1-24,-1 0,0 0,0 0,0 25,1-25,-1 0,25 25,25-25,-1-25,1 25,0 0,0-25,24 25,-24 0,25-24,-25 24,24-25,1 25,-1-25,-24 25,25-25,0 25,-26-25,26 25,-25 0,0-25,-1 25,1 0,0 0,0 0,-25-24,25 24</inkml:trace>
  <inkml:trace contextRef="#ctx0" brushRef="#br0" timeOffset="14338.56">12353 4341,'0'0,"0"-25,-25 25,25 25,-25-25,25 25,-24-1,24 1,-25 0,0 0,25 0,-25-1,0 1,1 25,-1-25,0-1,0 26,0-25,1 24,-1-24,0 0,0 0,0 0,1 0,24-1,-25 1,25 0,-25-25,25 25,0 0,0-1,25-24,0 25,-1-25,1 0,0 0,0 0,24 0,-24 0,0 0,25 0,-26 0,26-25,-25 25,24 0,-24 0,0 0,25 0,-26 0,26 0,-25 0,0 0,0 0,-1 0,1-24,0 24,0 0,0 0,-1 0,1 0,-25-25,0 0,0 0,0 0,0 1,-25-1,25 0,0 0,-24 0,24 0,-25 1,25-26,-25 25,25 0,-25 1,25-1,-25 0,25 0,-24 0,-1 25,25-24,-25-1,25 0</inkml:trace>
  <inkml:trace contextRef="#ctx0" brushRef="#br0" timeOffset="14683.94">12800 4291,'-25'0,"25"-25,-25 25,25-24,-25 24,0-25,25 50,0-1,0 1,0 0,25 0,-25 0,25-1,-25 1,25 0,-25 0,25 0,-25 24,0-24,0 25,24-26,-24 26,0-25,0 24,0-24,25 25,-25-25,0 0,0-1,25 1,-25 0,0 0,25 0</inkml:trace>
  <inkml:trace contextRef="#ctx0" brushRef="#br0" timeOffset="15179.65">12775 4738,'0'0,"-25"0,25-25,25 25,0 0,-1 0,1-25,0 25,0 0,-25-25,25 25,-1-25,1 1,0-1,-25 0,0 0,0 0,0 1,0-1,0 0,0 0,0 0,0 1,0-1,-25 25,25-25,0 0,-25 0,25 1,0 48,0 1,0 0,25 0,-25 0,25-25,-25 24,25 1,-25 0,25 0,-1 0,-24-1,25 26,-25-25,25 24,-25-24,25 0,-25 25,0-26,25 26,-25-25,0 0,0 0,0-1,24 1,-24 0,0 0,25-25,-25 25,25-1,-25 1,25-25</inkml:trace>
  <inkml:trace contextRef="#ctx0" brushRef="#br0" timeOffset="16771.48">13395 4961,'0'-25,"-25"25,25-25,25 25,0 25,-25 0,0 0,24 0,-24-1,0 1,0 0,0 0,0 0,0-1,0 1,0 0,0 0,0 0,0-1,25-24,-25 25,25-25,0 0,0 0,0-25,-1 25,-24-24,0-1,25 0,-25 0,0 0,0 1,-25-1,25 0,0 0,0 0,0 1,25 24,0-25,0 25,-25-25,25 25,-1 0,1-25,0 25,0 0,-25-25,25 25,-1 0,1 0,-25 25,-25-25,25 25,-24 0,-1 0,0-1,25 1,-25 0,25 0,0 0,0-1,0 1,25-25,-25-25,25 25,0-24,-1 24,-24-25,0 0,0 0,0 0,25 25,-25-24,0-1,0 50,0-1,25-24,0 0,0 0,-1-24,-24-1,0 0,0 0,0 0,0 1,0 48,0 1,0 0,0 0,25 0,-25-1,0 1,25 0,-25 0,25 0,-25-1,0 1,25 0,-1 0,-24 0,0-1,25-24,-25 25,0 0,0-50,0 0,0 1,0-1,0 0,-25 0,25 0,0 1,-24-1,24 0,0 0,0 0,0 1,0-1,0 0,0 0,0 0,24 25,-24-24,25 24,0 0,0 0,0 0,-1 0,-24 24,25-24,-25 25,0 0,0 0,0 0,-25-1,1-24,-1 25</inkml:trace>
  <inkml:trace contextRef="#ctx0" brushRef="#br0" timeOffset="17538.74">11584 6152,'0'-25,"25"25,0 0,0 0,-1 0,1 0,0-25,0 25,0 0,24 0,-24 0,25 0,-1-25,1 25,24 0,-24-25,24 25,-24-24,24 24,1 0,-26-25,26 25,-1-25,-24 25,24-25,1 0,-26 25,26-24,-26 24,26-25,-26 25,1-25,-25 25,24 0,-24-25,0 25,0 0,-1 0,-24-25,25 25</inkml:trace>
  <inkml:trace contextRef="#ctx0" brushRef="#br0" timeOffset="18767.94">12452 6325,'0'25,"0"0,0 0,0-1,0 1,0 0,0 0,0 0,0-1,25 26,-25-25,0 24,0-24,25 25,-25-25,0 24,0 1,0-25,0 24,0-24,25 25,-25-25,0-1,0 1,25 0,-25 0,0 0,0-1,24-24,-24 25</inkml:trace>
  <inkml:trace contextRef="#ctx0" brushRef="#br0" timeOffset="19212.1699">12378 6672,'0'0,"0"-24,0-1,0 0,0 0,0 0,0 1,25-1,-1 0,1 0,0 0,0 1,0 24,0-25,24 0,-24 25,0 0,24-25,-24 25,0 0,0 0,0 25,-25 0,0 0,0-1,0 1,0 0,-25 0,0 0,0-1,0 1,25 0,-24-25,-1 25,0-25,0 25,0-25,25 24,25 1,0-25,-25 25,25-25,0 25,-1-25,26 25,-25-1,0-24,-1 25,26 0,-25-25,0 25,24-25,-24 25,0 0,24-25,-24 0,0 24,25-24,-26 25,1-25,0 0,0 0,0 25</inkml:trace>
  <inkml:trace contextRef="#ctx0" brushRef="#br0" timeOffset="20046.76">15330 3870,'-25'0,"0"24,0 1,0-25,25 25,-24 0,-1 0,0-25,0 49,0-24,25 0,-24 24,-1-24,0 25,0-1,0 1,1 0,-1-1,0 26,0-26,0 26,1-1,-1 0,0 1,0-1,25 1,0-1,0 1,0-1,0-24,0 24,0 0,0 1,0-1,25 1,0-1,-25 0,25-24,-1 25,1-1,0 0,-25 1,50-1,-26-24,1 24,0 1,25-26,-26 26,26-26,-25 1,24-25,-24 24,25-24,-1 0,-24 0,25-1,-1-24,-24 0,25 25,-1-25,-24 0,25 0,-25-25,24 25</inkml:trace>
  <inkml:trace contextRef="#ctx0" brushRef="#br0" timeOffset="20836.45">16446 4192,'25'0,"-25"-25,0 0,0 50,0 0,0 0,0 0,0-1,0 1,0 0,0 0,0 0,0-1,0 1,0 0,0 0,0 0,0-1,0 1,0 0,24 0,-24 0,25-1,0-24</inkml:trace>
  <inkml:trace contextRef="#ctx0" brushRef="#br0" timeOffset="21135.75">16024 5035,'25'0,"-25"-24,25 24,0 0,-1 0,1-25,25 25,-25 0,24-25,1 25,-1-25,1 25,0-25,-1 25,26-24,-26 24,1-25,24 25,-24-25,0 25,24-25,-24 25,-1-25,1 25,-25-25,24 25,-24-24,0 24,0 0</inkml:trace>
  <inkml:trace contextRef="#ctx0" brushRef="#br0" timeOffset="21467.73">16099 5383,'24'0,"1"0,-25-25,25 25,0 0,24 0,-24-25,0 25,0 0,24-25,-24 25,25 0,-25-25,24 25,-24 0,0 0,24 0,-24-24,0 24</inkml:trace>
  <inkml:trace contextRef="#ctx0" brushRef="#br0" timeOffset="21687.73">16471 5333,'-25'0,"25"25,0 0,0-1,0 1,0 0,0 0,25 0,-25-1,0 1,0 0,24 0,-24 24,0-24,0 0,25 0,-25 0,0-1,0 1,0 25,25-25,-25 0,0-1</inkml:trace>
  <inkml:trace contextRef="#ctx0" brushRef="#br0" timeOffset="22066.8">16793 5904,'25'-25,"0"0,0 25,-1 0,1-25,0 25,0 25,-25 0,25-25,-25 25,0-1,0 1,0 0,-25 0,25 0,-25-1,25 1,-25 0,25 0,-25-25,1 25,24-1,0 1,-25-25,25 25,0 0,-25-25,25 25,0-1,25-24,0 0,-1 0,1-24,0 24,25 0,-26-25,26 0,0 25,-1-25,1 0</inkml:trace>
  <inkml:trace contextRef="#ctx0" brushRef="#br0" timeOffset="22482.6499">18207 4440,'-25'0,"25"-25,-25 25,50 0,0 0,0 0,0 0,-1-25,1 25,25 0,-25 0,24-24,-24 24,25 0,-1 0,1-25,-1 25,-24 0,25 0,-1-25,-24 25</inkml:trace>
  <inkml:trace contextRef="#ctx0" brushRef="#br0" timeOffset="22792.57">19422 3696,'0'25,"0"0,0-1,0 1,0 0,0 0,0 0,25-1,-25 1,0 25,25-25,-25-1,0 26,0-25,25 0,0 24,-25-24,0 0,0 0,24 24,1-24</inkml:trace>
  <inkml:trace contextRef="#ctx0" brushRef="#br0" timeOffset="23044.53">18926 4762,'0'0,"-24"25,-1-25,50 0,-1 0,-24-25,25 25,25 0,-25-24,24 24,-24 0,25-25,-1 25,1 0,-1-25,1 25,0 0,-1-25,1 25,24-25,-24 25,-1 0,1-24,0 24,-1-25</inkml:trace>
  <inkml:trace contextRef="#ctx0" brushRef="#br0" timeOffset="23292.5">19174 5060,'0'0,"0"25,25-25,0-25,0 25,24-25,-24 25,0 0,0-24,24 24,-24 0,25 0,-25-25,24 25,-24 0,0 0</inkml:trace>
  <inkml:trace contextRef="#ctx0" brushRef="#br0" timeOffset="23530.73">19422 5110,'0'0,"-24"0,24 25,0-1,0 1,0 0,24 0,-24 0,25-1,-25 1,0 0,25 0,-25 0,0-1,0 26,25-25,-25 0,0 24,0-24,25 0,-25 24,24-24,-24 0,0 0,0 0,25-1</inkml:trace>
  <inkml:trace contextRef="#ctx0" brushRef="#br0" timeOffset="23759.89">19894 5531,'0'25,"0"0,25 0,-25 0,0-1,0 1,24 0,-24 0,0 0,0-1,25 1,0-25,-25 25,25 0,-25 0,25-25,-25 25,24-25,-24 24,25-24</inkml:trace>
  <inkml:trace contextRef="#ctx0" brushRef="#br0" timeOffset="24286.6299">20191 3423,'0'0,"0"-25,25 50,0-25,0 25,24-25,-24 25,25-1,24 26,-24-25,24 0,1 24,-26 1,26 24,-1-24,1 24,-26 1,1-1,-1 1,1 24,-25-25,0 25,-25-24,0 24,0 0,0 0,-50 1,25-26,-24 25,-1 1,0-26,1 0,-26 1,26-1,-1 1,-24-26,24 26,0-26,1-24,24 25,-25-26,1 1,24 25,-25-25,26-25</inkml:trace>
  <inkml:trace contextRef="#ctx0" brushRef="#br0" timeOffset="37772.56">3126 10840,'-25'0,"50"0,-25 24,25-24,-1 0,1 0,0-24,0 24,24 0,-24 0,25-25,-1 25,1 0,0 0,-26-25,26 25,0 0,-1-25,1 25,-1 0,1 0,-25-25,24 25,1 0,-25-24,0 24,0 0,24 0,-49-25,25 25,0 0</inkml:trace>
  <inkml:trace contextRef="#ctx0" brushRef="#br0" timeOffset="38104.47">3622 10864,'0'0,"0"25,0 0,0 0,0 0,0-1,0 1,0 0,0 25,0-26,0 26,0 0,0-1,0 1,0-25,0 24,0 1,0 0,0-26,25 26,-25-25,0 0,0 24,0-24,0 0,0 0,24-1,-24 1,0 0,25 0,-25 0,25-25</inkml:trace>
  <inkml:trace contextRef="#ctx0" brushRef="#br0" timeOffset="38737.7299">4143 11633,'0'0,"-25"0,25-24,-25-1,25 0,0 0,25 25,0-25,0 1,-1 24,1-25,0 25,0-25,0 25,-1 0,1 0,0 0,0 0,0 0,-1 0,-24 25,25-25,-25 25,0-1,0 1,0 0,0 0,-25 0,1-1,24 1,-25 0,0 25,0-26,0 1,1 0,-1 0,0 0,0-25,0 24,1-24,-1 25,0 0,0-25,25 25,25-25,0 0,0 0,-1 0,26 0,-25-25,24 25,-24-25,25 25,-25 0,24-25,-24 25,25-24,-26 24,26 0,-25-25,0 25,24 0,-24 0,0-25,0 25,-1 0,-24-25,25 25</inkml:trace>
  <inkml:trace contextRef="#ctx0" brushRef="#br0" timeOffset="39849.56">6152 11088,'0'24,"25"-24,0 0,-1 0,1-24,0 24,0 0,0 0,-1 0,1 0,0-25,25 25,-26 0,1 0,0 0,0-25,0 25,-1 0,1 0,0 0,0 0,0-25,-1 25,1 0</inkml:trace>
  <inkml:trace contextRef="#ctx0" brushRef="#br0" timeOffset="40056.38">6226 11311,'25'0,"0"0,0 0,0 0,-1 0,26-25,-25 25,24 0,1 0,0-25,-1 25,1-24,-1 24,1 0,-25-25,24 25,1 0,-25-25,24 25,-24 0</inkml:trace>
  <inkml:trace contextRef="#ctx0" brushRef="#br0" timeOffset="41388.45">8781 10046,'-25'0,"1"0,24 25,-25-25,0 0,0 0,0 25,1-25,-1 0,0 24,0-24,0 0,1 25,-1-25,-25 0,25 25,1-25,-1 0,0 25,0-25,0 0,1 0,24 25,0-1,0 1,0 0,24 0,-24 0,25 24,-25-24,25 25,-25-1,25 1,-25-1,25 26,-25-1,24 1,1-1,-25 25,0 0,25 1,-25-1,0 0,25 0,-25 1,0-1,25 0,-25 0,0 0,24 1,-24-26,0 1,0-1,25-24,-25-1,25 1,-25-1,0-24,0 0,0 0,25 0,-25-1,0 1,25-25,-25 25,24-25,1 0,-25 25,25-25,0 0,0 0,-1 25,1-25,0 0,0 0,0 0,24 0,1 0,-25 0,24-25,1 25,-1 0,1-25,0 25,-1-25,1 25,0-25,-1 25,1-24,-25 24,24-25,-24 25,0-25,0 25</inkml:trace>
  <inkml:trace contextRef="#ctx0" brushRef="#br0" timeOffset="44349.46">9798 9798,'0'25,"0"-1,0 1,25 0,-25 0,25-25,-25 25,0-1,25 1,-25 0,0 0,24 0,-24 0,25-1,-25 1,0 0,0 0,25 0,-25-1,0 1,25 0,-25 0,0 0,25-1,-25 1,0 0,0 0,0-50</inkml:trace>
  <inkml:trace contextRef="#ctx0" brushRef="#br0" timeOffset="44832.95">9377 10840,'24'0,"1"-25,0 25,0 0,0 0,24-25,-24 25,25 0,-1-25,26 25,-26-25,1 25,24-24,1 24,-26-25,26 25,-1-25,0 25,-24-25,25 25,-26-25,1 25,24-24,-24 24,-25-25,24 25,-24-25,25 25,-26 0,1 0,-25-25,25 25</inkml:trace>
  <inkml:trace contextRef="#ctx0" brushRef="#br0" timeOffset="45381.5">9897 11212,'0'-25,"25"25,0 0,0 0,0-25,-1 25,1 0,0 0,25-25,-26 25,26-25,0 25,-1-24,-24 24,25 0,-1-25,1 25,0-25,-26 25,26-25,0 25,-26-25,1 25,0 0,0-24,0 24,-1 0</inkml:trace>
  <inkml:trace contextRef="#ctx0" brushRef="#br0" timeOffset="45629.25">10418 11088,'-24'0,"24"24,0 1,0 0,0 0,0 0,24 0,-24 24,0-24,0 0,0 24,0 1,0-25,0 24,0 1,0 0,0-1,0-24,25 25,-25-1,0-24,0 25,0-26,0 1,25 25,-25-25,0-1,0 1,25-25</inkml:trace>
  <inkml:trace contextRef="#ctx0" brushRef="#br0" timeOffset="45877.33">10790 11658,'0'25,"0"0,0 0,0-1,0 1,0 0,0 0,0 0,0-1,0 1,0 0,0 25,0-26,0 1,0 25,0-25,25 24,-25-24,0 0,0 0,0 24,0-24,0 0</inkml:trace>
  <inkml:trace contextRef="#ctx0" brushRef="#br0" timeOffset="46413.48">12651 10071,'25'0,"-1"0,1 0,0-25,25 25,-1 0,1-25,24 25,-24-25,24 25,-24-25,24 25,1-24,-1 24,-24-25,24 25,1-25,-26 25,26-25,-26 25,1 0,-1-25,1 25,-25 0,24 0,-24 0,0-24,0 24</inkml:trace>
  <inkml:trace contextRef="#ctx0" brushRef="#br0" timeOffset="51454.94">15454 8682,'0'-25,"0"50,0-1,0 1,0 0,0 0,0 24,0 1,0-25,24 24,-24-24,0 50,0-50,25-1,0 51,-25-26,0-24,0 0,0 25,25 24,-25-49,0 0,0-1,0 1,25 0,-25 0</inkml:trace>
  <inkml:trace contextRef="#ctx0" brushRef="#br0" timeOffset="52039.6599">15404 8806,'-25'-25,"25"0,0 0,0 0,0 1,0-1,0 0,0 0,25 0,0 25,-25-24,25-1,-1 0,1 0,0 0,0 1,0 24,-25-25,24 25,1 0,0-25,0 25,0 0,0 0,-1 0,1 0,0 0,-25 25,25-25,-25 25,0-1,0 1,0 0,0 0,-25 0,25-1,-25 1,0 25,1-25,24-1,-25 1,0-25,0 25,0 0,0 0,1-1,48-24,1 0,0 25,0-25,0 25,0 0,-1-25,1 25,-25-1,25-24,0 25,-25 0,25 0,-1 0,-24 0,25-25,-25 24,25 1,0-25,-25 25,25-25,-25 25,24-25,1 25,0-25,0 0</inkml:trace>
  <inkml:trace contextRef="#ctx0" brushRef="#br0" timeOffset="52642.2599">16520 9054,'0'-25,"25"25,-25-25,25 25,-25-25,25 0,-25 1,24 24,1-25,-25 0,25-25,0 26,-25-1,25 0,-25-25,0 26,0-26,0 25,0-24,0-1,0 25,0-24,0-1,0 25,-25-24,0 24,25 0,-25-25,25 26,-25-1,1 0,-1 0,25 0,-25 25,0-24,0-1,1 25,-1 0,25 25,0-1,-25-24,25 25,0 0,0 0,0 0,0 24,0-24,0 0,0 24,0-24,0 25,25-25,-25 24,0 1,25-25,-25 24,0 1,24-25,-24 24,0 1,25-25,-25 24,25-24,-25 0,0 24,25-24,-25 0,25 0,-1 0,1 0,0-1,-25 1,25-25,0 25,0 0,-1-25,1 25,0-25,0 0,-25 24,25-24</inkml:trace>
  <inkml:trace contextRef="#ctx0" brushRef="#br0" timeOffset="53195.6">17116 8830,'0'-24,"24"24,1 0,-25 24,0 1,0 0,25-25,-25 25,0 0,0-1,0 1,0 0,0 0,0 0,0 0,0-1,0-48,0-1,0 0,0 0,25 0,-25 0,0 1,25 24,-25-25,24 0,-24 0,25 0,0 1,-25-1,25 25,-25-25,25 25,-25 25,24-25,-24 25,25-25,-25 24,0 1,25-25,-25 25,0 0,0 0,25-1,-25 1,25 0,-25 0,0 0,24 0,-24-1,25-24,0 0,0 0,0 0</inkml:trace>
  <inkml:trace contextRef="#ctx0" brushRef="#br0" timeOffset="55467.27">18207 7689,'-25'0,"25"25,-25-25,25 25,-24-25,24 25,-25 0,25-1,-25 1,25 0,-25 0,25 0,-25 24,25-24,-24 25,-1-1,25 1,-25 0,25-1,-25 1,25-1,-25 1,25 24,0-24,0 24,0 1,0-26,0 26,0-26,0 26,0-26,0 1,25 0,0-1,0-24,0 25,-1-1,1-24,25 0,-25 25,24-26,1 1,-25 0,24 0,-24 0,25-1,-1 1,-24 0,0-25,24 25,-24-25</inkml:trace>
  <inkml:trace contextRef="#ctx0" brushRef="#br0" timeOffset="55907.36">18802 7665,'-25'-25,"25"0,0 0,0 50,0 0,0 0,0-1,0 1,0 0,0 0,0 24,0-24,0 25,0-25,0 24,0-24,0 25,0-25,0-1,0 26,0-25,0 0,0-1,0 1,0 0,0 0,0 0,25-1</inkml:trace>
  <inkml:trace contextRef="#ctx0" brushRef="#br0" timeOffset="56271.01">18629 7640,'0'0,"0"-25,0 0,0 0,24 1,-24-1,25 0,0 0,0 0,0 1,-1 24,1-25,0 25,0-25,0 25,0 0,-1-25,1 25,0 0,0 25,0-25,-25 25,24 0,-24-1,0 1,-24 0,-1 0,25 0,-25-1,0 1,0 0,1-25,-1 25,-25 0,25-25,0 24,1 1,-1-25,0 0,0 25,0-25</inkml:trace>
  <inkml:trace contextRef="#ctx0" brushRef="#br0" timeOffset="56727.25">19125 7987,'0'-25,"-25"25,25-25,0 1,25 24,0 0,-25-25,24 25,1 0,0 0,0 0,0 0,-1 25,-24-1,0 1,0 0,0 0,-24 0,24 0,-25-1,0-24,25 25,-25 0,0 0,25 0,-24-25,24 24,-25-24,25 25,25-25,-1 0,-24-25,25 25,0 0,25 0,-26-24,1 24,25-25,-25 25,24 0,-24-25,25 25,-26-25</inkml:trace>
  <inkml:trace contextRef="#ctx0" brushRef="#br0" timeOffset="57034.16">18529 8731,'0'0,"0"25,-24-25,24 25,0-50,24 25,1 0,0-25,0 25,0 0,24-25,-24 25,25-24,-1 24,-24-25,25 25,-1-25,1 0,24 25,-24-25,0 1,-1 24,1-25,-1 0,1 25,0-25,-1 25,1-25</inkml:trace>
  <inkml:trace contextRef="#ctx0" brushRef="#br0" timeOffset="57355.25">19100 8706,'0'0,"0"25,0 0,0 0,0 0,0-1,0 1,0 0,0 25,0-26,25 1,-25 25,0-25,0 24,0-24,25 25,-25-1,0-24,24 25,-24-25,0 24,25-24,-25 0,0 24,0-24,0 0,0 0,0 0,25-1,-25 1,0 0</inkml:trace>
  <inkml:trace contextRef="#ctx0" brushRef="#br0" timeOffset="57747.21">19001 8979,'0'0,"0"-25,0 1,0-1,0 0,25 0,-25 0,24 1,1 24,0-25,0 0,-25 0,25 0,-1 25,26-24,-25 24,0-25,-1 25,1-25,0 25,0 0,0 0,-1 0,1 25,0-25,0 25,-25-1,0 1,0 0,0 0,0 0,0-1,-25 1,0-25,25 25,-25 0,1-25,-1 25,0-25,0 24,0-24,1 25,-1-25,0 0</inkml:trace>
  <inkml:trace contextRef="#ctx0" brushRef="#br0" timeOffset="58022.07">19720 8930,'0'24,"0"1,0 0,0 0,0 0,0 0,0-1,0 1,0 0,0 0,0 24,0-24,0 0,25 25,-25-26,25 1,-25 25,24-25,-24-1,0 1,25-25,-25 25</inkml:trace>
  <inkml:trace contextRef="#ctx0" brushRef="#br0" timeOffset="58655.56">19894 7243,'0'25,"0"0,25-1,-1-24,1 25,0 0,0-25,24 25,-24 0,25 24,-25-24,24 25,1-1,-1 1,1-1,0 26,-26-26,26 26,0-1,-26 26,1-26,0 25,0-24,-25 24,0 0,0-25,0 26,-25-1,0-25,25 1,-25-1,1-24,-1 24,0-24,25-25,-25 24,0-24,1 0,24 0,-25-1,0 1,0 0</inkml:trace>
  <inkml:trace contextRef="#ctx0" brushRef="#br0" timeOffset="61387.45">16694 10145,'-25'0,"0"25,0-25,1 0,-1 0,50 0,-1 0,1 0,0 25,25-25,-25 0,24 0,1-25,24 25,-24 0,24 0,1 0,-1 0,25 0,-24-25,24 25,0 0,0 0,1 0,-1 0,25-25,-25 25,0 0,0-24,25 24,-24-25,-1 25,25-25,-25 25,0-25,1 25,-1 0,-25-25,25 25,-24-25,-1 25,1 0,-1 0,-24-24,-1 24,1 0,-1-25,-24 25,0 0,0 0</inkml:trace>
  <inkml:trace contextRef="#ctx0" brushRef="#br0" timeOffset="62183.12">17537 10790,'0'25,"-25"-25,25 25,-24-1,-1 1,0-25,0 25,0 25,1-26,-1 1,-25 0,25 0,-24 0,24 24,-25-24,26 0,-1 25,-25-26,25 1,1 0,-1 0,0 0,25-1,-25 1,25 0,0 0,25 0,0-25,0 0,-1 0,26 0,-25 0,24-25,1 25,0 0,-1 0,1 0,-1-25,1 25,0 0,-1 0,1 0,-1 0,1 0,-25 25,25-25,-26 0,26 0,-25 0,0 0,-25 25,24-25,1 0,0 0,-25-25,0 0,0 0,0 0,0 1,0-1,0 0,-25 0,25 0,-25-24,25 24,0 0,-24-25,24 26,-25-26,25 25,-25-24,25 24,-25-25,0 25,25 1,0-1,-24 25,24-25,-25 0</inkml:trace>
  <inkml:trace contextRef="#ctx0" brushRef="#br0" timeOffset="62554.14">18157 10716,'0'-25,"0"50,0-1,0 1,25 25,-25-25,0-1,0 26,0 0,25-1,-25 1,0-1,25 1,-25 0,0-1,0 1,25 0,-25-1,0-24,24 25,-24-26,25 1,-25 0,0 0</inkml:trace>
  <inkml:trace contextRef="#ctx0" brushRef="#br0" timeOffset="62998.54">18306 11261,'0'-24,"-25"24,25-25,25 25,-25-25,25 25,0 0,0 0,-1-25,1 25,0 0,0-25,0 25,-1-25,1 25,0-24,0 24,0-25,-1 0,-24 0,25 0,0 1,-25-1,0 0,25 0,-25 0,0 1,0-1,25 0,-25 0,0 0,0 1,0-1,0 0,0 0,0 0,0 1,0 48,0 1,0 0,24 0,-24 0,0 24,0-24,25 25,-25-1,25-24,-25 25,25-1,-25 1,0-1,25 26,-25-50,0 24,0 1,25 0,-25-26,0 26,24-25,-24 0,0-1,0 1,0 0,0 0,25 0</inkml:trace>
  <inkml:trace contextRef="#ctx0" brushRef="#br0" timeOffset="64538.14">19199 11485,'0'0,"0"-25,0 0,0 0,25 25,-25 25,0 0,0 0,0-1,0 1,0 0,0 25,0-26,25 1,-25 0,0 0,0 0,25-1,-25 1,0 0,24 0,-24 0,25-25,-25 24,25-24,0 25,0-25,-1-25,1 25,-25-24,25 24,-25-25,0 0,25 25,-25-25,0 0,0 1,0-1,0 0,0 0,0 0,0 1,0-1,0 0,0 0,0 0,0 1,25-1,-1 0,1 25,0-25,0 25,0 0,-1 0,1-25,0 25,0 0,0 0,-1 0,1-24,0 24,0 0,0 0,-50 24,0-24,25 25,-25-25,25 25,-25 0,1 0,-1-1,25 1,0 0,0 0,0 0,0-1,25-24,-1 0,1-24,0 24,0-25,0 0,0 0,-25 0,0 1,0-1,0 0,0 0,-25 50,25 0,0 0,0-1,0 1,25-25,-1 0,1 0,0 0,-25-25,25 25,0 0,-25-24,24 24,1-25,0 0,-25 0,25 25,-25-25,0 1,25 24,-25-25,0 50,0-1,0 1,0 0,0 0,0 0,0-1,0 1,0 25,0-25,24 24,-24-24,0 25,25-1,-25 1,25-25,-25 24,0-24,0 25,25-26,-25 1,0 0,0 0,0 0,0-1,0-48,0-1,0 0,0 0,0 0,0 1,0-26,0 25,0 0,0-24,0 24,0-25,0 26,0-26,0 0,-25 26,25-26,0 25,0-24,0 24,0-25,0 25,0 1,25-1,-25 0,25 25,-25-25,24 25,1-25,0 25,0 0,0 25,-1 0,1 0,-25 0,0-1,0 1,0 0,0 0,-25 0,1-1,-1-24,0 25,0-25,0 0,1 0,-1 25,0-25,0 0</inkml:trace>
  <inkml:trace contextRef="#ctx0" brushRef="#br0" timeOffset="65841.88">21084 7764,'25'0,"-25"-25,25 25,0 0,0-25,-1 25,1 0,0 0,0 0,0-25,-1 25,1 0,0 0,0 0,0 0,-1 0,1 0,0 25,0-25,-25 25,25 0,-25 0,24-1,-24 1,0 25,0-1,0 26,25-25,-25 24,0 0,0 26,0-26,0 25,0 0,0 1,0-1,25 25,-25-25,0 25,25-25,0 1,-25-1,24 25,1-50,0 25,0 1,0-26,-1 0,1 1,0-1,0 1,0-26,-1 26,1-26,-25 1,25 0,-25-26,25 26,-25-25,25 0,-25-1,0 1,0 0,0 0,25-25,-25 25,0-1,-25 1,0-25,0 0,0 25,0-25,1 0,-26 0,25 0,-24 0,24 0,-25 0,1 0,-1 0,25 0,-24 0,24-25,-25 25,25 0,1 0</inkml:trace>
  <inkml:trace contextRef="#ctx0" brushRef="#br0" timeOffset="87573.03">1092 14536,'-25'0,"0"0,0-25,1 25,24 25,-25-25,0 0,25 24,-25-24,0 25,-24 25,24-25,0 24,0 1,0-1,1 1,24-25,0 0,0-1,0 26,0-25,0 0,24-25,-24 24,25-24,0 0,0-24,0 24,0 0,-25-25,24 0,1 0,0 25,-25-25,25-24,0 24,-1 0,-24 0,25 1,-25-1,25 0,-25 0,25 0,-25 1,0-1,0 0,0 0,0 0,0 1,-25 24,25 24,0 1,25-25,-25 25,0 0,25 0,-25-1,24 1,-24 0,25 0,0 0,-25 24,25-24,0 25,-25-1,24 1,1-1,-25 1,0-25,25 24,-25 1,0 0,0-1,0 1,0-25,-25 24,25-24,-25 25,1-25,24-1,-25 1,0-25,0 25,0-25,1 0,-1 0,0-25,25 0,0 1,0-1,0 0,0 0,0 0,0 1,25-1,-25 0,0 0,25 0,-1 0,-24 1,25-1,0 0,-25 0,25 0,0 1,-1-1,1 0,0 0,0 0,0 1,-1 24</inkml:trace>
  <inkml:trace contextRef="#ctx0" brushRef="#br0" timeOffset="87928.98">1538 14585,'0'0,"-25"-25,1 25,24 25,0 0,0 0,0 0,0-1,0 1,0 0,0 0,0 0,0-1,0 1,24 0,-24 0,0 0,25-1,-25 1,0 0,25 0,-25 0,25-25,-25 24,25-24,-1 0,1 0,0 0,0-24,0 24,-1-25,1 0</inkml:trace>
  <inkml:trace contextRef="#ctx0" brushRef="#br0" timeOffset="88112.2">1613 14337,'-25'-25,"25"0,0 1,0-1,25 25,-25-25,24 25</inkml:trace>
  <inkml:trace contextRef="#ctx0" brushRef="#br0" timeOffset="89499.57">1861 14585,'0'-25,"0"1,25 24,-25-25,24 50,-24-1,25-24,-25 25,0 0,25 0,-25 0,0-1,25 1,-25 0,25 25,-25-26,0 26,24-25,-24 0,0 24,0-24,25 0,-25 0,25-1,-25 1,25-25,-25 25,25-25,-1 0,-24-25,25 25,-25-25,25 25,-25-24,25-1,-25 0,25 0,-25 0,24 1,-24-1,0 0,25 0,-25 0,0 1,0-1,0 0,0 0,0 0,0 1,0-1,-25 0,1 25,24-25,-25 25,25 25,0 0,25 0,-25-1,24 1,-24 0,25-25,-25 25,25 0,0-25,-25 24,25-24,-1 0,1 0,0 0,0-24,0-1,-1 25,-24-25,25 0,0 0,-25 1,25-1,-25 0,25 0,-25 0,24 1,-24-1,25 25,-25-25,0 0,0 0,-25 25,25-24,-24 24,-1 0,25 24,-25-24,25 25,0 0,-25-25,25 25,0 0,0-1,0 1,0 0,0 0,0 0,0-1,25 1,-25 0,0 0,25-25,-25 25,0-1,25-24,-25 25,24-25,1 0,0-25,0 1,-25-1,25 25,-25-25,24 0,-24 0,25 25,-25-24,25 24,-25-25,25 25,-25-25,25 25,-25 25,24-25,1 25,-25-1,25 1,-25 0,0 0,25 0,-25-1,0 1,0-50,0 1,0-1,0 0,25 0,-25 0,25 25,-25-24,24-1,-24 0,25 25,-25-25,25 0,-25 1,25 24,-25-25,25 25,-25 25,24-1,-24 1,25 0,-25 0,25-25,-25 25,0-1,25 1,-25 0,0 0,25 0,-1-1,1 1,0 0,0-25,0 0,-25-25,24 25</inkml:trace>
  <inkml:trace contextRef="#ctx0" brushRef="#br0" timeOffset="104148.63">5085 14833,'-24'0,"24"-25,-25 25,25-24,0 48,0 1,0 0,0 0,0 0,0-1,0 1,0 0,25 0,-25 24,24-24,-24 25,0-25,25 24,-25 1,25-25,-25 24,0-24,25 25,-25-25,0-1,25 1,-25 0,0 0,0 0,0-1,24-24,-24 25,0 0,0 0,25-25</inkml:trace>
  <inkml:trace contextRef="#ctx0" brushRef="#br0" timeOffset="104664.63">5011 14759,'0'-25,"0"0,25 0,0 1,-1-1,1 25,-25-25,25 25,0-25,0 25,-1-25,1 25,0-24,0 24,0 0,-1 24,1-24,-25 25,0 0,0 0,0 0,0-1,0 1,-25 0,25 0,-24 0,-1-1,25 1,-25 0,0-25,0 25,1 0,-1-1,0-24,0 25,0-25,1 0,24 25</inkml:trace>
  <inkml:trace contextRef="#ctx0" brushRef="#br0" timeOffset="105384.65">5755 15429,'0'-25,"-25"25,25 25,0-1,0 1,0 0,0 25,0-26,0 1,0 0,0 25,0-26,25 26,-25-25,0 24,25-24,-25 0,0 25,0-26,0 1,25 0,-25 0,0 0,0-1,0 1,0 0,24-25,-24-25</inkml:trace>
  <inkml:trace contextRef="#ctx0" brushRef="#br0" timeOffset="105777.03">6375 14908,'-25'0,"1"0,-1 0,50 0,-1 0,-24-25,25 25,0 0,0 0,0-25,-1 25,1 0,0 0,0-25,0 25,-1 0,1 0,0-25,0 25,0 0,-1 0,1 0,0 0,0 0</inkml:trace>
  <inkml:trace contextRef="#ctx0" brushRef="#br0" timeOffset="106036.15">6474 15007,'0'0,"0"25,-24-25,-1 24,0-24,25 25,0 0,25-25,0 0,-1 0,1-25,0 25,0 0,0 0,24-25,-24 25,0 0,0-24,-1 24,1 0,0 0,0-25,0 25,-1 0,1 0</inkml:trace>
  <inkml:trace contextRef="#ctx0" brushRef="#br0" timeOffset="107559.79">7343 14660,'0'-25,"0"0,0 0,24 25,-24-25,0 1,25 24,0-25,0 0,0 0,-1 25,1-25,0 25,0-24,0 24,-1 0,1 0,0 24,0-24,-25 25,0 0,0 0,0 0,0-1,0 1,-25 0,0 0,25 0,-25-1,1 1,24 0,-25-25,50-25,-1 25,1 0,0-25,0 25,0 0,-1 0,1 0,0 0,0 0,0 0,-1 0,1 25,0-25,0 25,0-25,-1 25,-24 0,25-25,-25 24,0 1,0 0,0 0,0 0,0-1,-25 1,25 0,-24 0,-1 0,0-1,0 1,0 0,1-25,-26 25,25 0,0-25,-24 24,24-24,0 25,-24-25,24 0,0 25,0-25,0 0,1 0,-1 0,0 0,25-25,25 25,-25-25</inkml:trace>
  <inkml:trace contextRef="#ctx0" brushRef="#br0" timeOffset="108048.72">8310 14486,'0'-25,"-25"25,25 25,0 0,0 0,-25-1,25 1,0 0,0 0,0 0,0 24,0-24,0 0,0 24,0-24,25 0,-25 0,25 24,-25-24,25 0,-25 0,25-25,-25 25,24-25,1 0,0 0,0 0,0 0,-25-25,24 25,-24-25,25 0,0 0,-25 1,25-1,-25 0,25 0,-25 0,0 1,24-1,-24 0,0-25,0 26,0-1,-24 0,24 0,-25 0,0 1,0-1,0 0,1 0,-1 25,0-25,-25 25,26 0,-1 0,-25 0,25 0,1 0,-1 0,0 0,0 25</inkml:trace>
  <inkml:trace contextRef="#ctx0" brushRef="#br0" timeOffset="109657.43">8980 14163,'0'25,"-25"-25,25 25,0 0,0 0,0-1,0 1,0 0,0 0,0 25,0-26,0 26,25-25,-25 24,0-24,0 0,0 25,24-26,-24 26,0-25,25 0,-25-1,0 1,25 0,-25 0,25 0,-25-1,25-24,-25 25,24-25,1 25,0-25,0 0,0 0,-25-25,24 25,1 0,0-25,0 1</inkml:trace>
  <inkml:trace contextRef="#ctx0" brushRef="#br0" timeOffset="109907.51">8930 14684,'0'25,"-25"-25,25-25,25 25,0 0,0-24,-1 24,1-25,25 25,-25-25,-1 25,1-25</inkml:trace>
  <inkml:trace contextRef="#ctx0" brushRef="#br0" timeOffset="111125.14">9550 14486,'0'0,"-25"0,25 25,-24-25,24 25,0-1,0 1,0 0,0 0,0 0,0-1,0 1,0 0,0 0,0 0,24-25,-24 24,25 1,-25 0,25-25,0 25,0-25,-1-25,1 25,-25-25,25 25,-25-25,0 1,0-1,0 0,0 0,0 0,-25 25,0-24,25-1,-24 25,-1-25,0 25,25-25,-25 25,0 0,1 0,-1 0,0 0,0 0,0 0,1 0,24 25,0 0,24-25,1 0,0 0,0 0,0 0,-25-25,24 25,1 0,-25-25,25 25,0-25,0 1,-1-1,1 0,0 25,-25-25,25 0,0 1,-1-1,-24 0,0 0,0 0,0 0,-24 25,-1 0,0 0,0 0,0 0,1 0,24 25,24-25,1 25,0-25,0 0,0 0,-1 0,1 0,0 25,0-25,0 25,-1-25,1 25,0-25,-25 24,25-24,0 25,-25 0,24 0,1 0,-25-1,0 1,25-25,-25 25,25-25,0 0,-25-25,24 25,-24-25,25 1,0 24,-25-25,25 0,-25 0,25 25,-25-25,24 1,-24-1,0 0,0 0,25 25,-25-25,0 0,0 1,-25-1,1 0,24 50,0 0,0-1,0 1,0 0,24 0,-24 0,0 0,25-1,0 1,-25 0,25 0,-25 0,25-1,0-24,-1 25,1 0,0-25,0 0,0 25,-1-25,1 0,0 0,0 0,0 0,-1 0,1-25,0 25,0 0,0-25</inkml:trace>
  <inkml:trace contextRef="#ctx0" brushRef="#br0" timeOffset="111792.59">8558 14263,'25'-25,"0"25,-1 0,1-25,0 25,25-25,-26 0,26 25,-25-24,24-1,1 0,0 25,-1-25,1 0,24 25,-49-24,25 24,-1-25,1 25,-25-25,0 25,-1 0,1 0,0 0,0 0,-25-25</inkml:trace>
  <inkml:trace contextRef="#ctx0" brushRef="#br0" timeOffset="114016.32">5085 16892,'0'-25,"25"25,0 0,0 0,0-25,-1 25,1 0,0-24,0 24,0-25,-1 25,1 0,0-25,25 0,-26 25,26-25,-25 1,24 24,1-25,-25 25,24-25,-24 25,0-25,25 25,-26-25,1 25,0 0,0-24,0 24,-25-25,24 25</inkml:trace>
  <inkml:trace contextRef="#ctx0" brushRef="#br0" timeOffset="114341.07">5681 16644,'0'25,"0"0,24-1,-24 1,0 0,25 0,-25 0,25-1,-25 1,25 0,-25 0,0 0,25-1,-25 1,24 0,-24 0,25 0,-25-1,0 1,25 0,-25 0,25 0,-25-1,25-24,-1 25</inkml:trace>
  <inkml:trace contextRef="#ctx0" brushRef="#br0" timeOffset="114776.68">6375 16892,'0'25,"25"-25,-25 25,0-1,25-24,-25 25,25-25,-25 25,24 0,-24 0,25-1,-25 1,25 0,-25 0,0 0,25-1,-25 1,25 0,-25 0,0 0,0-1,24-24,-24 25,25 0,0-25</inkml:trace>
  <inkml:trace contextRef="#ctx0" brushRef="#br0" timeOffset="115047.28">7243 16619,'25'0,"0"-25,0 25,0 0,-1-24,1 24,0-25,0 25,0-25,-1 25,1 0,0-25,0 25,0 0,-1 0</inkml:trace>
  <inkml:trace contextRef="#ctx0" brushRef="#br0" timeOffset="115213.01">7392 16718,'0'0,"-25"25,1-25,24 25,24-50,1 25,0 0,0-25,0 25,-1-24,26 24,-25-25</inkml:trace>
  <inkml:trace contextRef="#ctx0" brushRef="#br0" timeOffset="116125">8335 16098,'-25'0,"25"-25,0 1,25-1,0 25,-25-25,24 25,1 0,0-25,0 25,0 0,-1 0,1 25,0 0,0 0,-25-1,0 1,0 0,0 0,0 24,0-24,-25 25,0-1,0 1,25 0,-49-25,24 24,0 1,0-1,1-24,-1 0,0 0,0 0,0-25,1 24,-1-24,50 0,-1 0,1 0,-25-24,25 24,0 0,0 0,24 0,-24-25,0 25,0 0,-1 0,1 0,0-25,0 25,0 0,-1 0,1-25,0 25,0 0,0-25,-1 25,1-24,0 24,0 0,0-25</inkml:trace>
  <inkml:trace contextRef="#ctx0" brushRef="#br0" timeOffset="116768.83">9277 15825,'-25'25,"1"-25,-1 25,0-25,25 25,-25-25,0 25,1-25,-26 0,25 24,0-24,1 0,24 25,-25-25,0 0,0 0,0 0,25 25,0 0,0 0,0-1,0 1,25-25,-25 25,0 0,0 0,0-1,25-24,-25-24,25 24,0 0,-1-25,1 25,0 0,0-25,0 25,-1 0,1 0,0 0,0 0,0 25,-1-25,1 25,0-25,-25 24,25 1,-25 0,0 0,0 0,-25-1,25 1,-25 0,0 0,1 0,-1 0,0-25,0 24,0 1,1 0,-1 0,-25-25,25 25,1-25,-1 24,0-24,0 0,0 0,1 0,24-24</inkml:trace>
  <inkml:trace contextRef="#ctx0" brushRef="#br0" timeOffset="117268.1">9699 15850,'0'-25,"0"1,0 48,-25 1,25 0,-25 0,25 0,0-1,0 1,-24 0,24 0,0 0,0-1,0 1,0 0,0 0,0 0,0-1,0 1,0 0,0 0,0 0,24-25,-24 24,0 1,25-25,0 0,-25 25,25-25,0 0,-1 0,1 0,0 0,0-25,0 25,-1-25,1 1,0 24,-25-25,25 25,0-25,-1 0,-24 0,25 1,-25-1,0 0,0 0,0 0,-25 1,1 24,24-25,-25 0,0 0,0 25,0-25,1 1,-1 24,-25 0,25-25,1 25,-26 0</inkml:trace>
  <inkml:trace contextRef="#ctx0" brushRef="#br0" timeOffset="117748.52">10195 15776,'0'0,"0"-25,0 50,0 0,25-1,-25 1,0 0,25 0,-25 0,24-1,-24 1,25 25,-25-25,25-1,-25 1,25 25,-25-25,25-1,-25 1,0 25,25-25,-25-1,0 1,0 25,0-25,0 0,0-1,24 1,-24 0,0 0,0 0,0-1,25-24</inkml:trace>
  <inkml:trace contextRef="#ctx0" brushRef="#br0" timeOffset="118152.27">10766 15925,'24'-25,"-24"0,25 25,-50 0,1 0,-1 25,0 0,0-25,0 24,-24-24,24 25,0 0,-24 0,24-25,0 25,0-1,0 1,1-25,-1 25,25 0,-25-25,25 25,0-1,25 1,0-25,-1 25,1-25,0 0,0 25,0-25,-1 0,26 0,-25 0,0 0,24 0,-24 25,0-25,0 0,24 0,-24 0,0 0,0 0,-1 0,1 0,0 0,0-25,0 25,-1 0</inkml:trace>
  <inkml:trace contextRef="#ctx0" brushRef="#br0" timeOffset="122231.47">13742 14114,'0'25,"0"-1,25-24,-25 25,0 0,0 0,0 0,25-1,-25 1,25-25,-25 25,0 0,24-25,-24 25,0 0,25-1,-25 1,0 0,25 0,-25 0,25-1,-25 1,0 0,0 0,25 0,-25-1,0 1,24 0,-24 0,0 0,25-25,-25 24,0-48</inkml:trace>
  <inkml:trace contextRef="#ctx0" brushRef="#br0" timeOffset="122684.23">13792 14238,'0'-25,"0"0,0 0,0 1,0-1,25 0,-25 0,24 25,-24-25,0 1,25 24,-25-25,25 25,-25-25,25 25,0 0,-1 0,-24-25,25 25,0 0,0 0,0 0,-25 25,24-25,-24 25,25-25,-25 25,0-1,0 1,0 0,0 0,0 0,0-1,-25 1,1 0,-1 0,0 0,0-25,0 24,1-24,-1 25,0-25,0 0,25 25,-25-25</inkml:trace>
  <inkml:trace contextRef="#ctx0" brushRef="#br0" timeOffset="123239.46">14461 14560,'-24'-24,"24"-1,0 0,24 25,-24-25,25 25,0-25,0 25,0 0,0 0,-1 0,1 25,-25 0,0 0,0 0,0-1,0 1,-25 0,25 0,-24 0,24-1,-25 1,25 0,-25-25,0 25,25 0,-25-1,0-24,1 25,-1-25,25 25,0-50,25 25,-1 0,1 0,0-25,0 25,0 0,24-24,-24 24,0-25,0 25,24-25,-24 25,25 0,-25-25,24 25,-24-25</inkml:trace>
  <inkml:trace contextRef="#ctx0" brushRef="#br0" timeOffset="123460.95">15181 14238,'0'-25,"25"25,-1-25,1 25,0-25,0 25,0 0,-1-24,1 24,0 0</inkml:trace>
  <inkml:trace contextRef="#ctx0" brushRef="#br0" timeOffset="123624.73">15280 14287,'0'25,"-25"-25,50 0,0 0,0 0,-1 0</inkml:trace>
  <inkml:trace contextRef="#ctx0" brushRef="#br0" timeOffset="124011.11">16024 13816,'0'0,"0"25,-25 0,25 0,0-1,0 1,0 0,25 0,-25 0,25 24,-25-24,25 0,-25 0,25-1,-25 1,0 0,24 0,-24 0,0-1,0 1,0 0,0 0,25-25,-25 25,0 0,0-1,25-24</inkml:trace>
  <inkml:trace contextRef="#ctx0" brushRef="#br0" timeOffset="124440.29">16421 13915,'0'0,"-25"0,0 0,1 0,24 25,-25-25,25 25,0 0,0 0,0-1,25-24,-25 25,24 0,1-25,0 25,-25 0,25-25,0 24,-1 1,1-25,-25 25,25 0,0 0,-25-1,0 1,0 0,-25-25,0 25,0-25,1 0,-1 0,0 25,0-50</inkml:trace>
  <inkml:trace contextRef="#ctx0" brushRef="#br0" timeOffset="124612.15">16371 13816,'0'-25,"0"1,25 24,0 0,0 0,0-25,-1 25,1 0,0 0,0-25,24 25,-24 0,25 0,0 0</inkml:trace>
  <inkml:trace contextRef="#ctx0" brushRef="#br0" timeOffset="124907.11">17041 13717,'0'0,"-25"0,1 0,24 25,0 0,0-1,0 1,0 0,0 0,0 0,0-1,24 26,-24-25,0 0,25-1,0 1,-25 0,25 0,0-25,-25 25,24-1,1-24,0 0,0 0,0-24,-1-1,1 0,-25 0,0 0,0 1,0-1,0 0,0 0,0 0,-25 1,1-1,-1 0,25 0</inkml:trace>
  <inkml:trace contextRef="#ctx0" brushRef="#br0" timeOffset="125243.09">17587 13519,'25'0,"-1"-25,1 25,0-25,0 25,0 0,24 0,-24-25,0 25,25 0,-26 0,1-25,25 25,-25 0</inkml:trace>
  <inkml:trace contextRef="#ctx0" brushRef="#br0" timeOffset="125464.49">17909 13444,'-24'25,"48"-50,-48 75,24-25,0-1,0 1,24 0,-24 25,0-26,25 1,-25 0,0 0,0 24,0-24,0 0,0 25,0-26,25 1,-25 0,0 0,0 0,0-1,0 1,0 0,0 0,0 0,0-1</inkml:trace>
  <inkml:trace contextRef="#ctx0" brushRef="#br0" timeOffset="126063.35">18257 13866,'0'-25,"0"0,0 50,0 0,0 0,0-1,0 1,0 0,0 0,24 0,1-25,-25 24,25-24,0 0,0 0,-25-24,24 24,-24-25,0 0,0 0,0 0,0 1,0-1,0 0,-24 0,24 0,-25 25,25-24,-25 24,25-25,0 0,25 0,0 0,-1 25,1 0,0 0,0 0,-25 25,25-25,-25 25,0 0,24-25,-24 25,0-1,25-24,0 0,-25-24,25 24,-25-25,25 25,-25-25,24 25,1 0,0 0,0 0,0 0,-1 0,1 0,0 25,0-25,0 0,0 0,-1 0,1 0,0 25,0-25,0 0,-1 0,1 0</inkml:trace>
  <inkml:trace contextRef="#ctx0" brushRef="#br0" timeOffset="126760.29">13941 15850,'-25'0,"25"-25,25 25,-1 0,1-24,0 24,25-25,-26 25,1 0,0-25,25 25,-26-25,26 0,0 25,-26-24,26-1,0 0,-26 25,26-25,-25 25,0-25,0 25,-1-24,1 24,0 0</inkml:trace>
  <inkml:trace contextRef="#ctx0" brushRef="#br0" timeOffset="126984.43">14337 15677,'0'0,"-24"0,24 24,0 1,0 0,0 0,24 0,-24-1,0 1,25 0,-25 0,25 24,-25-24,0 0,25 0,-25 0,0-1,25 1,-25 0,24 0,-24 0,25-1,-25 1,25-25,-25 25,25 0</inkml:trace>
  <inkml:trace contextRef="#ctx0" brushRef="#br0" timeOffset="127331.72">14710 16098,'0'0,"0"-25,24 25,-24-24,25 24,-25-25,25 25,0 0,-25-25,25 25,-1 0,1 0,-25 25,25-25,-25 25,0-1,0 1,-25 0,0 0,25 0,-24-1,-1 1,0 0,0 0,0 0,1-1,24 1,-25 0,0-25,25 25,-25-25,0 25,50-25,0 0,0 0,0 0,-1 0,1 0,0 0,0-25,0 25,-1 0,26 0,-25-25,24 25</inkml:trace>
  <inkml:trace contextRef="#ctx0" brushRef="#br0" timeOffset="127615.32">15627 15503,'25'0,"-25"-25,25 25,0 0,0-25,-1 25,1 0,0-24,25 24,-26 0,1 0,0 0,0-25,0 25</inkml:trace>
  <inkml:trace contextRef="#ctx0" brushRef="#br0" timeOffset="127779.31">15801 15577,'-25'25,"0"-25,75-25,-75 50,50-25,0-25,0 25,-1 0,26 0,-25-24</inkml:trace>
  <inkml:trace contextRef="#ctx0" brushRef="#br0" timeOffset="128235.28">16768 15131,'-24'-25,"24"0,0 0,0 1,24-1,1 25,-25-25,25 25,0 0,0 0,-25 25,0 0,0-1,0 1,0 0,0 0,0 0,-25 24,25-24,0 25,0-26,-25 1,25 0,0 25,0-25,0-1,0 1,0 0,0 0,0 0,0-1,0 1</inkml:trace>
  <inkml:trace contextRef="#ctx0" brushRef="#br0" timeOffset="128387.85">16892 15925,'0'0,"-24"24</inkml:trace>
  <inkml:trace contextRef="#ctx0" brushRef="#br0" timeOffset="130292.01">21283 15007,'-25'0,"0"25,0-1,1 1,-1 0,0 0,0 0,0-1,1 1,-1 25,-25-25,25-1,-24 26,24-25,0 0,-25 24,26-24,-1 0,0 0,0 0,0-1,25 1,-24 0,24 0,-25 0,25-1,0 1,25-25,-1 0,1 0,0 0,0 0,0 0,-1 0,26-25,-25 25,25 0,-1-24,1 24,-1-25,-24 25,25 0,-1 0,1-25,-25 25,24 0,-24 0,0-25,0 25,0 0,-1 0,-24-25,25 25,0-24,-25-1,0 0,0 0,0 0,0 1,0-1,0 0,0 0,0 0,-25 0,25 1,0-26,-25 25,25 0,0 1,-24-1,24 0,0 0,0 0,-25 1,25-1,0 0,-25 0</inkml:trace>
  <inkml:trace contextRef="#ctx0" brushRef="#br0" timeOffset="130632.07">21605 14784,'0'0,"-25"0,25-25,-24 25,24-25,0 50,24-25,-24 25,25-1,-25 1,0 0,25 0,-25 0,0 24,0-24,25 0,-25 24,0-24,25 25,-25-1,0-24,0 25,0-25,0 24,0-24,24 0,-24 25,0-26,0 1,0 0,0 0</inkml:trace>
  <inkml:trace contextRef="#ctx0" brushRef="#br0" timeOffset="131056.3">21729 15280,'0'-25,"25"25,0 0,0-25,-1 25,1 0,-25-25,25 25,0-25,0 25,-1-24,1-1,0 25,-25-25,25 0,-25 0,25 25,-25-24,25-1,-25 0,0 0,0 0,0 1,0-1,0 0,0 0,0 0,0 1,0-1,0 50,0-1,0 1,0 0,-25 0,25 0,0 24,0-24,0 25,0-26,0 26,0-25,0 0,0 24,0-24,0 0,0 0,0 24,0-24,0 0,0 0,25 0,-25-1,0 1,0 0,0 0,0 0,24-1</inkml:trace>
  <inkml:trace contextRef="#ctx0" brushRef="#br0" timeOffset="132860.91">22325 15404,'0'0,"24"0,1 0,-25 25,0-1,0 1,0 0,0 0,0 0,0-1,0 1,0 0,0 0,0 0,0-1,0 1,0 0,0 0,25 0,-25-1,0 1,0 0,0 0,25-25,-25-25,25 25,-25-25,0 0,0 1,0-1,0 0,0 0,24 25,-24-25,25 1,-25-1,25 25,0-25,-25 0,25 0,-1 25,1-24,-25-1,25 25,-25-25,25 25,-25-25,25 25,-25 25,0 0,-25-25,25 25,-25-1,0 1,25 0,0 0,0 0,0-50,0 0,25 25,-25-25,25 25,0 0,-1 0,1 0,0 0,-25-25,25 25,0 0,-25-24,24-1,1 25,-25-25,0 0,0 50,0 0,0 0,0-1,0 1,0 0,-25 0,25 0,0-1,0 1,0 0,0 0,-24 0,24-1,0 1,0 0,0 0,0 0,0-50,0 0,0 0,24 0,-24 1,25-1,-25 0,25 0,-25 0,25 1,-25-1,25 25,-25-25,0 0,24 25,1 0,-25 25,0 0,-25 0,25-1,-24-24,24 25,-25 0,0-25,25 25,-25-25,0 25,1-25</inkml:trace>
  <inkml:trace contextRef="#ctx0" brushRef="#br0" timeOffset="133228.74">22622 14635,'25'-25,"0"25,0 0,-1 0,1 0,-25-25,25 25,0 0,0 0,-1 0</inkml:trace>
  <inkml:trace contextRef="#ctx0" brushRef="#br0" timeOffset="133428.15">22548 14833,'-25'25,"0"-25,25 25,25-25,0 0,0 0,-1 0,1 0,25 0,-25-25,-1 25,26 0,-25 0,24 0</inkml:trace>
  <inkml:trace contextRef="#ctx0" brushRef="#br0" timeOffset="134340.3499">23689 14412,'0'24,"-25"1,0-25,25 25,-25 0,1-25,24 25,-25-1,0 1,25 0,-25-25,25 25,-25-25,25 25,-24-25,24 24,-25-24,25 25,-25-25,25 25,-25-25,25 25,-25-25,1 25,24-1,-25-24,25 25,25-25,-1 0,1 0,0 0,0 0,0 0,-1 0,1-25,0 25,0 0,0 0,24 0,-24-24,0 24,0 0,-1 0,1 0,0-25,0 25,0 0</inkml:trace>
  <inkml:trace contextRef="#ctx0" brushRef="#br0" timeOffset="134629.06">23515 14610,'25'0,"-25"25,0 0,0-1,0 1,0 0,0 0,0 0,0-1,0 1,0 25,0-25,0-1,25 1,-25 25,0-25,0-1,0 1,0 0,25 0,-25 0,0-1,0 1</inkml:trace>
  <inkml:trace contextRef="#ctx0" brushRef="#br0" timeOffset="135447.64">23937 14536,'0'-25,"0"50,-25-25,25 24,-25-24,0 0,1 0,24 25,0 0,0 0,0 0,0-1,0 1,0 0,0 0,0 0,0-1,0 1,24-25,1 0,0-25,0 25,0 0,-1-24,1 24,0 0,0 0,0 0,0 0,-25 24,24-24,-24 25,0 0,0 0,0 0,0-1,0 1,0 0,-24 0,24 0,-25-25,0 24,0 1,0-25,0 25,1-25,-1 25,0-25,0 0,0 0,1 0,-1 25,0-25,25-25</inkml:trace>
  <inkml:trace contextRef="#ctx0" brushRef="#br0" timeOffset="135776.3299">24210 14412,'-25'24,"25"1,0 0,0 0,0 0,0-1,0 1,0 0,0 0,0 0,0-1,0 1,0 0,0 0,0 0,0-1,0 1,0 0,0 0,0 0,0-1,0 1,0 0,0 0,0 0</inkml:trace>
  <inkml:trace contextRef="#ctx0" brushRef="#br0" timeOffset="136078.97">24334 14635,'-25'25,"0"-25,25 24,-25-24,1 25,24 0,-25-25,25 25,0 0,0-1,0 1,0 0,0 0,25-25,-25 25,24-25,1 24,0-24,0 0,0 25,-1-25,1 0,0 0,0 0,0 0,-1-25,1 25</inkml:trace>
  <inkml:trace contextRef="#ctx0" brushRef="#br0" timeOffset="136368.25">24582 14560,'0'-24,"25"24,-1 0,1 0,-25-25,25 25,0 0,0 0,-1 0</inkml:trace>
  <inkml:trace contextRef="#ctx0" brushRef="#br0" timeOffset="136636.4499">24607 14560,'0'25,"24"0,1 0,0 0,-25-1,25 1,0 0,-25 0,24 0,-24-1,25 1,-25 0,0 0,0 0,0-1,0 1,-25 0,1-25,24 25,-25 0,0-25,0 24,0-24,1 0,-1 25,0-25,0 0,0 0,1 0,-1 0,0-25</inkml:trace>
  <inkml:trace contextRef="#ctx0" brushRef="#br0" timeOffset="136948.76">24929 14337,'25'0,"-25"-25,25 25,-25 25,0 0,0 0,-25 0,25-1,0 1,-25 25,25-1,-25-24,25 25,0-1,-25 1,25 24,-24-24,24 0,-25-1,25 1,-25 24,25-24,-25-1,0 1,25-25,0 24</inkml:trace>
  <inkml:trace contextRef="#ctx0" brushRef="#br0" timeOffset="137956.69">24681 15553,'0'0,"25"0,-25 24,25-24,-25 25,0 0,0 0,0 0,0-1,0 1,0 0,0 0,-25 0,25-1,0 1,-25 0,0-25,25-25,0 0,25 25,-25-24,0-1,25 25,-25-25,25 25,-25-25,24 0,1 1,0-1,0 25,-25 25,0-1,0 1,-25-25,25 25,0 0,0-50,0 0,25 25,-25-25,0 1,25 24,-25-25,24 25,-24-25,25 25,0-25,0 25,0 0,-1 0,-24 25,25 0,-25 0,0-1,25 1,-25 0,25 0,0 0</inkml:trace>
  <inkml:trace contextRef="#ctx0" brushRef="#br0" timeOffset="138551.03">25202 15577,'0'-24,"0"-1,-25 50,25-1,-25-24,25 25,-25 0,25 0,0 0,0-1,-24-24,24 25,0 0,24-50,-24 0,25 25,-25-24,25 24,-25-25,25 0,0 0,0 0,-25 1,24 24,-24-25,25 0,-25 0,25 0,-25 1,25-1,-25 0,0 0,0 0,0 0,0 1,0-1,0 0,0 0,0 0,0 1,-25 24,25 24,-25-24,25 25,-25 0,1 0,24 0,-25 24,25-24,-25 0,25 0,0 0,0-1,0 1,0 0,25 0,-25 0,25-1,-1-24,1 25,0 0,0-25,0 25,-1-25,26 25,-25-25,0 0,-1 0</inkml:trace>
  <inkml:trace contextRef="#ctx0" brushRef="#br0" timeOffset="192652.3299">21233 7243,'0'-25,"25"25,0 0,0 0,24-25,-24 25,25 0,24-24,25-1,-24 0,98 0,-123 25,-25-25,24 25,26-24,-26 24,-24 0</inkml:trace>
  <inkml:trace contextRef="#ctx0" brushRef="#br0" timeOffset="192980.5">22498 6499,'0'-25,"0"50,0 0,0-1,0 1,0 25,25-25,-25 24,0 26,0-26,0 26,0-1,0 25,0-24,0-1,0 1,0 24,0-25,0-24,0 24,0-24,25 24,-25-24,0-1,25 1,-25-25,0 24,24-24,-24 25,0-25,0 0</inkml:trace>
  <inkml:trace contextRef="#ctx0" brushRef="#br0" timeOffset="201581.15">9947 17438,'-25'0,"0"0,25 24,25-24,0 0,0 0,0 0,-1-24,26 24,24-25,50-25,-24 25,-1-24,25-1,-25 1,25-1,-74 25,24 0</inkml:trace>
  <inkml:trace contextRef="#ctx0" brushRef="#br0" timeOffset="201885.4199">10518 17289,'0'0,"-25"0,25 25,0-1,0 1,25 0,-25 0,0 0,24-1,-24 1,25 25,-25-25,0 24,25-24,-25 25,0-25,0 24,25-24,-25 25,0-26,0 1,25 0,-25 0,0 0,0-1,0 1,0 0,0 0,0 0,0-1,24-24</inkml:trace>
  <inkml:trace contextRef="#ctx0" brushRef="#br0" timeOffset="202384.13">11187 17909,'-25'0,"25"-25,0 0,25 1,0-1,0 25,-25-25,25 25,-1 0,1 0,0 0,0 25,0-25,-25 25,25-1,-25 1,0 0,0 0,0 0,0-1,-25 1,25 25,-25-25,0-1,0 26,0-25,1 24,-1-24,0 0,0 0,0 0,1-1,-1 1,0-25,0 25,0-25,1 25,-1-25,0 25,50-25,0 0,-1 0,1 0,0 0,25 0,-26 0,26 0,-25 0,24 0,1 0,0-25,-1 25,-24 0,25 0,-1 0,-24 0,25 0,-1-25,1 25,0 0</inkml:trace>
  <inkml:trace contextRef="#ctx0" brushRef="#br0" timeOffset="202760.34">12155 17735,'0'0,"-25"0,50 0,-1 0,1 0,25 0,-25 0,24 0,1-24,-1 24,1-25,0 25,-1 0,1-25,24 25,-24-25,-25 25,24-25,1 25,-25 0,0 0,-1 0,1 0</inkml:trace>
  <inkml:trace contextRef="#ctx0" brushRef="#br0" timeOffset="202970.18">12378 17934,'-75'74,"150"-148,-125 148,75-74,0 0,0 0,-1 0,26 0,0-25,-1 25,1-24,0 24,-1-25,1 0,-1 25,26-25,-26 0,1 25,-25-24,24-1,1 25,-25 0,0-25</inkml:trace>
  <inkml:trace contextRef="#ctx0" brushRef="#br0" timeOffset="26230.02">13817 13246,'0'-25</inkml:trace>
  <inkml:trace contextRef="#ctx0" brushRef="#br0" timeOffset="26954.38">14759 13022,'0'0,"-25"0,-24 25,24-25,0 0,25 25,25-25,0 0,0 0,-1 0,1 0,25 0,-25 0,24 0,-24 0,25-25,-26 25,26 0,0 0,-26-25,26 25,-25 0,0 0,-1 0,1 0,0 0,0 0,0 0,-25 25,0 0,0 0,-25 0,0-1,0-24,0 25,1 25,-1-25,0 0,0-1,-24 1,24 0,0 0,0-25,0 25,25-1,-24-24,24 25,-25-25,25 25,25-25,-1 0,1 0,0 0,0 0,0 0,-1 0,1 0,25-25,-25 25,-1-25,26 25,-25-24,24 24,-24-25</inkml:trace>
  <inkml:trace contextRef="#ctx0" brushRef="#br0" timeOffset="27108.39">15354 13419,'-74'0,"148"0,-123 0,74-24,-1 24</inkml:trace>
  <inkml:trace contextRef="#ctx0" brushRef="#br0" timeOffset="29837.41">14461 17537,'25'0,"-25"-25,25 25,-25-25,25 25,-25-25,25 25,-25-24,25 24,-1-25,1 25,-25-25,25 25,-25-25,25 25,0-25,-1 1,1-1,0 0,0 25,0-25,-1 25,1 0,0 0,0 0,0 0,-25 25,24-25,-24 25,25 0,-25-1,0 1,0 0,0 0,0 0,0-1,0 1,0 0,0 0,0 25,-25-26,25 1,-24 25,-1-25,0-1,0 26,0-25,1 0,-1-1,-25 26,25-25,1 0,-1-1,0 1,0-25,25 25,-25-25,25 25,25-25,0 0,0 0,0 0,-1 0,1 0,0 0,0-25,24 25,-24 0,0 0,25-25,-26 25,26 0,-25 0,0-25,-1 25,1 0,0 0,0 0,0-24</inkml:trace>
  <inkml:trace contextRef="#ctx0" brushRef="#br0" timeOffset="30329.39">15454 17388,'0'-25,"24"0,1 25,-25-24,25 24,0-25,0 25,-25-25,24 0,1 25,25-25,-25 1,0 24,-1-25,1 25,0-25,0 0,0 25,-1 0,1-25,0 25,0-24,-25 48,0 1,0 0,0 0,0 24,0-24,-25 25,25-25,0 24,0 1,-25-25,25 24,0 1,-25-25,25 24,-24-24,24 25,0-25,-25-1,25 1,0 0,-25 0,25 0,0-1,-25-24,25 25,25-25</inkml:trace>
  <inkml:trace contextRef="#ctx0" brushRef="#br0" timeOffset="30789.62">16148 17363,'0'-25,"-25"25,1 0,24 25,0 0,0 0,0 0,0-1,0 1,0 0,0 0,0 0,0 24,0-24,0 0,24 0,-24 24,0-24,25 0,-25 0,25 0,-25-1,0 1,25-25,-25 25,25 0,-1-25,-24 25,25-25,0 0,-25-25,25 25,-25-25,25 25,-1-25,-24 0,25 1,0-26,-25 25,25 0,-25-24,25 24,-25 0,0-24,0 24,0 0,0 0,0-25,-25 26,25-1,-25-25,0 25,0 1,1-1,-26 0,25 0,0 25,1-25,-1 25,0 0,0 0,0 0,1 25,-1-25,25 25,-25-25,25 25,0 0,0-1</inkml:trace>
  <inkml:trace contextRef="#ctx0" brushRef="#br0" timeOffset="31001.58">16768 17587,'0'-25,"25"25</inkml:trace>
  <inkml:trace contextRef="#ctx0" brushRef="#br0" timeOffset="31397.46">17140 17041,'-24'0,"24"25,0-1,0 1,24 0,-24 0,25 0,-25 24,25-24,0 0,0 24,-25-24,24 25,1-25,0-1,-25 26,25-25,-25 0,25 0,-1-1,-24 26,25-50,-25 25,25 0,-25-1,25 1,-25 0</inkml:trace>
  <inkml:trace contextRef="#ctx0" brushRef="#br0" timeOffset="31709.32">17587 17090,'0'-24,"25"24,-25 24,24 1,1-25,-25 25,25 0,-25 24,25-24,0 0,-25 25,25-26,-1 1,-24 25,25-25,-25-1,25 1,-25 25,0-25,0 0,25-1,-25 1,0 0,0 0,0 0,0-1</inkml:trace>
  <inkml:trace contextRef="#ctx0" brushRef="#br0" timeOffset="32061.92">18083 17115,'0'0,"0"-25,25 25,-25-24,0 48,-25-24,0 0,25 25,-25-25,1 25,-1 0,0 0,0-1,0 1,25 0,0 0,0 0,0-1,0 1,25 0,-25 0,25-25,-25 25,25-1,0-24,-1 25,1-25,-25 25,25-25,0 0,0 25,-1-25,1 0,0 0,0 0,0 0,-1-25,1 25,25 0,-25-25,-1 25,1 0</inkml:trace>
  <inkml:trace contextRef="#ctx0" brushRef="#br0" timeOffset="32456.07">17140 18604,'0'0,"0"24,-24-24,48-24,1 24,0 0,0-25,0 25,24-25,-24 25,25-25,-1 0,26 0,-26 25,1-24,24-1,-24 0,0 25,-1-25,1 0,-1 25</inkml:trace>
  <inkml:trace contextRef="#ctx0" brushRef="#br0" timeOffset="32681.96">17463 18604,'-124'24,"248"-48,-273 48,174-24,0 0,-1-24,1 24,0-25,25 25,-26-25,26 0,0 25,-1-25,1 0,0 25,-1-24,1-1,-1 0,1 25,0-25,-26 0,1 25,25-24,-25 24,-1 0,-24-25,25 25</inkml:trace>
  <inkml:trace contextRef="#ctx0" brushRef="#br0" timeOffset="47652.86">19968 17413,'-25'0,"1"0,-1 0,0 0,50 0,0 0,-25-25,24 25,1 0,0 0,0 0,0 0,-1 0,26-25,-25 25,24-25,1 25,0-24,-1 24,1-25,24 0,-24 25,-1-25,26 0,-26 25,1-24,0 24,-1-25,1 25,0-25,-1 25,-24 0,0 0,0-25,-1 25,1 0,0 0,-50 0,0 0</inkml:trace>
  <inkml:trace contextRef="#ctx0" brushRef="#br0" timeOffset="47901.08">20687 17239,'-24'75,"48"-75,-24-75,0 174,0-49,25-25,-25 0,25 24,0 1,-25 0,25-1,-1 1,-24-1,25 1,0 0,-25-1,25 1,0-1,-25 1,0-25,25 24,-25 1,24-25,-24 0,0-1,25 1,-25 0,25 0,-25 0,25-25</inkml:trace>
  <inkml:trace contextRef="#ctx0" brushRef="#br0" timeOffset="48613.3">22027 18157,'-25'25,"25"-50,0 0,0 0,0 1,0-1,0 0,0 0,0 0,0-24,0 24,0-25,0 1,0-1,0 1,0-1,0 0,-25-24,25 24,-25-24,25 24,0-24,-24 24,-1-24,25 24,-25-24,25 24,-25 1,25-1,-25 0,25 26,-24-1,24 0,0 0,0 0,0 50,-25 0,25 0,0 0,0-1,-25 1,25 25,-25-25,25 24,-25 1,1-1,24 1,-25 0,0-26,0 26,0 0,1-26,-1 26,25-25,-25 0,0-1,25 1,0-50,25 1,-25-1,25 0,0 0,-25-24,24 24,1-25,0 25,0-24,0 24,-1-25,-24 26,25-26,0 25,-25 0,25 1,-25-1,0 0,25 0,-25 0,24 25,1 0,0 0,0 25,0 0,-1-25,1 25,0 0,0 24,0-24,0 0,-1 24,1-24,25 25,-25-1,-1-24,1 25,0-25,0 24,0-24</inkml:trace>
  <inkml:trace contextRef="#ctx0" brushRef="#br0" timeOffset="48945.0899">22920 16917,'0'0,"0"25,-25-25,25 24,-25 1,25 0,0 0,0 0,0 24,0 1,0-25,0 49,0-24,0-1,0 1,25-1,-25 26,25-25,-25-1,25 1,-1 24,-24-24,25-1,-25-24,0 25,25-1,-25-24,25 0,-25 25,25-26,-25 1,25-25,-25 25</inkml:trace>
  <inkml:trace contextRef="#ctx0" brushRef="#br0" timeOffset="49273.15">22746 17239,'-25'-25,"50"50,-74-99,24 49,0 0,25-24,-25 24,25 0,0 0,0-24,25 24,0 0,0 0,24 0,-24 1,25-1,-1 0,-24 0,25 25,-1-25,1 1,24 24,-49 0,25-25,-1 25,1 0,-25 25,0-25,-1 0,-24 24,0 1,0 0,0 0,-24 24,24-24,-50 25,25-1,0-24,-24 25,24-1,-25-24,26 25,-1-25,-25-1,25 1,0 0,1-25,-1 25,25 0,-25-25,25 24</inkml:trace>
  <inkml:trace contextRef="#ctx0" brushRef="#br0" timeOffset="49989.63">24036 17810,'0'25,"0"-50,25 25,-25-25,25 0,-25 0,0 1,25-1,-25-25,0 25,0-24,24 24,-24-25,0 1,25-1,-25 0,25 1,-25-1,25-24,-25 24,0 1,0-26,0 26,0-1,0 0,0 1,-25-26,25 51,-25-26,25 25,-25-24,25 24,-24 25,24-25,-25 25,25-25,-25 25,0 0,25 25,-25 0,25 0,-25 24,25-24,-24 25,24-26,0 26,-25 0,25-1,-25 1,25-1,-25 1,25-25,-25 0,25 24,-24-24,24 0,-25-25,25 25,25-50,-25 0,24 25,1-25,-25-24,25 24,0 0,0 0,-1-24,26 24,-25-25,0 1,0 24,-1-25,1 25,0-24,0 24,0 0,-1 0,1 25,0 0,0 0,0 25,-1 25,1-25,0-1,0 26,0 0,24-1,-24 1,0-1,0 1,-1-25,26 24,-25 1,0-25,24 0,-24-1,0 1,0 0,-1-25,1 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09:55:17.9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47 9286 160,'0'0'204,"0"-3"-39,0 3-41,0 0-35,0 0-29,0 0-18,0 0-13,0 0-7,0 0-4,0 0-1,0 0 0,0 3 2,0-3 3,0 0 6,0 0 6,0 0 5,8 0 4,-8 0 5,0 0 2,0 0 1,0 0-2,0 0-4,0 0-4,0 0-7,0 0-2,0 0-6,0 0-2,7 0-4,-7 0-4,0 0-3,0 0-2,0 0 0,0 0-5,0 0 0,0 0-3,0 0 0,0 0 1,0 0 1,0 0 1,0 0 1,0 0 2,0 0 2,0 0 5,0-3 3,0 3 2,6 0 3,-6 0 4,0-4 4,0 4 5,0 0 2,0 0 2,0-3 0,0 3 1,0 0-1,0 0-4,0 0-4,0 0-7,0 0-5,0 0-5,0 0-5,0 3-2,0-3-3,0 0-2,-6 0 0,6 0-3,0 0 2,0 0 1,0 0-1,0 0 1,0 0-1,0 0 1,-7 4 3,7-1 0,-8 1-1,8-1 1,-5 6 1,-1-3-1,-1 5 0,0-3 0,0 4-2,1-2 0,-7 1-1,6 4-1,1-1-1,0 1 0,-8 4 0,8 1 3,-7-1 1,0 8 2,7-2 4,-7 0 2,-1 5 2,1-1 0,1 0 3,-1 0-1,-1 0-1,8 5 1,-7-5 2,6 0 0,1 0 0,0 1 2,-1 3 0,0-4 3,7 0 2,0 5-2,0-1-1,0-1-1,7 5 1,-7-4-5,7 3 0,-1 1-4,7-3-2,-8 2-3,9-3-1,0 4-4,-1-8-3,-1 5 1,1-5 1,7 0-2,0 0-2,-8 0 3,8-3-1,-1-1 0,7 1 1,-5 0 0,5-5-2,-8-2 0,9 0 2,-8-1-2,8-4-3,-2 1-5,1-4-7,1-4-13,-2 5-20,2-9-34,-1 0-38,0-6-49,6 0-72,1-9-138,-7 1-82,7-4-49,-8-2-26</inkml:trace>
  <inkml:trace contextRef="#ctx0" brushRef="#br0" timeOffset="589.9594">4454 9290 179,'-7'0'446,"2"-4"-83,5 4-119,-7-3-94,7 3-51,0 0-29,0-4-15,0 4-9,0 0-7,0 0-6,7-3-5,-2 3-6,2-4-6,6 4-5,0-4-4,-6 0 1,6 4 1,7-3 0,-7 3 5,0 0 0,0 3 4,6 1 1,-6 0 4,7 3 1,-7 0 3,0 4 1,-1 0 0,9 5 0,-9 1 1,-5 2-1,6-1-3,-7 8-3,1-4-1,0 4-2,-1-1-3,-6 4-3,0-3-3,0 3-1,-6-3 0,-1-1 1,0 2-1,1-2 3,-7-4 2,1 2 6,-3-5 2,2 0 10,1-2 13,-1-7 15,0 3 13,0-1 16,-1-7 11,2 3 6,-1-7 5,0 3 2,0-6-2,6 3-6,-6-7-7,7 3-10,-1-7-14,1-1-9,-1-1-7,7-3-12,0 2-6,0-4-11,7 4-7,-7-5-7,6 0-1,7 2-1,-6-3 0,6 7 0,0-6-6,6 1-3,-6-1-1,7 1 1,-1 4-4,1-1 0,-1-3-1,7 7 1,-6-3 1,6-3 1,-7 7-2,1 0-1,0 1-4,-2-1-10,2 3-22,-6 3-36,5 0-47,-6 0-53,-6 4-52,6-3-56,0 3-71,0 0-116,-7-4-90,1 4-35,-1 0 0</inkml:trace>
  <inkml:trace contextRef="#ctx0" brushRef="#br0" timeOffset="909.2595">5073 9195 204,'-6'-7'482,"-1"3"-30,-6 1-165,6-2-122,-5 3-67,4 2-36,-5 0-20,7 2-9,0 3-4,-7 2-1,6 0-2,7 4-3,-6 1-3,6 2-4,0-3-5,6 3-1,-6 1-4,7 3-3,6-3 0,-7-1-2,8 6-1,-1-3 0,-1-3 0,1 5 0,1-4 1,-1 4-1,6-5 0,-6 1 2,0 2 1,1-1 0,-8-5 3,0 3 1,1 1 7,-2-1 12,-5-3 10,0 0 14,0 1 13,-5-2 18,5 1 17,-7 1 15,1-6 9,0 6 5,-1-9-3,-7 5-9,8-1-14,-7-3-16,7-1-17,-7 1-30,6-1-29,1-3-41,-1 4-53,0-4-55,1 0-61,6-4-79,0 4-146,-7-3-86,7-1-55,0 1-21</inkml:trace>
  <inkml:trace contextRef="#ctx0" brushRef="#br0" timeOffset="1159.7277">4462 10096 300,'0'0'491,"-8"0"-59,1 0-158,14 0-113,-7-3-64,8 3-38,5-4-19,-1-3-10,1 3-5,7-3-1,-1-1-2,7 1-2,0-1-3,0 0-3,6 2 0,1-5-3,7-3 0,-8 2 1,7-3-1,1 1-1,-2-1-1,-5 4-1,5-4-2,-5 5-7,-1 3-8,1-5-17,0 4-20,-13 6-28,5-2-47,-4 1-80,-9-2-137,0 5-87,-4 5-40</inkml:trace>
  <inkml:trace contextRef="#ctx0" brushRef="#br0" timeOffset="1530.0406">4787 10198 98,'0'-3'473,"6"-4"-18,1 3-155,-2-4-117,2 5-62,1-4-31,5 2-18,-1 3-9,-5-2-6,6 0-3,0 4-7,7 0-7,-8 4-9,8 0-11,-1 3-8,1 3-4,-1 2-2,0 3-2,-6-1-1,2 8 0,-3-4-1,1 7 1,-6 2 1,-1 2-1,-6 0 1,0 5 1,0-5-2,-6 3 2,-1 1-2,-6 1 2,1-2 0,-3-2 2,2-1 2,-6-4 5,0 2 7,-1-6 6,1 1 10,-1-4 15,-6-2 16,7-1 21,-1-9 24,8 2 16,-9-1 14,9-7 3,-1 4 4,-1-8 0,1 0-12,0 1-17,7-5-35,6-2-13,-6-1-16,6-5-10,6-2-13,-6 4-12,6-5-6,7-3-7,0 5 7,1-6-6,-1 5-5,7-1-3,-1-3-4,0 8-6,1-4-16,0 3-30,-1 0-51,0 4-55,7-1-51,-6 2-49,-1 3-52,0-5-69,1 5-110,0-3-76,0 2-18,-7 1 17</inkml:trace>
  <inkml:trace contextRef="#ctx0" brushRef="#br0" timeOffset="2027.5652">5262 10330 486,'0'-4'485,"-6"4"-118,6-2-138,0 2-88,0-5-49,6 2-27,1-1-15,-1-3-5,0 3-3,7-3-1,0 0-2,0 0-1,2-1-7,3 1-2,2-1-3,0 2-5,-8-6-1,8 5 1,-1-1-1,0 1 0,2-4 0,-2 3 2,0 2-3,-5 2 0,-1 0-2,0 1-3,-1-2-4,-5 2-3,-1-1-1,8 4-2,-8 0 0,-6 0 2,7 0 1,-7 4 1,6-4 3,-6 3 4,0 5 4,0 0 6,0-2 8,0 2 4,0 3 6,-6 0 5,6 0 3,-7 3 3,1 1-1,-1-1-7,0 1-5,1 4-6,-1-5-6,1 5-4,-7-1-8,7 1-5,-1-4-4,1 2 1,-8-2-3,8-1 3,-1 1-2,1-3-1,6 2 2,-6-3-2,6 0 0,-7-3 0,7 3 1,0-8-4,0 4 2,7 1 3,-1-4-1,-6-1 5,13 1 2,0-1-1,-6-3 4,6 0 2,6-3-3,0 3-1,1-4-1,0-3-3,6-1-3,-7 1 0,7-1-1,1-2 0,5 3-1,-6-5 2,0 2 2,1-5 0,5 4 2,-6-1 1,-7 5-1,1-3-1,0 2-1,-8 1-2,1 0-1,0 2-1,-6 3 2,-1-2-1,1 0 1,-7 4 0,7-4-2,-7 4-6,0-3-23,0 3-40,0 0-57,0 0-64,-7 0-76,7 0-133,0-8-121,-7 4-78,7 2-30,-6-6 6</inkml:trace>
  <inkml:trace contextRef="#ctx0" brushRef="#br0" timeOffset="2849.4633">5790 8909 204,'0'0'387,"-7"0"-83,7 0-92,0 0-72,0 0-46,0 0-27,0 0-17,0 0-10,7 0-6,-7 0-6,0 0-2,6 0-4,0-3-5,1 3-1,-1 0-1,1 0 0,7 0-1,-8 0 2,7 0 2,0 3 0,-1 5 2,9-5 1,-2 9 0,0-2 0,1 5 0,6-1 0,0 5 0,6 3-3,-5 4-3,5-1-3,1 9-1,-1-3-4,1 6 0,-1 8-1,1-1 0,-7 7 1,0 4 2,-7 3 3,1 5 1,0 3 1,-7 4 0,-8-2 0,2 7 0,-7-3-1,-7 2 0,2-1 1,-8-4-1,0 1 1,-7 0 5,0-5 0,-6-2-1,0 3 1,-13-4-1,7-3 0,-7-4-4,0-4 0,-7-3-4,1-1-2,5-10 1,2 0-4,5-12-5,0 1-12,1-4-22,13-11-35,-2 0-61,15-7-120,-1-8-114,7-7-83,7 0-48</inkml:trace>
  <inkml:trace contextRef="#ctx0" brushRef="#br0" timeOffset="3546.9932">6512 10235 186,'0'0'413,"0"4"-81,0-4-104,0 0-87,0 0-55,0 0-34,0 0-19,0 0-7,0 0-3,7 0 1,-7 4 4,6-4 4,1 0 6,-1 0 5,9 3 7,-10-3 1,8 0 4,6-3 5,-5 3 0,5-4 1,0 0-2,2 1-3,-3-5-2,9 1-1,-1 0-4,0 0-4,0-1-3,0-3-3,0 3-3,0 1-3,0-1-6,0 2-5,0-5-4,-6 3-4,-1 4-3,1-3-6,0 4-5,-2-4-9,-5 3-19,8 0-25,-8 0-29,-7-3-34,7 4-39,-6-1-55,-1-3-83,1 3-103,-7 4-66,-7-4-27</inkml:trace>
  <inkml:trace contextRef="#ctx0" brushRef="#br0" timeOffset="3707.5597">6780 10161 23,'-7'5'487,"-6"-2"-4,0 4-122,5 1-126,8 0-78,-5 3-39,5 3-21,0 1-5,0 4 2,5-5 1,3 8-3,-1-4-5,6 3-10,0 6-13,0-2-11,-1 0-12,8 2-12,0-1-9,-7 3-13,6 0-17,-6 0-24,0 4-30,0-3-35,0-1-50,0 0-78,-6-7-153,0 4-85,6-5-54,-13-2-19</inkml:trace>
  <inkml:trace contextRef="#ctx0" brushRef="#br0" timeOffset="7977.9864">11690 9550 189,'-7'-3'307,"7"0"-49,-6-2-55,6-2-52,-6 3-41,0-3-24,-1 4-17,1-1-7,-1 0-8,0-3-7,-6 7-2,6-4-8,-6 1-3,1 3-2,-2 0-4,1 0-4,0 3 0,0 1-4,-6-4-2,6 7-2,0-3 0,6 0-3,-6-1-1,7 4-4,-8-3-2,9-1 0,5 1-3,-8 4-1,8-1-1,0 0-1,0 1 2,0-1-1,8 4 2,-3-4-1,2 5 0,6-1 1,0-1 1,0-2 1,7 3-2,-1-1 2,1 2-3,-1-5 1,1 3 2,6-1-1,1 1-2,-2-3-1,2 1 1,-9-1-1,8 4 0,1 0 0,-9-3-2,3 3 1,-1-4 0,-1 4 0,-6 0 0,0-1 0,-6 5 2,-1-4 1,-6 4 2,0-1 4,-6-2 5,-1 5 8,-6-1 10,0-1 10,-6 0 10,-1-1 6,-1 1 9,3-1 6,-9 1 3,8-5 2,-6 1 0,-2 0-3,2-3-5,-2 3-7,1-4-7,6-3-10,-6 3-6,7-3-8,-1-4-9,7 0-6,0 0-4,0 0-3,7 0-15,-1-4-29,0 1-39,7-5-44,0 1-41,14 0-54,-8-8-82,14 1-177,-7-1-78,7 0-23</inkml:trace>
  <inkml:trace contextRef="#ctx0" brushRef="#br0" timeOffset="10085.5533">11072 9646 114,'0'0'242,"5"-4"-32,-5 4-34,0-3-39,0 3-36,0 0-27,7-4-20,-7 4-13,0-4-7,0 4-3,0-4-4,0 4 1,0 0-2,8-3-1,-8 3-1,0-5-3,0 5 0,0 0-3,0 0-5,5 0-2,-5 0-4,0 0 0,0 0-2,7 0-2,-7 5 3,7-2-2,-7 1 4,6 0 1,1 3 0,6 0 0,-7 4 2,1-3 1,5 3-1,-5 4 0,6-1-1,0 1-2,0-1 1,0 1-1,1-4-1,-8 7-4,7-7 0,0 3 0,-7 1 2,7-4 0,-6 4 1,0-4 1,0-4 1,-2 1 3,-5 3 4,7-7 5,-7-2 8,6 2 12,-6 0 14,0 0 12,0-4 7,-6 0 2,6 0 0,-7 0-5,2-4-4,-2 4-10,0-4-14,0 0-12,-6 4-10,7-2-4,-7 2-2,-6-4-4,5 4-4,-5 4-2,-1-4-3,0 2-1,1 2 1,0 4-1,-8 3-1,7 0-1,-5 1 1,-1 2-1,6 4 1,0-4-1,1 8-1,1-3 0,4 3 1,0 4 1,2-4 0,5 0 1,1-1-1,-1 4 0,7-2 1,-6-4 1,6 2 1,6-6-1,-6 3 0,7-3-1,-1-5 0,1 2 1,5-5 0,-5 1-1,7-5 2,-2 1 1,-5-4-1,12-4 1,-6 1 1,7-5-1,-7-3 1,6 1-1,0-5-1,-6 1 0,7-5 6,-6 1 4,5-1 1,1 0 2,-8-2 1,2-2 4,-1 6 1,0-5 1,-7 3-3,7 1-1,-6 0 1,0 3 4,-7 1 2,6 2 3,-6 1 0,0 4 0,6 0-3,-6 3-1,0 1-4,0-1-7,0 4-6,0 0-5,0 4-2,0-1-2,0 1 0,0 3-1,7 4 1,-7-4 1,6 5 1,1 2 0,-1-3 2,0 3-1,1 1 0,7-4 0,-7 1 1,5-2-1,7 1-3,1 0-4,-1-4-26,8 0-27,4-3-29,3 0-35,5-4-36,0-4-55,7-2-94,-1-6-124,0-3-72,7 1-20</inkml:trace>
  <inkml:trace contextRef="#ctx0" brushRef="#br0" timeOffset="10638.2816">12569 9660 140,'-6'0'375,"6"0"-85,-7 0-91,7 0-67,0 0-42,-6 0-24,6 0-14,0 0-9,0 0-8,0 0-4,0 0-5,0 0-6,0 0-6,0 0-2,0 0-3,0 0 3,0 4 5,6-4 4,-6 0 6,7 0 7,-1 0 4,8 0 2,-2 0 3,1 0-2,0 0-1,7-4-3,7 0-5,-9 1-5,15-4-3,-7 0-3,0-1-1,6 4-4,-5-6-3,5 3-1,-5-1-3,-2-4-2,2 5-1,-2 0-1,2 0-1,-9-1-1,-3 5-1,4-5-1,-6 5-1,0 0 0,-7 3 0,1-5 0,5 1-3,-12 4-4,7-3-11,0 3-15,-7 0-16,7 0-23,-7 3-24,0-3-32,-7 4-54,7-4-90,-14 5-99,2-2-56</inkml:trace>
  <inkml:trace contextRef="#ctx0" brushRef="#br0" timeOffset="10886.5885">12634 9760 318,'-13'7'406,"7"0"-133,-1 0-115,7 1-63,0-1-31,0-3-17,7-1-7,6 0-2,0-3-3,7 0-1,0 0-4,5-3-7,1 3-5,1-3-7,5-5-5,-6 5-2,6-5-2,2 1-2,-3-4 1,-4 4 2,5-1 1,-7 0 0,3 1 1,-2-3 0,-1 2 0,-12 4 1,7-3-1,-7 3-1,0 1 0,0 0 0,-7-1 1,1-1 0,-1 5 2,-6 0 0,7-3 0,-7 3 2,0 0-3,8 0-1,-8 0 0,0 0-3,0 0-1,0 0-1,0 3-1,0-3-2,0 0-2,0 5-5,0-1-10,0-4-13,-8 3-19,8-3-26,0 3-48,0-3-90,0 0-111,-7 0-66,7 0-35</inkml:trace>
  <inkml:trace contextRef="#ctx0" brushRef="#br0" timeOffset="12247.5179">14139 9423 258,'0'-9'457,"0"2"-131,0 0-133,-7 0-73,7-1-37,-6 5-22,6-1-12,-6 1-5,6-2-8,-7 5-4,1 0-4,-1 0-8,0 0-8,1 0-5,-1 5-4,-6-2-3,7 4 0,-7 1 0,-1 3 1,2-1 3,4 2 0,-4 5 2,-1 2 4,0 8 3,0-2 5,0 5 3,0-1 1,7 8 2,-8 2 2,1 6 2,1 1 0,-1 6-1,-7 7-1,7 3-2,0 4-1,0 3-1,-7-2-3,7 6-4,7-4-4,-7-2-2,6 2-1,1-3 0,6-3-1,6 2-1,-6-7 0,13 1 0,-6-3-1,6-6 0,6-2-3,1-7-1,6-1 0,7-4 0,-1-6-5,7-5-7,0-6-6,7-4-11,-1-6-14,1-4-17,6-10-26,-6-1-36,6-9-67,-7-7-142,1 0-83,-7-7-42</inkml:trace>
  <inkml:trace contextRef="#ctx0" brushRef="#br0" timeOffset="12692.9501">14348 9510 280,'12'-14'451,"0"-1"-140,2 0-128,0 1-69,5-1-32,-6 4-17,6-1-7,-5 2-3,5-1-4,0 7-6,2 0-5,-3 1-9,2 3-8,0 3-4,0 1-5,-1 4-3,1 2-2,-1 6 0,-6-2-1,7 4 2,-1 4 0,-6 0-2,-7 4 0,7 3 0,-6-2 0,-7 4-1,0 3 0,0-5-3,-13 7 0,6-3 0,-5 0 1,-8-4 2,0 5 4,1-5 3,0-4 6,-1-2 2,-6-4 7,7-2 8,0-2 5,4-4 10,-3-4 10,4 1 10,1-5 5,0-3 3,7 0-2,-7-7-5,6 3-2,7-7-7,-7 1-13,7-5-13,0 1-9,7-1-8,-7-4-2,7-2-5,6 1-5,-7-1-4,7 2-4,0-2 0,1 2 0,4-2 1,-3 1-2,4 6-3,0-4-6,1 7-18,-1-4-23,-6 4-28,6 4-27,1-1-30,0 1-29,-1 0-36,0 0-49,1-1-86,0 5-90,-1-4-50,1 0-22</inkml:trace>
  <inkml:trace contextRef="#ctx0" brushRef="#br0" timeOffset="12987.9834">15117 9349 328,'-21'0'484,"2"-4"-78,-1 8-171,1-4-102,-1 7-53,1 1-28,6-2-13,0 2-3,6 3-7,1 4-4,6-1-5,0 1-3,0 4-3,6-2-5,7 5-3,0-3-2,7-1 0,-1 4 0,1-3 1,6-1-3,-1 1-2,2-1 1,6-3-1,-8 2 0,1-2 0,-6-1-1,7 1-1,-14 0 0,6 3 2,-13-3 4,1-3 5,-1 2 10,-6 1 8,-6-1 6,-1 4 8,-5-3 5,-1 0 0,0-1 0,-2 2-3,-3-7-10,-2 7-6,7-5-8,0-1-8,0 2-15,0-5-20,0 4-24,0-7-26,6 3-31,2-7-44,-2 0-71,7 0-118,-8-3-83,8-1-51</inkml:trace>
  <inkml:trace contextRef="#ctx0" brushRef="#br0" timeOffset="13228.8707">14497 10309 182,'-13'7'463,"7"-4"-75,-1 4-149,7-3-91,0-4-49,7 0-33,5 0-17,1-4-5,8-3-5,-3 0-4,9 0-5,6-4-6,-1-1-8,0 2-1,8-5-2,5 1-4,0-5 1,1 5 3,-1-4 1,2-1 1,5-3 0,0 3-2,-1 2 0,2-5-3,-1 7-1,-1-3-4,-4 3-5,-1 1-12,-8 2-17,3 2-22,-3-2-26,-12 5-36,0 3-63,0-3-112,-14 3-95,1 4-57</inkml:trace>
  <inkml:trace contextRef="#ctx0" brushRef="#br0" timeOffset="13621.989">14803 10440 328,'-7'0'472,"7"-3"-99,0-1-150,7 4-93,-7-3-53,14-5-29,-2 4-17,1 1-8,0-1-2,7 1-2,-1 3-4,2-5-4,4 10-2,1-5-2,0 3-2,0 1 0,0 3-2,0-3 0,0 7-2,-5-1-1,4 2-3,-5 3 1,-1-1 2,-6 5 0,0 3 0,-7 0 0,1 3-1,-7 5 1,-7-1 1,1 4 2,-1 0-1,-12-1 2,6 2 3,-7-5 4,-6 0 7,6 0 7,-5-3 7,-1 0 8,-1-4 14,2-4 7,5 0 7,-6-3 9,7 0 5,5-8 8,-4 0 6,10 0 3,1-3-3,2-4-7,-2-4-6,7 1-17,0-4-8,0-4-13,7-4-12,5 0-12,-4-3-7,10 0-7,-4 0-5,12-5 0,-7 1-16,7 0-17,0 1-25,0-5-30,0 4-32,8-3-36,-9 3-39,8-4-50,-8 4-90,2 0-116,-1-4-64,-6 7-19</inkml:trace>
  <inkml:trace contextRef="#ctx0" brushRef="#br0" timeOffset="13901.1987">15455 10415 167,'13'-4'403,"0"1"-119,6-4-115,-6-1-68,7 1-35,5-5-17,-4 2-5,3-1-4,4 0-4,-3-1-2,1 1 0,1 1-4,-2-5-1,1 1-3,0 2-2,1 1-2,-1 0-2,0 0-2,-7 0-4,-6 4-1,7 4-6,-7-5-8,-6 5-12,-1 3-13,0-5-16,1 5-19,-7 0-26,0 0-40,-7 0-69,1 5-111,-7-5-71</inkml:trace>
  <inkml:trace contextRef="#ctx0" brushRef="#br0" timeOffset="14093.9298">15618 10355 428,'0'0'392,"-7"5"-118,7-1-103,0-4-64,7 3-36,-7 4-16,6-3-13,1 4-2,-1 3-3,1 0-2,-1-1-4,0 5-5,1 3-3,-1-3-8,1 4-4,-7 3-2,6 0-3,1 0 0,-7-1 0,7 4 1,-7-2-3,0 2 0,6 2 0,-6-2-3,7 1-1,-1-5 1,-6 2-4,6-5-13,1 0-10,6-3-23,-7-4-32,7-1-64,2-6-146,-4-4-85,3-4-58</inkml:trace>
  <inkml:trace contextRef="#ctx0" brushRef="#br0" timeOffset="14525.5803">15500 9671 84,'0'-3'479,"-7"-1"-6,7-4-174,7 5-122,-7-4-65,7 0-30,6-5-17,0 4-5,6 1-3,1 1-2,6-2-3,7 4-3,-8 0-7,15 1-9,-2-1-9,3 8-3,-3-1-5,7 1-4,0 8 1,1-1-3,0 3 0,7 4-2,-8 1 0,0 7-1,8-1 2,-14 8 2,7 4-1,-8 6 1,1 6 2,-6 1 0,-1 9 1,-12 3 0,5 8 0,-12 0-4,-6 6-2,-7 5 0,0 3-1,-12 5 0,-1-5-2,-7 3 0,0 1-1,-5 0 1,-8-3 1,7-4-6,-7-1-10,0-7-13,8-4-16,-8-5-22,7-6-24,0-7-33,6-8-51,7-6-88,1-11-132,-1-4-77,6-8-31</inkml:trace>
  <inkml:trace contextRef="#ctx0" brushRef="#br0" timeOffset="19109.7272">16634 11060 77,'-7'0'386,"7"0"-70,-7 0-76,7 0-74,-7 0-52,7 0-34,0 0-16,0 0-6,-6 0-3,6 0-1,0 0-1,0 0-4,0 0-5,0 0-6,6 0-5,-6-4-5,0 4-4,7 0-1,0-4-1,0 1-1,5-2 1,-5 3 0,6-3 1,-1 3-3,3-3 2,-9-2-1,13 3 0,-6-3 1,0 3 2,0-3 2,6 3-2,-6-3 2,1 3 0,-1-3 3,0 3 2,-8 1 2,10-5 0,-2 4 0,0 1 0,-7 0 1,0-1-3,1 4-4,-1-4-3,1 1-3,-1 3-2,-6-4 1,7 4 2,-7 0 4,0 0 8,0 0 7,0 0 9,0 4 10,0 3 9,-7-3 4,1 6 1,-1 1 1,1 4-2,-7 0-6,7-1-6,-7 4-11,0 1-11,-2 3-6,2-4-6,2 4-9,-3 0-5,1-4-2,0 4-2,0-2 2,0-3 2,0 5-1,0-4 1,7 1 1,-7-5 1,7 5-2,-1-5-2,-1-2-4,2-1-2,0 0-1,6 0-1,0-4 1,0 0 1,0 0 0,0-3 3,6 0 3,0-1 3,2 2 6,5-5 3,6-5 1,0 2 1,1-1-2,-1 0-3,8-3-4,-1-4-3,0 0-6,6-3-5,1 3-2,-1-3-4,-6-2-19,7 1-43,0 1-65,-1-5-75,1 5-79,-8-8-120,9 3-149,-10-3-91,-3 0-36,-1 0 12</inkml:trace>
  <inkml:trace contextRef="#ctx0" brushRef="#br0" timeOffset="19879.5959">16842 9521 267,'0'-7'484,"0"3"-84,-8 0-139,8 1-99,0 3-56,0 0-35,8-4-15,-8 4-8,7 4-3,-7-4-1,13 3 0,-7 1 3,1 4 1,5-1 3,1 3-2,0 5-1,1-4-3,-1 4-1,-1 3-5,1 0 0,0 1-7,2-1-3,-2 1-2,-2-2-1,2 6-4,-6-5-3,0 0-1,0 1 0,-1-1 2,-6-3 3,7 0 6,-7-1 6,0-3 11,-7 4 9,7-5 11,-6 2 7,-1-4 1,-7 1 3,8 3 1,-7-4 5,8 3-4,-8-5-5,-2 3-9,2-3-4,0 5-5,1-3-6,-1 3-10,-1-1-10,1 2-7,0-2-6,1 5-5,-1-3-5,0 2-2,6 1 0,-1-1-3,3 5 0,-3-5-1,8 4 2,-5-3-2,5 0 0,5-1 3,-5-2-3,8-1 2,-3 0 1,-5 0-1,15-4-2,-9-4-2,1 5 1,6-8 0,-7 0 0,13 0 2,-6-4-1,1 0 3,5-3 0,0-4 3,-6-3-5,7 3-1,-1-4 0,-6-4 0,8 2-1,-8 2-1,5-7-1,-4 3 0,-7 1 2,5 0 1,-6-1 0,1 1-1,-1-1 4,1 2-2,-7 2 5,0-4 5,0 5 1,0-1 4,0 3 5,0 3 6,-7-3 1,7 4 3,0 1 0,0 4-4,0-1-4,-6 1-1,6 3-4,0 0-8,0 0-5,0 3-5,0 4-1,0 0-1,0 5 0,0-1-1,0-1-2,6 2 2,-6 3 1,7-5 0,-7 5 0,7-4 0,6 4 1,-6-5 1,-1 2 1,-1-2-1,8 1 1,2-3-1,-2 0-2,-7-1-1,7-5 1,0 6-2,0-8-3,0 4-3,7-4-4,-8 0-6,2 0-5,-2-4-12,3 4-19,3-3-26,-5-2-32,1-1-38,-1 3-41,-7-5-37,7 0-34,0 2-38,0-6-47,-6 1-76,-1 0-86,1-3-31,-7-1 2</inkml:trace>
  <inkml:trace contextRef="#ctx0" brushRef="#br0" timeOffset="20175.1416">17285 9561 391,'-7'0'477,"1"0"-129,6 0-143,0 0-84,0 0-41,0 0-25,6-3-11,1 3-6,-1 0 0,7-4-3,0 4 0,0-4-4,8 1-4,-3 0-2,2-2-1,-7 1-2,7 1 2,-1-1 2,1 1 0,-2-1 4,2-3 3,0 3 2,0 0 7,-1-3 4,1 4-1,-7-2 3,6-1 1,1 2-3,-7 0-1,6 1-6,-6-5-6,6 4-7,-4 2-6,-10-3-9,8 5-18,1-3-30,-8 3-34,1 0-33,-1 0-35,1 0-45,-7 3-74,0-3-130,0 0-71,-7 0-39</inkml:trace>
  <inkml:trace contextRef="#ctx0" brushRef="#br0" timeOffset="20395.5515">17474 9569 189,'0'4'480,"-7"-1"-45,7 2-156,0 1-114,-6 1-63,6 5-33,0-1-15,0-1-3,0 5-2,6-1 6,-6 5-1,7 0-3,-2-5-2,2 4-1,-1 4-2,1-3-7,1-1 5,4 0-1,-5 0-4,-1 1-3,7-1-5,-7-3-6,1 2-4,0-1-4,0-1-11,5-5-22,-5 5-25,-1-4-32,1 0-34,6 0-46,-7-4-73,7 1-150,-6-5-78,6 1-45,0-4-11</inkml:trace>
  <inkml:trace contextRef="#ctx0" brushRef="#br0" timeOffset="20777.0594">18288 9774 324,'0'0'411,"0"0"-115,0 0-113,0 0-73,0 3-37,6-3-18,-6 0-6,7 0 1,5 0 3,-5-3 5,7 3 2,-2-5-4,9 3-2,-3-2-2,2-3-2,6 3-2,0-4 0,6-3 1,-5 4 5,5-4 5,2 0 11,4 1 9,-6-2 6,8 1 6,-7 0 4,5 0-5,-5 1-3,-1-2-5,1 2-9,-1-1-13,-5-1-9,-2 1-12,-5 4-13,6 0-2,-7 2-8,-6 2-11,1 0-21,-8-1-32,1 0-36,-1 1-38,1 3-40,-7-3-42,-7 3-49,1 0-66,-1-5-90,-6 5-75,0 0-30,-6 0 1</inkml:trace>
  <inkml:trace contextRef="#ctx0" brushRef="#br0" timeOffset="20947.8089">18698 9544 430,'-6'0'442,"6"0"-118,-7-5-120,7 5-72,0 0-37,0 0-19,0 0-7,0 0 0,7 5 2,-7 1 10,6 2 5,-6 3 5,12 1 1,-5 1 4,1 5-1,-3 1-4,9 3-5,-8 4-14,7-5-13,0 5-13,-6 4-11,6-1-21,6-3-39,-6 3-46,0 0-47,0 0-58,0-3-94,0 0-174,-6-4-82,-1-4-44,1-4-3</inkml:trace>
  <inkml:trace contextRef="#ctx0" brushRef="#br0" timeOffset="21985.5353">20092 9224 58,'0'0'378,"0"0"-78,0 0-91,0 0-79,0-4-48,6 4-23,-6 0-15,0 0-6,0-2-2,7 2-3,-7-5 1,6 5-1,-6-3-3,0 3-3,7 0-4,-7 0 0,0 0-1,0-4 1,0 4 4,0 0 1,0 0 0,0 0 1,0 0 3,0 0-1,-7 4-2,7-4 0,0 0-2,-6 3 0,6-3 0,-7 5-1,7-3-1,-6-2 1,6 4 0,-7 0 1,7 3 3,-7-3 1,1 4 3,-1 2 2,1 1 4,0 0 2,-7 3 2,6 1 7,1 1 2,-7 1-1,6 2 0,1 3-2,-1 3 0,-6 1 0,7 1-2,-1 4-1,0 3-1,2 2 3,-10 5 1,9 3 2,-1 4 4,2-2 5,-2 10 6,0 2 0,0 1 0,7 3 0,0 1-2,0-1-4,0-1-4,7 2-4,0 0-6,5-5-1,1 5-6,7-1-6,0-3-2,6-1 4,0 0-8,0-6-8,7 0-4,5-5-5,2 0-2,-1-3-2,6-3-1,0-5-9,2-3-1,5 0 5,0-3-10,-7-5-6,7-3-6,0-3-13,1-1-22,-1-4-29,-6-3-40,-8 0-47,8-3-35,-6-2-43,-8-6-53,0 0-98,1 0-115,-7-6-55,-6-2-9</inkml:trace>
  <inkml:trace contextRef="#ctx0" brushRef="#br0" timeOffset="23232.0244">20306 9452 22,'-7'-4'446,"7"-1"-73,0 5-108,0-3-97,0 0-61,0-1-29,0 0-14,7-2-7,-7 1-3,8-2-2,-2 0-5,7 0-2,-7-1 1,7 1-1,0 0-3,0 0 1,7-1-2,-7 1-1,0-1-1,6 4 1,-4 2 0,3-3-5,-5 5-2,7 0 1,-1 5 4,0 1-1,-5 5 0,5 1-4,-6 2-1,7 1-1,-13 6-1,5 1-2,0 4-3,-4-1-3,-1 2-3,-7 2 0,0 5-2,-7-5-3,-1 3-2,-4 1-2,0 0-2,-2-4 2,-6 1 3,1-1 4,-7-4 8,7-2 10,-2-6 18,-4 3 21,7-7 17,3-1 19,-4-5 18,-1 1 9,8-5 6,5-3-4,-6 0-14,6 0-17,-6-3-16,13-8-20,-6 3-19,-1-6-15,7-1-13,7 0-7,-7 1-4,6-1 0,1-3-4,6-1 1,0 1-4,6 4-4,-6-6-1,7 3-2,1-2-2,-3 0-4,7 5 2,2-1-3,-8 1 1,8-1-7,-2 5-22,-4-1-33,3 3-47,-4 0-56,1-1-58,4 1-53,-5-1-56,6 3-76,-7-2-118,1-3-50,-7 4-19,0-4 13</inkml:trace>
  <inkml:trace contextRef="#ctx0" brushRef="#br0" timeOffset="23535.1027">21056 9235 177,'-7'-7'512,"1"3"3,-7 0-170,0 4-144,-2 0-77,3 4-38,0 4-16,-2-1-6,1 1-1,6 2-2,1 5-2,0-1-5,6 2-8,6 1-9,-6-2-8,13 4-7,-6-2-2,13 2-3,-8 3-4,8-7-3,6 2-1,-6 2-3,6 0 0,0-4-1,-1 3-1,1-4-3,-6-3 1,7 4-1,-14-5-1,6 2 0,-6-1 1,0-4 8,-6 1 12,-1-4 16,1 0 22,-7-2 17,0 3 13,0-3 10,-7 6 2,1-4-5,-8 4-12,1-5-15,1 4-21,-1-3-20,0 3-29,-1-3-38,1 0-41,0-1-40,1 1-38,4 0-37,-5 2-38,7-1-43,-7-1-51,7 2-80,-7-2-70,0 0-25,6-1 0</inkml:trace>
  <inkml:trace contextRef="#ctx0" brushRef="#br0" timeOffset="23789.9167">20365 10349 435,'0'6'503,"0"-1"-104,0-5-151,7 0-90,6-5-52,6 3-32,1-9-20,6 4-6,6-9-1,2 6-3,4-5-1,7-3-7,0 3-5,8-3-1,0-1 1,-2-2 5,2 2 9,6-4 11,-8 2 5,8-1 7,-7 0 1,6 4-2,-5 0-2,-7-2-12,-1 6-24,1 3-38,-14 0-45,1 4-45,-7 0-41,-7 3-36,-5 4-40,-8 0-61,0 4-83,-12 0-95,-7 3-35,-1 3 2</inkml:trace>
  <inkml:trace contextRef="#ctx0" brushRef="#br0" timeOffset="24137.1032">20880 10316 112,'0'0'500,"-6"3"-16,12-3-142,-6 0-121,6 0-68,0 0-38,8 0-19,-1 5-3,0-5 6,-1 2 3,8 2 3,0 4-5,6-1-6,-6 1-6,6 6-7,-7-3-12,1 8-12,-1-1-11,0 4-7,-6 0-6,0 4-9,-6 3-8,1 0-5,-3 4 0,-5 0-1,0 1 3,-5-2-3,-10 5-4,2-5 4,0 2 3,-6-5 11,6 0 9,-13-3 15,7-1 17,-7-6 15,6-1 21,-6-3 8,6-4 9,0-1 3,1-2-3,0-1-8,-1-7-15,8 4-11,-3-8-14,10 1-10,-2-5-13,0-2-11,7-1-12,0-4-7,0-3-5,7-1-5,0-3-3,6 1-1,0-2 0,-1 1-2,15-3 1,-8-1 0,7 1-1,-6 2-3,6-2-5,0 3-10,-6 4-11,6-1-22,-7 1-41,1-1-57,-8 4-64,9 5-59,-1 3-51,-8-5-50,8 2-64,-7 3-90,0-5-66,-7 5-15,7-1 23</inkml:trace>
  <inkml:trace contextRef="#ctx0" brushRef="#br0" timeOffset="24555.5351">21375 10459 428,'0'0'510,"0"0"-97,0-3-147,7 3-95,-7-5-51,6 1-28,7 1-13,0-4-6,6 0 3,1-5 6,-1 5 1,8-1 0,-2-2-4,2-1-6,5 1 1,1-7 2,-1 7 1,1 0 9,-7-6 13,7 6 6,-8-2 5,2 2 2,-2-1-4,-5 3-8,-7 5-13,-1-5-19,-4 4-20,-3 2-13,3 2-7,-1 0-4,-7 0 3,0 0 2,0 2 5,0 2 1,-7 4 0,-1-1-3,-5 3-3,8 2-5,-8 3-3,-1 0-4,1-1-6,7 1-1,-7 4-2,0-5 0,0 8 0,-7-4-1,8 0-1,-2 0-2,-5 5 1,6-5 1,-6 1-1,5 2-2,1 1 0,-6 0 0,6 0-1,-1 0 3,2 0-2,-1-3 2,0 2 1,0-2-4,6-1 4,0-4 0,2 2-3,5-2 0,-8-3-2,8 0-1,0-4 1,8 0 7,-3 1-3,2-4 5,6-1 1,7-3-1,-1 0 1,7-3 1,0-5-3,7 1-5,-1-4-4,2 0-4,11 0-7,-7-7-11,15-1-24,-1 0-50,0-2-72,0-1-77,1 0-76,-1-3-108,-8-1-173,1-4-62,-11 1-33,-2 0 9</inkml:trace>
  <inkml:trace contextRef="#ctx0" brushRef="#br0" timeOffset="24937.5323">21629 9235 352,'-7'-3'474,"7"-1"-124,0 4-138,-6-4-84,6 4-41,0-4-22,6 4-8,1 0 0,-1 0 2,1 0-2,5-2-1,9 2 0,-2 2-1,0-2-3,8 4-2,-2 0-4,2 3-1,-2 1 1,8 3 6,7 3 1,-8 1 1,7 4 3,0 3 5,0 3 5,7 4 4,-8 4 6,1 4 3,-6 6 5,0 1 9,-7 8 2,0 7 4,-7 3-12,-6 7-10,-6 5-15,0 6-10,-7 4-17,-7 4-12,-6 1-10,0 1-16,-6 2 5,-1 0 0,-6-4-1,0-3-3,-1-9-6,2 2-17,-2-9-30,-4-3-40,4-8-48,1 0-46,-7-6-46,14-4-60,-7-7-102,6-5-111,7-7-61,-6-3-12</inkml:trace>
  <inkml:trace contextRef="#ctx0" brushRef="#br0" timeOffset="26288.5666">22710 10712 259,'0'0'228,"0"0"-37,0 0-42,0 0-36,0 0-29,0 0-20,0 0-13,0 0-6,0 0-2,0 0-3,0 0-5,0 0-2,0 0-5,0 0-4,0 0-3,0 0-2,0 0-5,0 0 1,0 0 3,0 0 2,0 0 3,0 0 2,0 0 3,0 0 5,0 0 5,0 0 2,0 0 1,0 0 2,0 0 0,0 0-4,0 0-5,0 0-4,0 0-3,0 0-5,0 0-2,0 0-5,0 0-1,0 0 3,6 0 2,1 0 1,0 0 2,-2-4 2,3 0 2,4 4 2,1-3-1,0-5 0,7 4 1,0-3-1,-8 0-2,8 0-3,0 3-2,-1-3-2,1-5 3,-1 6-1,7-2-2,-6 1 1,-1 0 4,1-1 3,-1 1 8,1-1 3,-1 1 5,-5 0 5,6-1 3,-7 4 3,-1-3-4,1 4-3,-6-1-6,-1 1-8,1 3-8,-1-4-5,-6 4-8,0-4-9,6 4-15,-6 0-23,-6 0-31,6 4-36,0-4-37,-6 0-44,6 0-49,-7 0-69,1 0-103,-7 0-81,-1 4-30</inkml:trace>
  <inkml:trace contextRef="#ctx0" brushRef="#br0" timeOffset="26463.4658">22892 10689 462,'-7'8'433,"7"-1"-110,0 4-111,-7-3-63,7 2-33,7 1-13,-7 5-3,7-2 4,-7 5-3,7-2-6,0 2-7,5 3-10,-5 4-13,6-4-16,-1 3-13,-5-3-9,7 0-8,-2 4-6,1-5-16,0 1-26,1-3-30,-2 3-38,1-7-41,0-1-64,0 1-118,1-4-103,-1-8-72,-6 1-25</inkml:trace>
  <inkml:trace contextRef="#ctx0" brushRef="#br0" timeOffset="27233.4307">22795 9286 119,'-7'0'482,"0"0"-25,1 4-158,-1-1-126,2 1-73,5 4-35,-8-1-18,8 5-8,0-2-3,0 1 0,0 4-3,8 0-1,-3-5-1,2 5-2,6-4-5,-6 4-3,12-4 0,-6 0 0,0 1 0,0-6-1,-6 5 1,6-3-1,-1-2 0,-5-1 2,-7 2 7,7-4 10,0 1 15,-7 0 18,0 0 16,0-1 16,-7 4 9,-7 0 15,7 5 10,-11-1 5,5 4-4,-7-1-8,1 5-14,-1 2-10,0 1-9,2 0-15,-2 4-19,0 0-18,7 3-13,0-4-10,-7 4-8,13-3-6,1 3-4,0 0-1,-1-2-1,7-2-1,0 1 0,0-4 0,7-1 0,-7 2-1,6-9-3,7 5-4,-6-8 0,6-3-2,-7-1-3,7-4 2,0-6-1,6-1-1,-4-3 4,3-4 2,-5-4 3,1-1 3,5-1 0,-6-5 0,0 3 0,0-2 2,-6-1 5,6 0 2,-8-1 0,2 2 3,-7 2 0,7 1 2,-7 3 2,0 0 2,0 1-5,0 3 2,0-1 1,0 6-1,0-1-1,0 3-1,0 0-1,0 0-2,0 4-1,0-4-4,0 4-5,7 0-1,-7 0 2,0 4-3,7 4 0,-7-4-2,6 3-1,-6-1 4,6 2 0,1 0 0,-1-1 0,1 1 1,5-5 1,-5 5-1,7-1 2,-2-4-1,1 5-2,0-1-1,7-3-6,-7 0-5,6-1-7,1 1-12,0-1-20,0-3-23,-1-3-27,0 3-37,0 0-42,2-4-42,-9 1-38,8-1-29,-7-4-40,7 1-60,-7-3-103,-1-5-46,-5 0-8</inkml:trace>
  <inkml:trace contextRef="#ctx0" brushRef="#br0" timeOffset="27579.0005">23205 9474 428,'-6'0'496,"-1"-5"-100,7 5-149,0 0-93,0 0-41,0 0-19,7 0-2,-1 0 6,7-3 6,6-1 3,1-3 2,0 0-2,12-1-6,-6-3-3,13 5 2,-5-6 5,4 1 8,-5 0 11,5 0 5,-5 1 0,6-2 1,-13 5-5,0-1-12,0 1-19,-6 0-18,-7 4-20,-1 3-15,2-5-8,-14 10-5,7-2-3,-7 4 0,0 4-1,-7 8 2,-7-1 1,2 4-1,-7 0-1,-1 4-5,0 3-6,2-4-5,-3 1 0,8 0 0,-6-1-1,6-2 1,-1-2 0,7 1 1,1-7 2,0 3 2,6-6-1,0 2 0,0-3 0,6-4-2,7 0 0,1 0 2,5-3 0,7-4-6,7 0 0,-1-4-2,7 1-1,0-1-13,1-3-7,5-4-14,7 4-29,-6-4-47,7-1-74,-2 2-83,-5-1-90,0 0-135,-8 4-111,-5-4-99,-7 0-29,-13-1 10</inkml:trace>
  <inkml:trace contextRef="#ctx0" brushRef="#br0" timeOffset="28781.5255">15260 11426 395,'0'-4'390,"0"4"-104,0 0-108,0 0-70,0 0-39,0 0-23,0 0-9,0 0-4,5 0 1,3 4 0,-2 0 2,1 0 4,-1 4-1,0-2 4,1 1 0,6 9-4,-7-7 4,8 7 3,-1 2 4,-1 0 1,1 1 2,0 2 3,7 1 9,-7 5 13,6-2 3,-5 5 6,6-1 7,5 0 5,-5 4 11,5 0-1,2 0-7,-8 3-9,14 1-7,-7 0-10,0-4-14,0 3-12,0-3-14,6 0-10,-6 1-7,1-5-7,-1 0-11,0-1 0,6-1 0,-12-2 2,6-3-1,0 0 0,-6-4 0,-1 1 1,0-4 7,2-1-1,-9-3-4,1 1 0,-6-2-1,-1-6 5,1 3 11,0-3 12,-7 0 9,-7-1 8,7-3 8,-13 4 4,0-4 0,0 0 1,-7 0-6,-6-4-10,7 4-4,-8 0-5,-5-3-1,5-1 0,2 0 3,-8 1-3,1-1-3,-1 0-1,0 1-1,1-2-3,-1 3 0,7 2-3,1 0-3,-3 0-2,10 0-1,5 0-3,-1 0-3,1 0-2,7 2-8,0-2 0,6 0-3,0 5-2,0-2-1,6 1-2,0 3-1,7-3 0,8 3 3,-9-3 2,8 3 0,6-3 1,0 4 1,7-5 0,-8 4-1,1-3-3,7-1-2,0 2-2,-7-2-3,7-3-3,-2 4-3,3-4-2,-9 0 1,8-4 2,-7 1-2,1-2 2,-2-2 3,2 0 1,-9-1 6,2-3 5,0-3 7,-7 3 8,0-3 6,0-1 9,-7 1 5,-6-5 9,7 4-6,-7-4 5,0 1 1,0 4 1,0-5 3,-7 4-4,1 1 1,6 3-5,-6-1 7,-1 3-8,1-3-8,-1 5-7,7-1-5,-6 6-7,6-7-5,-7 6-3,7-2-4,0 5-9,-7-2-8,7 2-12,0-4-19,-6 4-26,6 0-59,0 0-96,0 4-91,0-4-97,0 2-157,0 6-96,0 1-67,-7-3-33,7 1 28</inkml:trace>
  <inkml:trace contextRef="#ctx0" brushRef="#br0" timeOffset="50076.9641">16737 12360 175,'0'-4'259,"0"4"-59,0 0-58,0 0-51,0 0-38,0 0-21,0 0-13,0 0-9,0 0-1,0 0-1,0 0 1,0 0 1,0 0 3,0 0 4,0 0 3,0 0 4,0 0 2,0 0 2,0 4 0,0-4 2,0 0-1,0 0 0,0 0 0,0 0-3,0 4 0,0-4-2,0 0 0,0 0-4,0 0-2,0 0-1,0 0-1,0 0-1,0 0 0,7 0 1,-7 0 2,0 0 0,0 0 2,0 0 0,0 0 2,0 0 1,0-4-4,0 4 5,0-4 0,0 4 3,0-2 2,-7 2 0,7-6-1,0 6-2,0-2 2,0 2-7,0-4-2,0 4-6,0-3-3,0 3-4,0-4-2,7 0 0,-7 4-2,0-4 2,0 0-1,0 1 2,0 3-1,0-3 1,0 3 1,7-5 1,-7 3 0,0-3 1,0 5 5,0-4-3,0 1-1,0-1-1,6 1 1,-6-1 0,0 0 1,0 1 0,6-1-3,-6 0 4,7 1 3,-7-2-2,0 3-1,6-6 0,-6 4-2,7 1 0,-7-1-3,6 0 0,-6 0 0,7 2-3,-7-3 1,0 2 2,7 3-2,-7-4-1,7 4-2,-7-3 0,6-1-1,-6 4 1,5-4 0,-5 4-1,8-4 0,-8 4 0,0 0 0,5-3 0,-5 3 0,8 3 1,-8-3-1,7 4 1,-7-4 0,6 8 0,1-1-1,-7 1 0,6-2 0,1 5 0,-1 1 0,-6 2 0,6-3-1,-6 3 0,7 2 1,-1-2 0,1 1 0,-1-1 0,1-3 0,0 3 0,-7 2 1,6-2-1,-6-3 0,7 4 0,-7-4 0,6-3 0,-6 2 1,0-3-1,0 1 0,0-1 0,0-3 0,0 0 0,0 0 2,0-4 0,0 2 1,0-2 1,0 5 4,0-5 2,0-5 3,0 5 0,0-6 2,0 2 0,6-3 2,-6-5 0,0 2 1,0-5-2,0 1 2,7-2 2,-7 2 4,6-1 3,-6-3 4,7 3 2,-7 1-3,6-5 3,1 9-4,1-6-3,-3 6-5,3-1-6,-3 0-6,1 0-4,1 3-3,6 1-1,-6-1-1,0 6 0,6-3 0,-7 2-1,6-1 0,-5 1 1,7 3 0,-8 0 0,6 3 1,-5 1 0,6-1 0,-6 4 1,0 1 1,-1-1-1,1 5 0,-1-5 0,-1 4-1,3 0-2,-8 3 1,5-2 0,-5-2 0,8 5 0,-8-3 0,0-2 1,0 5-1,0-4 1,0 0-1,0 0-2,0-1-8,0 1-16,0 0-29,0-3-34,7 0-39,6-1-55,-7-4-101,7 2-135,0-5-82,0-5-29</inkml:trace>
  <inkml:trace contextRef="#ctx0" brushRef="#br0" timeOffset="50508.7113">16706 12957 250,'-7'0'401,"-6"-3"-90,5 3-105,2 0-76,0-3-42,-7 3-22,13 0-15,-7 0-10,1 0-1,0 0-1,-1 0-4,7 0-7,-7 0-6,7 0-6,0 0-3,0 0 0,0 3-5,0 0-1,7-3-1,0 8 2,-1-5 2,0 1 3,7-4 4,0 4 3,8 0 4,-2-4 3,0 0 2,7 0 3,0-4-1,7 0 0,-7 0-2,7-3-2,-8-3-3,8 1 1,6-1-3,-5-1-2,-3-1 0,2-1-2,0 1-2,-2 1-2,-4 0-2,-1 4-4,-6-1-1,-1 1-3,0 0-3,-6 4-2,-6-1-4,6 4-2,-6-5-7,-1 5-7,-6 0-5,7 0-11,-7 5-14,0-5-17,0 4-18,0-1-26,0 0-33,0 1-47,-7 0-83,1-1-112,-1 1-45</inkml:trace>
  <inkml:trace contextRef="#ctx0" brushRef="#br0" timeOffset="50769.7624">16849 13101 36,'0'3'435,"-7"1"-59,7-4-125,0 3-98,7-3-58,-7 0-31,13 0-17,-7 0-6,7-3-4,0-1 0,6 1 0,1-5-4,-1 4-6,1-3-7,6 0-4,-7-1-6,8-4 0,-1 6 0,-7-2-2,7-3 0,-7 5 1,8-6-1,-9 1-1,10 4 2,-9-4-4,7 4-2,-6-1 2,-1-3-3,0 8-2,1-5 0,-7 4-5,0 1-6,0 0-6,0-1-8,-6 4-15,0-4-13,-1 4-18,1 0-22,-1 0-24,-6 0-31,7 0-40,-7 0-42,-7 4-83,1-4-53</inkml:trace>
  <inkml:trace contextRef="#ctx0" brushRef="#br0" timeOffset="51197.7599">17179 13155 159,'0'-4'368,"0"0"-76,-5 2-85,5-3-71,5-2-45,-5 0-22,0-1-14,0 5-5,8-4-4,-8 0-1,5-1-2,-5 4-3,8 1-6,-8-1-5,0 0-5,7 1-4,-7 3-4,0 0-3,0 3 0,0 1-1,6 3 1,-6 5 3,0-2 1,0 5 2,0 4-1,7-2-1,-7 9 0,0-4-1,6 4-2,-6-4-3,7 3-2,-7-3 0,6 4-1,0 0-2,1-1 0,-1 1-1,-6-1-2,7 1-2,0 0 0,-1-3-1,1-2 0,-1 1 0,1-4-4,-1 4-7,7-7-14,0 0-21,0-5-37,8-2-66,-3-4-145,2-4-74,6-4-54,0-4-39</inkml:trace>
  <inkml:trace contextRef="#ctx0" brushRef="#br0" timeOffset="51587.6728">17825 12198 150,'-13'-2'429,"-7"-3"-77,7 5-126,-6 0-88,0 5-48,5-3-26,-4 6-13,3 4-5,-4-2-4,6 5-3,-6 4-1,6-1-2,0 7-3,6 1-3,-6-1-1,0 4-2,7 5-4,0-1-2,6-4 0,0 4-1,0 0-1,0 0-1,6 0 0,7 0-2,-7 0 0,7 0-2,0 1-4,0-5-3,7 3 1,-7-3-2,7 1-3,0-5 1,-2 1-2,9-1 1,-2-2-1,2-1 0,4-4-2,-3-4 0,4-3-1,7 0-4,0-3-12,0-4-18,-1-4-23,2 0-37,-1-7-55,1-1-100,-8 0-118,1-3-65,-1 1-31</inkml:trace>
  <inkml:trace contextRef="#ctx0" brushRef="#br0" timeOffset="51977.2986">18242 12339 90,'-19'-8'472,"-8"0"-12,8 8-152,-7 0-123,6 0-69,-6 8-34,6 0-20,2 1-9,-2 7-4,0 3-9,0-1-5,7 3-5,1 1-7,5 4-6,7 0-5,-7-1-4,7-3-4,7 4 3,0-4-2,-1-4-4,7 0-1,0 1 0,0-8-1,7 0 0,0-4 1,-2 1 0,2-5-1,0-3 0,-1-3 0,1-1 0,-1-4 1,1 1 0,-7-3 1,0-2 3,0-3 1,-7-3 2,7 5 5,-6-7 6,0 3 5,-7-2 4,7 0 2,-7 2 4,0 2 7,0-4 7,-7 4 7,7 4 4,-7 0 3,7 0 4,-7 4 2,7 4-2,0-5-5,-6 5-10,6 3-14,0-4-9,0 4-11,0 4-7,0-1-6,0 5-4,6-1-5,-6 7 2,7 1 0,0 0-1,0-1-1,-1 1-3,7 4 0,-1-5-3,2 1-2,-1-1-6,-1 1-12,8-4-18,0 5-19,-2-7-26,3-1-27,5 0-27,-7-2-31,8-6-40,-1 0-60,-1 0-99,3 0-60,-10-6-32</inkml:trace>
  <inkml:trace contextRef="#ctx0" brushRef="#br0" timeOffset="52163.939">18600 12433 14,'-13'-3'459,"0"3"-9,6-4-137,1 4-128,-1 0-77,1 0-41,6-4-25,6 4-14,-6 0-8,7 0-4,6 0-3,0-3-4,0 3-1,7 0-3,0-4-1,-1 1-1,7-1-3,-1 0-5,2 1-5,-1-5-8,0 5-12,0-4-15,0 3-23,-6-4-37,-1 5-60,1-1-88,0 0-94,-7 0-50</inkml:trace>
  <inkml:trace contextRef="#ctx0" brushRef="#br0" timeOffset="52364.0741">18750 12218 437,'-6'-4'437,"-1"4"-113,0 0-122,7 4-82,0-1-46,0 1-28,0 4-14,0-2-8,7 5-4,0 1-4,-1 2-2,7-3-2,-8 7-1,10 0-4,-2 1-3,-7-1-1,7 5-1,-6 2-2,5-3 1,-5 3-1,6 1-2,-6-1-4,-1-2-5,7 2-9,-6-3-12,-1 0-15,7-3-21,-7-2-32,7-1-54,-5-2-84,4-3-113,1-3-51</inkml:trace>
  <inkml:trace contextRef="#ctx0" brushRef="#br0" timeOffset="52757.8893">19004 12112 434,'-6'-5'490,"-1"2"-100,7-1-158,0 8-101,0-1-55,7 4-32,-7 1-18,12 7-8,-5-4-6,-1 7-3,8 1-2,-1-1-2,0 4-1,-1 0-2,9 0-1,-9 0-1,1-1-1,0 2 1,0 2-1,-6-6 0,6 3-1,-7-4 1,1 4 0,-1-8-1,-6 1 1,7-4 0,-7 0 4,0-3 3,0-2 5,0 2 6,0-4 4,0-1 4,0-3 4,0 0 2,0 0 2,0-3 0,0-1-2,6-4-6,1 6-3,-1-10-2,7 5-6,0-1-2,0-2-5,1 3-5,6-5 0,-2 5-1,2-1 0,0 1-1,-1 3 1,1 1 1,-1-1-1,1 4 0,-7 0 1,0 0 0,0 4-3,0-1-1,-7 1 2,1 0-1,-7 7 1,0-4 1,-7 0 0,1 5 0,-7 2 1,-6-3 1,5 8-1,-12-5 0,7 1-1,-7-1-1,6 5-4,-6-4-7,1-1-13,5 1-15,-7 0-16,8-5-19,6 2-27,-7-2-36,7-6-52,7 3-104,0-7-99,6 0-52,0-4-18</inkml:trace>
  <inkml:trace contextRef="#ctx0" brushRef="#br0" timeOffset="52970.6602">19466 12203 1,'0'-5'446,"0"3"-44,7-3-130,-1 3-114,7-2-68,1-1-37,-1-2-19,-1 4-11,8-1-5,-1-2-3,1 1-3,-1-2-2,2 2-3,5-1-3,-7-2-2,1 5-2,-1-5-6,7 4-7,-13-3-14,5 4-22,-4-1-31,0 1-50,0-1-67,-9 4-120,2-4-66</inkml:trace>
  <inkml:trace contextRef="#ctx0" brushRef="#br0" timeOffset="53136.0478">19688 12137 33,'-6'4'439,"-1"-2"-61,0-2-111,7 5-96,-6 2-60,6-2-33,0 1-21,0 5-7,0-3-3,6 5-5,-6-1-2,7 3-9,0-1-7,-1 5-6,1-1-5,-1 0-3,0 0-4,1 5-4,6-2-6,-13 6-8,7-2-12,-1-3-17,1 3-18,-1-3-29,1 1-37,-1-5-58,-1-3-87,3-1-97,-8-7-47</inkml:trace>
  <inkml:trace contextRef="#ctx0" brushRef="#br0" timeOffset="53398.8815">19531 11745 346,'20'-11'489,"6"3"-82,0 1-152,7 0-95,13 3-48,-8 1-23,13 3-7,3 0 0,-2 3-4,12 4-11,-4 0-6,4 5-4,1 2-5,-6 1-6,6 7-7,-13 4-6,1-1-6,-1 8-5,-5 1-2,-10 2-4,2 4-6,-12 4-7,-8 1-5,0-1-8,-12 6-13,-7-2-17,-7 0-22,1-1-24,-13 2-27,-1-10-35,0 1-48,2-3-73,-3-7-122,2-9-68,1 1-27</inkml:trace>
  <inkml:trace contextRef="#ctx0" brushRef="#br0" timeOffset="53519.9353">20392 12339 459,'6'-12'490,"0"-3"-111,1 4-176,-1 1-140,7 2-132,0 1-206,-6 0-103,6 2-65</inkml:trace>
  <inkml:trace contextRef="#ctx0" brushRef="#br0" timeOffset="54425.6027">3647 11763 59,'-7'-4'439,"1"4"-104,6-3-125,-7 3-81,14-5-42,-7 5-20,6-3-8,7 0-4,7 0 0,-1-2 0,14 2 2,-1-5 1,8 1-3,12 0-4,0-4-2,7 0-1,-1-3-2,13-1 4,2 0 4,4-7 1,8 3 1,-7 1 2,7-4-2,0-3-3,-8 3-2,2 0-4,-2-1-7,-11 5-7,-1-1-8,-6 2-4,-1 3-10,-12 2-10,-6 5-17,-1 0-22,-13-1-22,-1 5-20,-5-1-19,0 4-21,-14 0-22,-6 4-18,-6 3-16,-7 0-19,-7 0-30,-12 9-30,-1-2-19,-13 3-30,-6 2-2</inkml:trace>
  <inkml:trace contextRef="#ctx0" brushRef="#br0" timeOffset="54607.9493">4500 11693 43,'-78'29'312,"6"-3"-2,7 4-32,6-5-59,1-2-54,12-2-37,1-2-29,12-5-15,7 1-13,6-4-4,7 1-8,7-6-4,6-2 0,6 3 2,7-7 6,14 0 0,5-3 2,7-1-5,12-6-3,9-2-2,-1 1-5,12-8-5,1 1-4,6 0 8,0-8 5,6 5 6,-5-5 6,-2-4 4,9 5 5,-2-5 2,-6 1-2,1 0-11,-1-1-12,0 5-9,-13-1-9,0 4-14,1 1-29,-14 6-43,-1 1-50,-5 6-56,-7-4-63,0 5-101,1-1-176,-8 2-92,0-2-31,-5 5 6</inkml:trace>
  <inkml:trace contextRef="#ctx0" brushRef="#br0" timeOffset="55925.8134">22710 11771 399,'-7'-4'406,"1"0"-95,-7-3-93,6 2-54,-6-1-27,13 3-10,-7-2-2,1-2 0,6 3 0,0-3-5,0 0-7,6 3-6,-6-3-16,7-1-14,6 1-8,0-3 0,0 2-3,0 1 0,6-1-2,1 1-5,0 0-2,0-2-2,-1 7-8,7-2-10,-6 1-8,-2 3-7,3 3-4,-2 1-6,-6 3-5,0 0-3,0 4 0,-6 4-3,0-1-1,-1 1-1,-6 3 1,0 4 0,-6 0 0,-1 1-4,0 2 1,-6 1 0,0-4 2,0 3 1,-6-2 1,-2-2 0,9 2 2,-7-6 3,5 2 0,8-5 0,-7 1-1,0-4 0,7 0-4,-1-4 0,0 0 0,7 1-1,0 0 3,0-4 0,0-1 3,7 1 5,0-4 2,6 0 0,6 0 3,1-4 1,-1-3-2,7 3-1,7-8-5,-1 5-12,1-4-22,0 0-31,5-3-43,2 2-49,-8-2-50,7-1-65,-6 5-85,-1-5-151,1 0-84,-7 4-25,-6-4 10</inkml:trace>
  <inkml:trace contextRef="#ctx0" brushRef="#br0" timeOffset="56289.4912">23211 11382 121,'-26'-11'502,"-6"0"-51,5 3-148,-6 6-112,8-2-60,-8 4-31,1 0-13,0 6-6,-1 2-3,1 3-4,-1 4-3,0 4-6,1-2-8,-1 9-8,8-1-6,-9 9-4,2-1-4,5 3 0,2 1 0,-1 3-2,6 4-2,7 1-1,0-2-3,1 5-3,4-1-4,1-3-3,7-4-3,0 4-1,7-4-2,1 1 0,4-4-3,1-1 1,6-2 2,8-5 0,-1 0 2,6-3-1,1-5 1,7-2 0,-2-4-2,1-4 0,7-1-4,-7-6 0,6-4-3,7-6-1,-6-2 0,0-3 11,6-7 19,-6-1 25,5-3 32,-5-4 35,6-3 32,-7-3 23,2-6 15,-8 1 0,-1-2-8,-5-6-17,-7 2-26,0-1-33,-5-1-29,-9-2-22,-6 3-16,-6-4-10,-6 1-15,-1 3-9,-13 0-8,1 0-6,-7 4-9,-13 0-14,7 7-14,-14 2-20,0 6-26,0 3-61,-6 8-90,-6-1-96,-1 5-119,0 2-174,-6 4-100,0 4-42,7 4-10</inkml:trace>
  <inkml:trace contextRef="#ctx0" brushRef="#br0" timeOffset="57345.1574">2129 9990 187,'0'4'412,"0"-4"-102,-7 0-106,7 0-73,0 0-41,0-4-23,0 4-9,7-4-5,0 0-3,0 1-1,5-1 0,1-3-1,0 4 2,6-5-1,2 4-1,-2-3 2,7 3 3,0-2-1,1 1 1,-2 1-3,2 1-2,-2 0-3,1 6-4,-5 0-8,-3 1-7,2 7-6,-7 0-7,-6 4-3,-1 3-3,-6 5-2,0-1 1,-6 3 1,-1 1 1,-6 3 1,0 0 2,-6 0 2,6 0 1,-7-3 3,0 1 4,1-6 6,-1 1 6,7-4 4,0 0 3,1-3 2,5-5 0,0 2-4,0-5-6,1 1-6,6-4-7,0-1-4,6 1 2,1-4 8,0 0 14,12 0 10,1-7 11,6-1 4,6-3 2,8-1 1,-1-5-7,6-2-11,8 1-17,-8-3-21,7-2-34,0-2-52,1 3-60,-9-4-55,2 1-66,0-2-101,-7 2-170,-7 0-83,1-1-21</inkml:trace>
  <inkml:trace contextRef="#ctx0" brushRef="#br0" timeOffset="57725.4885">2677 9443 50,'-27'-10'456,"-5"0"-87,0 1-138,-1 6-91,0 3-53,1 3-31,-1 1-17,-6 4-10,0 3-7,6 7-3,-6 1-5,-6 3 1,6 7 2,-1 7 1,2 1 1,-8 4-2,6 5 2,-5 9 2,6 1 0,6 2 1,1 5 3,-1-1 3,8 4 2,11 0 5,1-1 2,0-2 2,7 3 0,12 1 1,1-6 1,5 1-2,9-3 2,4-4 1,8-7 4,-1-4 10,14-4 16,0-7 12,6-7 12,7-4 15,-2-8 7,3-7 10,11-7 3,-6-7-3,7-4-2,-1-7 4,2-8 5,-2-3-2,0-5 0,1-2-3,-7-7 1,7-2-2,-13-2-6,0-5-10,-8-3-16,1 1-11,-13-8-11,1 3-7,-16 0-10,4 0-9,-22 1-11,1 3-11,-7 3-6,-13 6-10,-7-2-6,-6 0-5,-14 8-5,2 3-6,-7 5-2,0 1-1,-8 10-4,-6 2-3,7 8-4,-7 8-6,0 3-10,7 3-9,0 8-15,0 8-33,7 2-68,6 2-79,6 6-85,7 4-116,0 0-185,13 3-89,6-2-46,1-1-2</inkml:trace>
  <inkml:trace contextRef="#ctx0" brushRef="#br0" timeOffset="62087.9253">1010 12371 128,'-8'-3'439,"8"-1"-79,-7 0-124,7 0-90,0 4-50,-5-2-24,5-4-13,0 6-2,0-2-1,0 2-3,0 0-3,0-4-6,0 4-7,0 0-11,0 0-9,0 0-8,0 0-3,0 4-1,0-2 5,5 6 6,-5 0 5,0 3 10,7 4 10,1 3 8,-8 4 4,5 3 2,-5 1-1,7 4-2,-7-1-5,7 0-3,-1 0-6,1 0-5,-1 5-3,1-9-3,6 4-4,-7-3-4,8-4-3,-8 4-3,13-4-3,-12-3-3,6-5-1,0 4-2,-6-4-2,-1-2 2,0-1-3,1-5 1,-1 2 5,-6-4 16,7 0 17,-7 0 16,0-1 18,0-3 13,0 4 10,-7-4 3,1 0 3,-1 0-14,-5 0-16,-8 0-12,7 0-18,-7 0-12,1 0-5,-7 4-1,0-1-3,-1 0 6,2 1 5,-2 4-1,1-1 5,0 4 2,7-3-4,-7 2-1,6 1-4,1 0-8,6 3-5,-7 1-3,7-1-2,0 3-5,0 0-2,7 2-3,-1-5 0,7 4-2,-7-3 0,7 4-2,7-5 0,0 1-1,-1-5 3,1 2-1,6-1-2,-1-4 3,2 1-5,5-1 2,1-4-1,-1-3 3,1 0-7,6-3 2,-6-1 5,-1-3 0,7-1 1,-1-2 1,-5-6-1,0 6-1,0-9 5,-7 5 1,6-5-1,-12 1-1,6 0 2,-7-4-2,7 4 3,-13-2 1,0 3 3,7-2 2,-7 1 2,-7 4 5,7-5 1,0 5 3,-6-1 3,6 4 3,-7 4 2,7-5 0,-6 8-2,6 2-6,0-2-3,-6 1-1,6 3-4,0 0-6,0 0-3,0 3-5,0 1-1,0 2-1,0 2 2,0 3-1,0 0 1,0 4-1,6-1 0,0 1-1,-6-1 0,13 5 0,-6-5 0,-1 2 0,1-2-5,6-2 3,0-2-2,0 1-5,0 0-6,-1 0-4,9-4-5,-2-3-13,1 0-8,-1-1-14,0 1-27,8-4-27,-9-4-40,10 1-44,-3-1-41,8-4-34,-7-2-49,6-5-87,-4 0-126,-4-3-49,3 4 2</inkml:trace>
  <inkml:trace contextRef="#ctx0" brushRef="#br0" timeOffset="62375.8184">1525 12550 332,'0'-3'484,"0"-4"-80,-8 3-152,8 1-102,0 3-59,0-4-33,0 4-20,0 0-7,0 4-2,0 3 4,8 0 1,-8 0 4,0 8 6,5 0 3,1 3 3,-6 1 1,7-1-4,0 4 1,0 0-2,-1 4-1,1-5-1,5 4 1,-5 2-1,-1-2-2,1 1-3,6 0-9,-6-1-5,-1 0-4,0 2-7,7-2-6,-7-3-1,1 4-4,0-5-9,0-2-11,-1-1-16,1-3-16,-1 0-18,-1-1-20,3-7-22,5 1-20,-6-1-23,-1-7-36,7-3-70,-6-5-131,5-3-61,-5-3-22</inkml:trace>
  <inkml:trace contextRef="#ctx0" brushRef="#br0" timeOffset="62628.3434">1348 12511 233,'-8'-7'483,"3"3"-41,-2 0-166,1 0-120,6 1-65,0 3-36,0-4-20,6 4-8,1-4-2,-2 4 1,10-4-1,4 4-2,0-2 1,1 2 1,6-5-3,0 2 0,0-1-3,8 1-5,-9-2 0,7 2 0,1 3-5,-1-4 0,-5 0-1,5 1-2,-6 3 1,0-3 0,0 3-2,0-5 0,-7 5 0,2 0-2,-1 0 0,-8 5-1,1-5-4,0 3-11,0-3-19,0 3-18,-7-3-25,7 0-30,-6 0-39,0 0-60,-7 4-95,0-4-93,0 0-48</inkml:trace>
  <inkml:trace contextRef="#ctx0" brushRef="#br0" timeOffset="62808.4337">1504 12755 105,'-7'8'435,"1"0"-69,6-1-137,0-3-95,0-2-51,0 3-24,6-2-12,9-3-1,-10 0-1,8 0 0,0-3-5,7 3-4,-1-5-4,1 3-5,0-5-4,5 3-4,-5 0-5,6 0-1,0-4-4,0 5-2,0-3-5,7 1-7,-8-2-12,8 3-18,-7-3-25,7-1-48,-1 2-88,-5-3-138,5-1-73,-6 3-39</inkml:trace>
  <inkml:trace contextRef="#ctx0" brushRef="#br0" timeOffset="63097.4961">2481 12671 197,'-7'0'508,"1"4"-2,6-4-162,-7 0-149,7 0-84,0 4-48,0-4-26,0 0-10,7 4-3,-1-4-3,1 0 0,6-4 4,0 4-5,0-4-2,6 4-1,0-4-7,2 1-2,-2-1 0,7 1-3,0-1-2,-6-3-1,6 3-2,0-3 0,0 2 0,0-2 0,1 5-1,-2-2-3,-5-4-6,5 4-14,-5 0-15,0 1-17,-2-1-23,-3 4-28,-3-2-38,2-3-60,-1 2-91,-7 3-87,0-4-47</inkml:trace>
  <inkml:trace contextRef="#ctx0" brushRef="#br0" timeOffset="63353.7326">2507 12873 308,'0'3'428,"6"1"-107,-6-4-126,7 0-83,6-4-46,-7 4-23,8-3-13,4-1-6,-3 1-3,4-1-3,0 1-2,7-5-5,1 4-3,-2-3-1,-5 0-1,6 0-1,0 2 2,1-1 2,-2-2 0,-5 5 0,5-5 1,-5 4 0,0 1 0,-7-2-2,7 3-1,-14 2-3,7-4 0,-6 4-2,6 0 0,-13-3 0,6 3 1,-6 3-2,6-3 2,-6 0 0,0 4 0,0-4 1,0 2-2,0-2-2,0 5-6,0-5-10,0 3-16,-6-3-21,6 4-31,0-4-56,0 0-109,6 0-93,-6-4-65</inkml:trace>
  <inkml:trace contextRef="#ctx0" brushRef="#br0" timeOffset="65430.4962">3874 12876 84,'-6'4'287,"0"-4"-58,-7 0-53,7 4-46,-1-4-33,0 0-24,0 0-19,2 0-10,-2 4-3,1-4-3,-9 0-4,10 0-1,-2 0-3,0 0 0,1 0 3,6 0 0,-7 0 0,1 0 0,6 0-1,-5-4 0,5 4 2,-8 0 1,8 0-2,0-4-2,-7 4-3,7 0-1,0 0-1,0 0-4,0 4-7,0-4-2,-6 0-4,6 0-1,0 4 0,0-4-1,0 3 4,6 2 3,-6-2 3,7 1 3,-7-2 0,8 2 0,-3 0 0,8 0-1,-7 0-3,8 0-3,-1-1-2,0 1-2,6 0-1,1-4 0,-7 3-1,6-3-2,1 0-1,-1 0-1,1 0-1,0 0 0,-1 0 1,-6 0-1,0 0-2,7 0 1,-14 0-1,7-3 0,0 3 1,-7-4 1,1 4 3,0-4 2,-1 4 5,0-3-1,-6-1 2,7 4 2,-7-4 0,8 0-2,-8 0-2,5 4-4,-5-4-6,0 4-7,0 0-18,0 0-24,0 0-25,0-2-29,0 2-36,6-4-60,1 1-90,0-2-110,6 2-50,-8-5-19</inkml:trace>
  <inkml:trace contextRef="#ctx0" brushRef="#br0" timeOffset="65843.8492">4643 12617 51,'0'-8'466,"0"1"-45,0 1-123,0 1-111,-6 2-64,-1-5-39,1 8-22,-1-4-11,1 4-11,-7 0-9,-7 4-6,7 4-9,-6-5-5,-1 4-4,1 4-2,-1-3-1,8 2 0,-9 5 3,2-3 3,-1 2 2,7 1 2,0-1 2,1 1 1,5-1 3,0 1 0,0-1 1,7 2-2,0-3 1,7 3-3,0-5 1,6 4-1,-7-5-4,7 1-2,7 1-2,0-2-1,5-3-3,2 1 1,-1-1-2,6-2-2,-6-2 2,7 3-1,-1-2-1,2-4-1,-3 4 1,2 0-2,-1 0 1,-5 0 0,6-1-1,-14 1 0,0 0 0,1-1 0,-7 4-2,0-2 1,-7-2 1,1 4 4,-7 0 4,-7 1 3,1-1 2,-1 4 5,-12 0 0,6 0 2,-7-1-4,-5 2-4,4-1-3,-4 3 0,-2-2-3,-5-1-3,6 4 0,-6-5-2,5-3 2,1 5-2,0-5 1,0 1-5,7-2-10,6 2-15,0-5-23,0-3-24,13 4-27,-7-8-37,14 1-58,6-9-89,0 2-117,6-5-49,1 1-20</inkml:trace>
  <inkml:trace contextRef="#ctx0" brushRef="#br0" timeOffset="66430.489">5086 12481 276,'-6'-4'480,"-1"2"-67,7-3-160,0 2-112,-6 3-62,6 0-32,0 3-14,0 2-7,0 1-2,6 5 0,-6 1 0,7-2 2,-1 5 0,1-1-2,-1 2-6,0-2-5,7 1-6,1-1 0,-1 1-2,0 0-3,0-1-2,0-3 0,0 0 0,0 0 0,-7-4 0,7 4 0,-6-3 0,-1-1 1,-6 0 3,7 0 7,-7 1 5,0-1 6,-7 0 8,7 4 8,-6 1 8,-7-1 8,6-1 4,-5 2 2,-1-1-2,0 4-1,-2-5-3,3 1-5,6 4-7,-7-5-7,6 2-6,0-1-4,1-1-5,6 2 0,0-1-4,0-4-3,0 5-3,6-6-1,1 2-1,7-1-1,-8-3 0,7 0-6,0-1 1,7-3 0,-1 0 2,-6 0-1,6-3-1,1-1-1,-1-4-2,1 1 1,-7 0-2,8-1 0,-3-2-4,-4-1 1,5-1 2,-6-2-1,-1 3 2,-5-1 1,0 2 2,0-1-1,-1 0 4,-6 3 2,0-2 4,0-1 5,0 3 6,-6 1 7,6-1 11,-7 5 7,0-4 5,7 3 0,-7 4-4,1-3-7,0 3-4,0 3-8,-1-3-9,-1 4-10,3 3-5,5-4-3,-6 5-1,6-1 7,0 1-6,0-2-1,0 6-1,0-1-5,0-4 2,6 4 2,-1 0 0,3-4-9,-1 4 1,-1 1-2,0-6-6,7 6-4,-6-5-9,6 4-12,0-4-13,-1-2-11,2 1-11,6-2-15,-8 0-9,8-1-7,0-3-9,-1-3-8,0 3-7,1-8-11,0 5-17,6-5-36,-7-2-71,2-1-119,-3-1-49,2-2-27</inkml:trace>
  <inkml:trace contextRef="#ctx0" brushRef="#br0" timeOffset="66666.7487">5477 12533 175,'-7'0'478,"0"0"-30,1 0-160,6 0-126,0 0-73,6 0-37,1-4-20,7 4-6,-1-4-5,-1 0 0,8 4-3,0-3-2,5-4-3,2 2-3,-1 3-3,7-6-1,-8 4-4,1-3 0,7 3 0,0-2-1,-1-2 1,-5 4 0,5-4 0,-6 1-2,6 3-1,-5 1-7,-2-5-14,-5 8-17,0-3-21,-7-1-29,7 4-42,-15 0-56,9-4-73,-8 4-102,-6 0-49</inkml:trace>
  <inkml:trace contextRef="#ctx0" brushRef="#br0" timeOffset="66860.2424">5829 12489 164,'-20'0'459,"7"3"-75,0 1-130,0 0-101,6 0-58,1-2-31,6 3-15,-6 2-4,6 4 2,0-4-1,6 4 0,-6 1-1,6 2-5,8 1-3,-8-1-7,7 5-7,0-1-8,-7 0-2,8 0-6,-1 1-2,-7-1 0,7 4-1,0-4-3,-7 5 1,8-6 1,-7 2-2,5 3 0,-5-4 0,-1 0-5,1 1-8,6-2-9,-6-1-13,-1-1-13,0 0-18,7-5-26,-6 1-37,6-7-70,-7 0-129,8-1-72,-9-3-38</inkml:trace>
  <inkml:trace contextRef="#ctx0" brushRef="#br0" timeOffset="69470.4263">6473 12815 209,'-6'0'349,"-1"0"-81,1 0-84,6 0-62,-7-4-38,1 4-20,6 0-12,-7-4-5,7 1-5,0 3-2,-6-4-4,6 4-6,0-4-5,6 4-6,-6-4-4,0 4-2,0-3-2,7-2 0,-7 5-1,6-2-2,1 2 0,-7-4-2,6 4 0,1 0 1,6 0-1,-6 0 1,-1 0 2,7 0 4,0 0 1,0 4 3,0-4 0,0 0 3,6 0 2,1 0-2,0 0-2,5 0-3,-4-4-2,4 1-1,2-1-1,-3 0-4,4 0-2,-9 0-2,7 0-1,-6 1-1,-1 3-1,0-4-1,1 2-4,1-3-10,-8 5-14,5-3-21,-4-1-30,-1 0-56,6 0-104,-13-7-108,8 5-72,-8-3-29</inkml:trace>
  <inkml:trace contextRef="#ctx0" brushRef="#br0" timeOffset="69701.9188">6694 12596 89,'0'0'464,"-6"0"-25,6 0-150,-7 2-126,7 2-72,0 3-38,0 1-22,0 2-6,0 2-3,0-1 0,7 3 3,-1 5-1,1-2 1,0 2-4,0 3-2,6-4-4,-7 5-4,7-1 0,0 0-4,-6-1 0,6-2-1,0 3-3,-1-5 1,1 3-1,1-3-1,-1 2-4,0 0-8,-1-5-10,-5 1-13,6 0-18,0-5-26,-5 2-40,5-5-60,-8-5-101,1 3-89,1-5-53</inkml:trace>
  <inkml:trace contextRef="#ctx0" brushRef="#br0" timeOffset="70159.4731">7269 12196 307,'0'-7'483,"0"-5"-63,0 8-168,0-3-104,5 3-54,-5 2-33,0 2-18,0-5-10,8 10-4,-3-3-1,-5 2-1,14 3-1,-8 9 0,1-2 4,6 4 2,-1 4 5,1-1 2,1 9 1,-1-1 5,5 8 5,3-4 3,-2 7 2,-6 2-1,7-3-2,0 6-3,5 1-6,-12 3-8,7-3-8,-1 6-7,1-4-6,-8 3-5,9 1-1,-2-4-1,1-2 0,-1 3-2,0-6 0,2-2 0,-2-5-4,7 1 2,-6-4-2,5-8 0,-5 1-1,6-4 0,0-3 1,-6-4-2,5-5 1,-5-3-1,5-3 0,-4 0-1,-1-4 2,-7-4 1,-1 0 0,1-3 5,-6-3 2,-7-2 5,0 1 7,0-4 9,-7 1 4,1-1 3,-7-3 5,-6-1 5,-1 5 9,-1-4 1,-4 4-3,-1-5-5,0 0-6,-7 4-2,8-3-1,-8 0-1,7 0-4,0 4-1,0-5 1,6 4 2,1 1 3,-1 2-2,7 1-4,7 0-7,-1 1-7,7 2-15,0-3-16,7 1-28,6-2-39,6 1-50,0-4-54,8 1-62,-1-1-88,7-3-163,-1-1-75,-5 2-40,4-6 1</inkml:trace>
  <inkml:trace contextRef="#ctx0" brushRef="#br0" timeOffset="70691.8279">7985 12137 42,'-7'-8'498,"-6"5"2,5 3-92,8 0-184,-5 0-105,5 3-56,0 1-28,0 4-13,5-1-7,3 5 1,-3-2-2,10 0 0,-3 8 2,2-2-2,5-2-4,0 1-2,-5 0-2,5-4-2,0 0-2,-6 3-2,7-3 0,-7 1 0,0-2-2,0 2 1,-6-3 1,0 7 2,-7-5 4,0-1 3,0 9 7,0-4 6,-7-1 10,-7 8 12,2-2 10,0 1 11,-9 1 10,8 3 5,-6 1 3,-1-4 2,0 4-5,1-1-16,0-3-4,-1 4-10,7-4-9,5 0-8,-5-4-7,8 5-7,5-6-6,-7 2 6,7 0-7,7-5-4,-2 1 0,3-1-2,5-3-3,0 1 1,0-5 1,7-5-3,-1 2-1,1-4-2,6-4-4,-7 2-1,7-5-1,0-1-2,1-4-6,-8-2 3,0-1 2,1 1 3,-1-4 1,2-1 3,-9 1 1,1-5 2,-6 6 7,4-2 0,-11 0 2,8 2 4,-8-2 10,-8 1 10,8 4 9,-5-1 11,-1 3 8,-1 3 5,1-3 3,-8 4-1,9 5-6,-10-1-7,9 0-9,-1 4-12,2 0-6,-2 0-10,7 4-6,-6 3-4,6-3-3,0 4-3,0 2-2,6-3 1,-6 5 0,7 3-1,5-5 1,-6 5 1,1-4-1,6 4 0,1-4 0,-1 4-4,-2-5-6,10 1-4,-8 0-8,7 0-12,-1 0-11,-6 1-16,13-5-19,-7-5-22,2 6-24,-1-4-26,5 0-26,-5-4-20,5 0-25,2-4-38,-9-3-74,10 0-123,-3-4-51,-6-5-12</inkml:trace>
  <inkml:trace contextRef="#ctx0" brushRef="#br0" timeOffset="71057.8594">8610 12291 7,'-13'0'476,"6"-4"9,0 4-125,1 0-150,6 0-85,0 0-43,6 0-22,1 0-10,6-4-1,6 1-3,2-1 0,-2 0-1,13 1-4,-5-4-4,5-1-4,0 1-4,1-1 1,0 2 2,-8-2-1,8 4-2,-7-3 1,0 3-2,-6 0-2,6 4-3,-13 0-4,6 0-5,-6 8 3,-6-1 4,0 0 8,-1 8 11,-6 0 9,-6-1 9,-1 5 4,0 7 4,-12-4-2,6 7-2,-6 0-8,-1 4-13,0-3-9,-6 2-5,7-3-3,-1 4-1,0-7 0,2 3-1,-2-4 0,7-2 3,-1-1-2,1-1 3,7-2-2,-1 0 0,7-5-1,0 1 0,0-4 3,7 0 0,-1-4 2,7 1-1,6-1-2,9-7-4,-3 4-1,1-8-5,14 0-3,-8-3-3,13-1-4,1-2-12,0-1-19,5-1-30,1-1-41,-6-3-56,6 1-67,1-3-108,-7 4-179,-1-5-85,-5 5-33,-8-4-10</inkml:trace>
  <inkml:trace contextRef="#ctx0" brushRef="#br0" timeOffset="85817.3559">195 12317 37,'0'0'266,"0"0"-34,0 0-32,0 0-39,0 0-34,0 0-33,0-5-26,7 5-15,-7 0-7,0-2-5,0 2-5,0-5-4,6 1-5,-6 1-3,0-1-3,7 1-4,-7-1-3,0 0-1,0 4 1,0-3 3,0 3-3,0 0 1,0-4-2,0 4-3,0 0-3,0 4-4,0-4-2,0 0-3,0 3-3,0 5 2,0-1-1,0 7 2,0 1-1,0 4 1,0 6 2,0 5 1,0 2 4,6 5 0,-6 7 1,0 1 3,0 1 1,0 10 3,0-2 2,-6 9 0,6 3 2,0 3-1,-7 5 3,1-1-2,6 0 1,-7 4-2,0 0 2,1 0-1,-7-4-3,7 0 0,-1-3 0,1-4-2,-1-4 1,1-3-2,-1-4 0,7 0-1,-8-7-1,8-1-2,0-6 0,-5-2 0,5-5-4,5-1 0,-5-8 1,0 1-5,8-8-6,-1 1 0,-1-9-12,1-2-15,6-4-17,-1-8-27,1-4-48,7-9-78,0-3-144,-8-5-79,8-8-31</inkml:trace>
  <inkml:trace contextRef="#ctx0" brushRef="#br0" timeOffset="87077.8905">527 12053 107,'-6'-5'345,"-1"2"-96,2 3-96,5 0-66,-8 0-39,2 3-20,6 2-16,-7-5-5,0 7 0,7-3-2,-6 3 1,6 0 1,0 0 0,0 5 0,0-5 4,0 3-2,0-2-1,6 3 1,-6-3-1,7-1 0,-7 5 0,7-10 2,-1 9-1,2-7 1,-8 4 1,5-2 1,2-1 0,-1-3 1,0 3 1,1 2-2,6-3 0,-6 0-3,6-1-1,-7 1-2,7-1-4,-7 2 0,1-3-1,7 2 1,-2 0-2,-6 0 0,9-4 0,-10 0 1,9 0 2,-8 3 0,7-3 1,-6-3 0,-1 3 2,7 0 1,-7 0 0,8-4 0,-1 4-1,-7-4-3,7 4 1,0-4-3,1 4 0,-2-2-1,1 2 1,6-5 2,2 5-2,-9 0 2,14 0 1,-6-3 1,6-1 2,0 1 0,-1-1-1,9-4 0,-2 0 1,1 6 0,6-5 0,0-2 0,-6 2-2,5-4 0,1 9-1,7-7 1,-6 1 0,-2 2-2,8-2 0,-7 1 0,6-1-1,8 1 0,-8 0 0,8 0-1,-8-1 0,7 1 0,6 0 0,-5 0 0,5-1 0,-6 0 1,7 5-1,-7-3 0,7 1 0,-1 1 0,1 1 0,0-1 2,-1 0 0,1 1-2,-1 3-2,2 0-1,-9 0-3,8 0-2,-1 0-3,-5 0-4,-2-4-1,9 4-2,-8-4-1,6 1-1,-5-1 3,5 0 2,-6 0 1,1 2 2,-2-6 3,1 1 0,0-5 4,0 5 2,1 0 1,-1-4-1,0 0 1,0 1 8,6-2 1,1-3 3,7 0 3,-8 1 3,7-1 2,0-3 3,0 3 0,1 1-5,-8-4-1,0 7-4,-5-4-2,-1 4-3,0-4-3,-7 4-3,1 0 0,0 0 1,-7 0-2,6 1 0,-6 2 1,1 1-1,-8-4-1,6 3 1,2 1 0,-1 0-2,0 3 1,0-3 1,0 3 0,0 0 0,7 0 2,0 0 2,0 1 0,-1-1 1,7 2-3,0-3 3,-1-2 3,9-1 3,-1 1 1,-1 0 1,7 0-1,0-4 2,7 3 0,-7-3 0,7 4-2,-7 0-3,-1 0-3,-4-1-3,5 5 4,-7-6-6,7 7 2,-6-3-2,0 3 0,-1-2 0,-6 0 3,7 0-2,-6 0-3,5 4 2,-6-4 0,7 4 2,-7 0-2,0-3-1,6-1-1,1 2 1,-1-4 0,1 4 0,0-2-1,-1-4-1,1 5 2,-1-5 0,8 4 0,-14-3-1,6 4-1,-6-5 0,0 5 0,1-4 2,-1 3 0,0-3 0,1 3 0,-2 0 1,-5-4 2,6 6-1,-7-2-1,8 0-1,-8 0 0,1 4 0,-7-3 1,6 3 0,-5 0-1,5 0 0,-6 3 0,7 1 0,-8 0 0,2 0-1,-1-2 0,7 3 1,-8-2 0,2 1 0,-1 3 0,-7-3 0,7 0-1,-6-1 1,0 1 0,-8-1-1,2-3-1,-2 4 1,-4-4-1,-2 0 2,0 0 1,-12 0 0,6 0 1,0 0 1,-13 0 2,6 0 1,1 0 1,-7 0 1,6 0-1,-6 0 0,0 0-2,0 4 0,0-4-2,0 3-2,-6 2-1,6-3-1,0 6 1,0-4-1,-7 3 0,7 1 1,0 0 0,7-2 1,-7 1-1,0 1 1,6 2-1,-6-3-1,7 5 1,-1-1 0,1 0 0,0 1 0,-1-2-1,1 5 1,-1-4-1,7 3 2,-7 2 1,1-3 1,0 6 0,-1-4 2,7 3 2,-5 4 1,3 0 2,2-1-1,-6 2-2,5 3 2,3 3 3,-9 0-3,13 4 1,-5 3-1,-2 5 2,1 3 2,0 0 3,1 4 0,-1 6-2,-1 6 0,-5 1 3,6 6-2,-7 1 0,1 10-1,-7-5 3,7 4-5,-7 4-3,0-4 1,6-1-3,-6 2 0,7-9-1,-1 0 0,7-6-7,0-1 2,1-3 3,-2-9-4,1 3-5,7-2-17,0-7-30,0 0-38,-2 0-83,2-8-171,-7 1-79,0-8-46</inkml:trace>
  <inkml:trace contextRef="#ctx0" brushRef="#br0" timeOffset="88144.5879">885 14299 179,'-25'6'231,"-2"2"-58,8-5-49,-7 5-35,6-4-23,1 3-3,-1-4-3,1-3-3,-1 4-2,1-4-3,5 0-1,1 0 0,0 0-3,1-4-9,-2 4-3,1-3-4,7 3-4,-7-5-4,6 3-2,-6-2-2,6 4-1,1-4-2,-1 0 1,1 1 2,0 3 0,-1-8 3,7 8 0,-5-6-2,5 1-1,-8 2-1,8-1-4,-6 1-2,6-1-4,-7 0-3,7 0 0,-7 4 1,1-3 0,6 3 1,-8-4-1,8 4 1,-5 0-2,5 0 1,0-3-4,0 6-2,0-3-1,5 0-2,3 4 0,-2-4 2,8 3 2,5-3 3,0 4 3,8-4 3,5 0 2,0 4 5,15-8 6,-2 4 6,7-4 5,7 1 8,6-4 9,7-1 8,6 0 10,6 2 4,2-2 1,10 1-1,2-1-3,8 0-10,4 2-11,0 3-9,0-2-11,8 5-9,-7-3-3,6 3-6,0 0-3,7 0-2,0 0-1,0 0-2,0 0 1,12-4-2,-6-4-3,1 6-1,12-10 1,-7 1 2,14-3-1,0 3 4,5-8 7,9 4 8,-7-2 8,12 2 9,-13-3 9,7 2 2,-6 2 3,-2 3 0,2-4-7,-14 4-8,7 4-8,-14-4-8,2 4-11,-2-4-5,-6 0 0,0 0-2,1-1-2,-7 3 2,1-3 1,-3 1-1,2 0 2,1-4 2,-3 4-2,-5-4 3,-6 5 0,0-5-2,0 4 1,-13 1 2,-1-2-3,-12 1 0,-7 3-1,0 2-1,-13-3-2,-6 3-1,-7 2-4,-6-3-6,0 3 1,-7 0-1,-8 0-1,-4 1-3,-7-1 3,6 1 2,-13 3 3,6-4 3,-6 1 3,-7-1-1,1 0 1,-1 4-1,1-4 1,0 4 0,-7-3 1,6 3 1,-6 0-2,7 0 0,-7 0 0,0-4 0,0 4 0,0 0 0,0 0 0,0 0-2,0 0-1,0 0 0,0 0-3,0 0 0,0 0 0,6 0-1,-6 0 1,0 0 3,0 0-1,0 0 3,7 0 0,-7-3 1,0 3 0,6 0 2,0 0 2,7-5-1,2 5 1,-2 0-2,-1-2 3,8 2-2,-1-4 0,0 4-1,1 0-1,5-4-1,-5 4-1,7 0 2,-8-4-1,1 4 2,0 0 0,-8 0-2,8-3 1,-7 3-1,-7 0 3,7 0-1,-6-4-1,-7 4-1,6 0 0,-6-4-3,0 4-1,0-4-5,-6 2-4,-1-3-7,1 2-3,-1 3-5,-6-4-9,0-1-8,7 5-17,-7-3-21,0 0-20,6 3-25,1 0-31,-1-4-34,7 4-48,0-4-69,0 4-125,0-3-55,7 3-15</inkml:trace>
  <inkml:trace contextRef="#ctx0" brushRef="#br0" timeOffset="91681.6905">1048 15188 219,'0'23'405,"-6"2"-129,6 1-110,0-1-63,0-3-34,0 1-18,0-1-5,6-5-7,-6-2-4,7-1-2,-7-2 0,6-1 0,1 0 5,-7-4 4,6-3 7,-6-1 10,0 2 13,0-3 11,0 2 12,0-4 12,0 0 7,0 0 6,0 0-2,0 0-5,0-4-9,0 4-11,-6 0-15,6 0-14,-7 0-14,1 0-15,-1 0-12,1 4-8,-7 0-8,6 3-5,-5 5-2,-3-2-1,2 2-1,-5 3 2,4 3 0,1 0 1,0 1 1,1-2-2,-2 3 1,1 1-2,0-3 1,7 1 0,0 2-1,-1-2-1,0-1 1,7 0 0,-7 0-1,7-3 2,0 4 0,0-5 0,7 1 0,-7 0 0,7-5 0,-7 1-1,7-3 1,-7-1 2,6 0 1,-6-3 1,6-1 2,1-3 1,-1 4 0,1-8 4,-7 4-1,6-3-2,1-4-1,0 3 1,-1-3-2,0-4 0,1 0-4,-1 4-2,7-4 0,-6 0 0,0 3 1,6-3-1,-8-3 0,3 3 2,-3-1-2,10 2 2,-10-5 0,2 4 0,0-4-5,-1 4 2,1-3 1,-7 3-2,6-4 1,-6 1 0,0-1 1,0 0 0,0 1 4,7 2 0,-7-2-1,0-1 1,0 1 2,0-1-1,0 1 0,6 2 1,-6-3 1,0 1-3,0-1 2,0 0 1,0 4-1,0-3 1,-6-1 1,6 1-2,-7 3-1,7-3 2,-6-1 1,-1 3-2,7-3 1,-6 4-1,-1 0-1,0 1 2,2-1 0,-3 0 1,1 3-1,2 1-2,-3-4 1,3 7-2,5-3-1,-7 4 0,7-1-1,-6 0-2,6 4 0,0-4 1,-7 4-2,7-3 1,0 3 1,0 0-2,0-5 0,-7 5 0,7 0-2,0 0 1,0 0 1,0 0-1,0 0-1,0 0-2,0 0 1,0 0-1,0 0-1,0 5-2,0-5 0,0 0 0,0 0 1,0 3 1,0-3 1,0 4 0,0 0 1,0 0 2,0-1 0,0 1-6,0 3 2,0 0 3,0 1 1,0-1 1,0 3 1,0-2-1,0 3 2,7 0 6,-7 0-3,7 1-3,-1 2-1,-6-3 0,7 3-2,-2-2 1,-5-1-3,8 3 2,-3-3 0,-5 0 1,7-4-1,1 4 1,-8-4 1,5 1-1,2-1 1,-7 1 1,7-2-1,-7 2 1,6 0 2,-6-4-3,7 3 1,-1 1 0,-6-1 1,7-4-1,-7 5-1,6-5 1,-6 5-1,7-5 2,-7 4 0,6-3-2,-6 0 0,7-1-1,-7 5 1,7-5-2,-1-3 2,-6 4 0,6 0-2,-6-1 2,7-3 1,-7 4-2,6 0 1,-6 0 4,0-2-2,0 4-1,7 0 1,-7-3-2,6 5-2,-6 0 4,0-2 0,7 2-3,-7-4-1,6 3 2,-6 1 1,7-1 1,-7 0 0,7-3-2,-7 3 0,6 0 0,-6-3 1,0 3 0,6-3-2,-6 4 1,7-5 1,-7 0-3,6 1-5,-6 0-6,7-1-5,-7 1-7,6 0-2,0-4-4,-6 4-4,0-4 0,8 3 2,-8-3 2,7 0 2,-7 5 1,0-5-2,6 0-3,-6 0-5,0 2-5,6-2-9,-6 0-6,6 0-6,-6 0-4,7-2-4,-1 2-4,1-5-7,0 2-5,-1-1-10,1-4-14,-1 1-35,0-3-73,1-2-137,-1-2-76,1-1-35</inkml:trace>
  <inkml:trace contextRef="#ctx0" brushRef="#br0" timeOffset="92439.3468">1563 15063 240,'0'-6'411,"-6"-2"-96,-1 1-110,7-1-74,-7 1-40,7 0-20,-7-1-12,7 1-5,0 0-7,-6 0-5,6 3-2,0 0-3,0-3-2,-5 3 0,5 1 5,0-1 1,0 4 3,0 0 1,0-3-1,-8 3-4,8 0-1,0 0-8,0 0-5,-5 3-10,5-3-5,0 7-6,-8 0-2,1 1-3,7 7-2,-6 3 0,-1 0 1,7 7 2,-6 2 2,6 2 1,0 4 5,0-1 3,0 5 5,0 4 1,0 2 3,0 2 2,0-1 2,6-1 1,-6 2-1,7 2-1,-1 1 3,1 0-1,1-4-1,-3 3-1,3 0-3,-3 1-2,1 0-3,1-4-3,7 0-7,-1 0-1,-7-4-1,7 1-1,0-9-1,0 1 1,6-4 1,-6-4 1,7-2 3,-7 0 2,5-6-2,3-2 2,-1-3 3,-7-2 4,6-3 3,-6-3 5,7-4 6,-7 0 9,-1 0 13,1-4 16,-5-3 17,4 3 10,-4-7 9,-3 1 5,-5-2 1,0 2 0,0-6-7,-5 2-15,-3-1-17,-4-3-15,-2 3-14,1-3-12,-6 0-9,6 4-9,-7-5-7,1 0-4,-1-3-2,-6 4-2,7-4 1,-1 4 1,0 0-1,1-5 0,-1 6 2,7-3 0,0 6 0,1-1 1,-1 1-1,6 3-3,7 0-2,0-3-3,0 3-10,7 0-16,6 0-25,-1-4-36,1 4-46,7-4-44,5 4-43,-5-4-39,7 4-37,5-3-53,-6 3-92,0-4-70,0 4-23,-6-3 1</inkml:trace>
  <inkml:trace contextRef="#ctx0" brushRef="#br0" timeOffset="92778.8949">1953 15221 36,'0'-3'400,"0"-2"-71,0 5-80,-6-2-75,-1-2-56,1 4-33,6 0-20,-13 0-8,7 4-10,-1-2-8,-6 3-5,0 2-4,6 4-4,-6 0-3,1 4-3,-2-1-4,7 1 0,1 3 2,-7 0-1,7 5-2,-1-2 5,7 6-1,-6-6-1,6 8 1,6 1 2,-6-4-1,7 7-2,-1-4 0,1 0-2,-1 4-2,7-4-2,1 4 0,6-3-2,-8-1-3,7 0 0,1-3-1,-1 0-1,1-1-1,6-6 1,-7 2 0,8-5-1,-2-2 1,2 1-2,-1-4 1,7-5-6,-1-2-12,-7 1-19,8-2-26,-6-6-40,-1-2-69,0-2-129,0 0-93,-1-4-60,-11-5-26</inkml:trace>
  <inkml:trace contextRef="#ctx0" brushRef="#br0" timeOffset="93078.9868">2136 15426 63,'0'-7'465,"-7"0"-44,14 0-140,-7 2-121,7-1-67,-1-2-39,0 1-17,7-1-10,-6 6-4,6-6-3,-1 1-4,1 3-1,2 0-3,-3 4-3,1-4-2,0 8-2,-6-4 1,6 8-1,-1-1 1,-5 3 2,0 2 1,0 3-1,-1-1 0,-6 4 1,0 0 1,6 4-2,-12 0 0,6 1-2,0-1-2,-6-1 0,6 1-1,-7 1 0,7-6-3,0 3 1,-7-6 0,7 1 0,0-1-1,0-3-5,7-4-8,-7 4-14,7-7-18,-1 0-29,0-4-58,7 0-112,-6-8-108,5 1-61,-4-4-34</inkml:trace>
  <inkml:trace contextRef="#ctx0" brushRef="#br0" timeOffset="93301.8212">2390 15284 470,'-13'0'449,"-1"3"-134,8 1-130,0 3-79,-7-3-43,6 3-23,1 4-11,6-4-5,0 4 0,0 5-5,0-7-4,0 7-2,0-1-1,6-1-3,1 4-1,-1 1 0,1-1-2,-1 1-1,0-5 1,8 5-2,-7-5 2,5 5 0,-5-5-1,6 1-3,7-1 2,-7-2-3,-1 2-5,8-3-11,-7 1-15,6-2-24,-6-3-35,7 1-53,-8-4-95,1 3-118,2-7-63,-3 3-30</inkml:trace>
  <inkml:trace contextRef="#ctx0" brushRef="#br0" timeOffset="93503.474">2670 15566 434,'0'-4'428,"7"4"-127,-1 0-119,0 0-75,1 0-41,6 0-23,-7 4-9,8-4-5,0 8-4,-3-2-2,2 2-3,1 3-4,-7 3-5,6 1-2,-1-1-4,-6 5-1,1-1 1,-1 4-2,-6 1 0,7-2-1,-7 4-1,0-2-3,0 3-6,-7-4-9,7-4-9,0 4-12,0-4-17,-6-3-24,6-1-40,-7-6-69,7-1-124,-6-3-76,6-4-35</inkml:trace>
  <inkml:trace contextRef="#ctx0" brushRef="#br0" timeOffset="93828.3441">2748 15405 14,'0'-7'442,"6"-5"-65,1 5-120,-1-1-101,8-2-58,-1 3-28,6-1-15,-6 4-9,7-4-7,-1 6-1,0-3-6,-5 5-8,6 0-4,-1 5-5,-6-3-4,0 6-4,0 0 2,-6-1-3,5-1 0,-5 6 1,-1 3-2,-6-5 1,0 6 0,0-2 3,0 1-1,0-1 1,0 2 3,-6-1-3,6-5 1,-7 5 0,7-1-1,-6 1-2,6-1 0,-6-3-2,6 4-1,0-4-2,0-1 0,-7 2 0,7-4-3,0-1 0,0 1-6,0-6-4,7 6-8,-7-4-8,0-1-12,0 1-11,0-4-9,0 4-15,0-4-18,0-4-23,6 0-29,-6 1-38,0-4-50,0 0-63,0-1-70</inkml:trace>
  <inkml:trace contextRef="#ctx0" brushRef="#br0" timeOffset="94569.5128">2963 15342 17,'-7'-4'361,"7"0"-62,0-3-71,0 5-63,0-3-49,-6-2-28,6 3-18,0 0-8,0 1-6,-6-1-3,6 1-1,0-1-6,-7 0-7,7 1-2,0 3-1,0-5-1,0 5-1,-8-3 0,8 3 0,0 0 0,0 0 3,0 0 0,0 0 0,0 0-3,0 0-3,0 0-4,0 0-6,0 0-2,0 0-5,0 0-4,0 0-3,0 3-4,0 2 0,0 2-2,0 0 5,0 4-2,0 0 1,0 1 1,0 2 1,8 3-1,-8-1 1,0 3 1,0-1-1,7 0 0,-7-4 2,6 5-1,0-4-1,1-1 3,0 1-2,-1 0-1,1-4-1,5 3-2,1-3 0,-6-4 1,6 4-1,-6-3 0,6-1-2,-1 1 1,1-6 0,2 4 0,-2-4 0,-1-2-2,0 0 1,9-2 2,-8-4-1,6 0-1,-6-2 0,7-3 3,-8 0 1,9-3 3,-9-1 5,1 1 4,0-5 6,0 4 8,-6-2 8,-1 1 0,1-2 4,-1 3 5,-6-3 0,0 4 1,0 3 3,0-3 0,-6 2 0,6 1-1,-7-1-1,7 5-6,-6 5-3,6-7-6,-7 6-8,7-1-8,-8 4-6,8 0-6,0 4-4,-5-1-3,5 6-3,0 0-1,0 3-5,5-1 0,3 3 2,-1 5 2,-1-4 2,7 3 2,0 4 2,0 0 0,7 1 6,-7-2 0,6 5-5,1-5 2,-8 5-1,8 1-2,-7-2 0,7-4 2,-7 5-2,0 0 0,-6-1 3,5-3 1,-5 0-1,0 0-2,-7-3 0,6-5-1,-12 4-1,6-3 4,-7 0-2,7-5 2,-13 2 7,7-4 12,-1-1 12,1 0 12,-7-4 8,6 1 4,-6-4 3,1 0 0,-1 0-4,6 0-11,-7-4-12,1 1-9,0-2-11,7-1-4,-7-2-7,6-3-18,1 4-35,-1-4-51,0-4-60,7 1-58,0-1-50,0-7-67,0 1-95,7-2-133,0-3-46,-1-3 3</inkml:trace>
  <inkml:trace contextRef="#ctx0" brushRef="#br0" timeOffset="94854.9725">3367 15108 260,'0'0'487,"0"0"-88,6 0-139,-6 0-99,13 0-55,0 4-28,0-1-11,6 4-3,1-3 5,6 7 3,-6 0-1,6 4-3,7-1-6,-8 4-5,8 0-7,-7 9-7,1-2-5,5 5-7,-13 2 0,9 4-3,-10 1-1,2 8-1,0 0-1,-7-2-3,-8 4-5,2-2-1,-7 2-6,0 1-2,0-1-2,-7-3-2,2 4 0,-2-8 0,-6 4-1,5-7 0,-4-1-1,-1-3-1,0-4-1,8-3-7,-10 0-16,9-8-25,-1-4-31,1-2-36,6-1-38,0-8-59,6 0-95,1-6-128,-1 0-60,1-5-20</inkml:trace>
  <inkml:trace contextRef="#ctx0" brushRef="#br0" timeOffset="95142.5264">4096 15390 406,'-13'4'482,"13"-4"-110,-6 0-156,6 0-92,6 0-46,0 0-25,1 0-9,12 0-3,-5-4 0,12 0-1,-6 1-2,12-5-5,-7 2-3,9-2-3,-2 1-1,7-1-5,-6 0 0,6 2 0,-6-6-2,0 5-2,-1-1 0,0 5-4,-6-4-3,7 3-5,-14 0-4,1 4-6,-1 0-9,-5 0-12,-2 0-15,1 0-18,-6 4-17,-1 0-24,1-1-35,-7 4-52,-7 1-76,1-1-122,-1 0-51,-6 4-18</inkml:trace>
  <inkml:trace contextRef="#ctx0" brushRef="#br0" timeOffset="95312.9958">4331 15566 308,'-7'3'413,"7"5"-114,0-5-119,7 1-71,-1-4-42,0 0-17,7 0-9,8 0-4,-2-4-2,7 1-3,-6-5-4,13 5-5,-1-5-4,0-2-4,1 2-3,-1-3-1,1 3-3,0-2 0,-1-1 0,1 3-3,-8 0-5,-5 6-11,0-2-10,0 1-13,-7-2-16,-7 5-25,0-3-43,1 3-69,-7 0-115,0 0-76,0 0-41</inkml:trace>
  <inkml:trace contextRef="#ctx0" brushRef="#br0" timeOffset="97633.3406">5836 14907 447,'-7'-8'456,"0"-4"-133,0 6-122,7-2-67,-6 5-36,-1-1-23,1-4-15,0 8-7,6 0-10,-7 0-7,1 8-9,6-1-8,-7 4-6,7 4-3,0 4 1,0-1-1,0 4 3,0 3 2,7 0 6,-1 1 0,1 3 2,-1-2 0,0 2 0,1-4-1,-1 6-2,8-6-3,-7 4-4,5-4-1,1 0-3,-6-2 0,5 0-2,-5-6-3,7 2 0,-7-5-1,-2 1 5,2-5 15,-1-2 20,-6-4 31,7 0 36,-7-1 26,0-6 20,0-1 8,0-3 13,0-4-3,-7-4-9,7-3-23,0-5-28,-6-2-18,6-1-15,-7 1-4,2-4-13,-2-4-9,0 3-9,7-3-6,-7 4-7,0-4-6,1 0-4,0 3-4,-1-3-2,1 4-2,-1 4 0,1 2 1,6 2 0,-6 6-2,6 0-1,-7 8-1,7 0-1,0-1-4,0 5-3,0 3-1,0 3-3,0 5 0,0-1 2,7 7 0,-7 1-3,6-1 1,0 6 1,7-2-1,-6 0 0,5-3-1,-5 3-2,7-3 0,-2-1 3,1 1 2,0-4-3,1-4 0,-2 1 0,-5 0 1,6-8 0,-7 3 3,7-3 2,-6-3-3,0-2 0,-2-2 2,8-1-1,-6-3 0,1 0 1,-3-3-4,2 3 0,0-4 0,-1 1 1,1 3-2,-7 0 2,6 0 0,-6-1-1,7 6-1,-7 1 1,0-1-1,6 6 0,-6-5 1,7 5 0,-7 0-2,6 5 0,1 1 2,6 5-1,-7 4 0,7 0 1,0 7 0,0 0-2,1-1 1,-2 5 1,8 0-2,0 0 2,-7 0 1,6-1-2,0 1 0,1-1 1,-1 0-1,1 2-2,0-2-5,-7-3-8,7 0-10,-1-4-18,0 1-25,-6-2-37,0-5-49,7 3-58,-7-5-55,0-2-47,6-4-52,-4-4-72,-2-4-97,5-4-62,-12-2-5,8-1 18</inkml:trace>
  <inkml:trace contextRef="#ctx0" brushRef="#br0" timeOffset="98075.7996">6597 14676 85,'-7'-15'511,"1"-1"6,-1 7-131,7 1-159,-6 0-96,6 4-54,0 2-28,0 2-13,0 6-6,0 2-3,6 0-3,-6 6-2,7 0 2,-7 5-2,6-1-2,1 1-3,0-2-3,0 3 0,5 1 1,-5-2 2,-1 2 0,7-2 4,-6-5 3,0 5 3,-1-2 6,-6 3 4,6-6 9,-6 4 11,-6-3 12,0 7 10,-1-4 8,0 4 9,-6-4 10,0 8 10,1-3 4,-9-2-3,8 4-5,-6-2-7,6 2-6,0-2-8,0-2-19,6 1-18,1-3-13,6-5-8,-7 1-11,7-1-7,7 1-5,-1-1-4,1-2 1,6-1 0,0-5 0,0 2 0,6 0 1,1-4 0,6-4-1,-7-4 1,2 0-1,4 0-2,-5-6-2,0 3-1,-1-9 5,7 3-5,-13-3-1,6 2-1,-6-5-1,1 1 1,-8-4 0,1 4 0,-1 0-5,-6 2 5,0-2 3,0 4 0,0 3 4,-6-1 4,-1 2 1,1 3-3,-1 3-1,0-4-1,1 8-1,6-3 0,-7 3-3,1 3-4,0-3 0,6 8 2,0-1 1,-7 4-1,7 0-1,7 0 0,-7 4-2,6-3 0,7 1 2,-7-1-8,8 1-6,-1 3-11,6-5-21,1 3-32,-1-3-39,2 0-44,-3 0-49,9 0-40,-2-4-40,-5 1-50,5-5-74,2-3-124,-7 4-46,-1-4 4</inkml:trace>
  <inkml:trace contextRef="#ctx0" brushRef="#br0" timeOffset="98310.9687">6975 15046 49,'-6'-12'507,"6"-2"5,0 2-130,6 2-147,7-1-84,-7 0-46,14 0-23,-1 0-9,7 0-6,1 1 1,-1 2-3,0 1-5,6 7-8,1 0-9,-8 0-8,1 7-7,-6 4-4,0 0-8,0 7-6,-7 0-1,-1 1-2,-5 6-2,-7 2 0,0-2-1,0 4-1,0 0 0,-7-3 0,1 3-2,6-3 0,-13-1-1,13-3-5,-6 0-9,-1-4-16,1-3-20,-1-1-26,7-2-23,0-4-24,0-5-28,0-3-38,7 0-50,-1-7-73,1-1-102,-1-2-35</inkml:trace>
  <inkml:trace contextRef="#ctx0" brushRef="#br0" timeOffset="98511.4375">7483 14910 417,'0'-14'444,"0"2"-105,-6 5-120,-1 0-79,0 3-43,-6 4-23,7 4-12,-7 3-8,0 0-3,-1 8-5,7-4-3,-5 4 1,6 3-2,-7 1-3,6-2-2,0 2-5,7 3-6,0-4-2,0 4-1,0-3-5,7 2 0,0 1-5,6-3-3,0-2-2,-1 2-1,9-1-1,-2-2-7,7-6-11,6 5-19,1-8-19,-1 0-25,8-3-26,-1 0-44,6-8-73,1 0-123,0-3-78,-1-3-51</inkml:trace>
  <inkml:trace contextRef="#ctx0" brushRef="#br0" timeOffset="98723.48">8147 14913 529,'-13'0'534,"7"0"-57,-8 0-181,8-3-113,6 3-60,0 0-31,0 0-10,6 0-1,8-3 7,0 3 2,10-5-3,3-1-6,5 1-7,7-2-8,1 0-11,-1 0-12,6-1-12,1 1-9,-8 0-8,8 0-16,0 3-34,-13-4-40,5 5-41,-5-1-38,0 0-39,-13 1-46,5 0-63,-12-1-77,0 0-87,-13 0-31,0 1 0</inkml:trace>
  <inkml:trace contextRef="#ctx0" brushRef="#br0" timeOffset="98885.4361">8480 14745 59,'-21'-4'471,"9"0"-55,-1 1-118,6-1-108,1 4-63,-1 0-38,0-3-22,1 6-8,6-3-3,0 4-1,0 3-3,0 4-6,0 1-1,0 2-1,6 1 0,1 4-7,-7-2-9,7 2-6,6 3-7,-7-1-2,1 6-6,5-6-7,1 5-15,2 0-18,-2-1-17,-1-3-27,8 3-35,-1-2-61,0-5-109,1 0-105,5-3-59,-5 0-30</inkml:trace>
  <inkml:trace contextRef="#ctx0" brushRef="#br0" timeOffset="99403.3383">9014 14504 147,'-13'-4'521,"6"8"2,0-1-129,1 4-172,6 4-100,-8 5-55,8 1-27,8 5-13,-8 0-7,6 4-2,1 3-2,0 1 0,-1 3-1,7-1-3,-7 5-3,7-4-2,-6 3-2,-1 2-3,8-9-2,-8 4 0,7-8 0,-7 4 1,1-7-1,-1-2 0,1-3 2,0-5 7,-7-2 18,6-3 29,-6 1 26,0-4 20,0-4 18,0-4 21,0-4 12,-6-2 2,6-5-1,-7-6-17,0 1-14,1-6-10,-1 1-8,1-4-18,0-4-8,-1 3-5,1-3-14,-1 1-12,0-1-12,7-3-9,-13 2-11,13 2-3,-6 2-2,-1 5-5,1-2-3,0 5 1,6 5 0,-7 5 2,7 1-4,0 0 0,0 8-1,0-1-1,0 4 0,7 7-2,-1 0 2,7 8-5,0-1 3,0 9 0,7 2 0,-1 0 1,1 2 2,7 2-3,-9 0-2,7 1 4,8-1 1,-6-3-1,-1 0 0,7-5 0,-9 1-1,4-4-2,-3-2 2,-5-1-12,6-5 4,-6-3 4,-1 1 1,-5-8 0,-2 0 3,1 0 3,0-8 0,-6-3 13,6 0-3,-13-4-1,0-2 1,0-2 2,0-3 0,-6 0 0,-1-3 0,-5 3-3,4 0-2,-5-1-2,-6-2 1,6 2-6,0 2-5,-7-1-19,8 0-32,-2 3-52,-6-3-66,8 1-64,-1 2-65,6 1-74,0 0-111,1 0-113,6-1-47,0 8 3</inkml:trace>
  <inkml:trace contextRef="#ctx0" brushRef="#br0" timeOffset="99834.6627">9756 14232 425,'-13'11'518,"0"4"-32,6 3-201,2 0-126,5 4-67,0 0-33,0 4-15,5-4-5,2 4-3,-1-1 1,7 1 0,0-1-4,7 1-5,-7 1-4,6-2-7,1 0-5,-8-2-4,3-1-3,-2-1-3,-1 1-1,-5 0 0,-1 0 1,-6 0 3,-6-3 5,-1 6 2,1-2 3,-8-2 3,1 4 3,-6-2 3,-1 3 0,1 0 0,0-5-2,5 1-2,-5 0-3,6-4-3,1 0-3,5 2 7,-1-11-5,2 7-3,-1-9-3,7 0 0,7 0 0,-1-7 0,2 0 0,4-3-9,1-4 3,7-4 2,-7-5-1,6 2 0,1-4-1,0-1 1,-7-2 0,7-1-1,-7-4 1,6 1 0,-6-2 4,0-2 2,-7 4 5,7 0 5,-6 2 13,-1-2 9,1 6 9,-1 1 10,-6 3 1,7 4 1,-7 1-5,0 2-4,6 4-13,-6 1-11,0-1-9,6 4-9,1 4-5,-7-1-4,13 5-1,-6 3 1,6-1 1,0 5-1,-1-4 0,1 7-8,7 1-16,0-1-26,0-3-33,5-1-42,2 1-40,-1 0-48,7-5-74,-8-2-125,1-1-83,1-3-42,-8 0-14</inkml:trace>
  <inkml:trace contextRef="#ctx0" brushRef="#br0" timeOffset="100335.4338">10199 14437 198,'-13'-7'500,"7"-1"-28,-1 6-158,7-3-135,-7 10-76,0-3-42,1 6-20,6 3-9,-7 5-2,1 1 0,6 2 4,0 6-3,6-2-3,-6 2-3,7 4-5,-1-4-4,1 5-2,0-4-4,0 3-3,-1-4-1,7 2-1,0-2 2,-1-3 0,-4-4 3,11 1 3,-13-5 6,7-3 3,0-4 3,1 1 3,5-8 2,-6 0 4,0-4 4,6-3 4,-4-5 6,-4-2 8,2-1 11,1-2 7,-1-2 13,-6-3 13,-1 0 2,0-4 2,0 4-3,-6-3-6,7-1-7,-7 0-9,-7 1-9,7-4-11,-6 6-7,6-2-5,-6 3-4,6 0-1,-6 3 1,6 5 0,-7-1-4,7 7-6,0 1-5,0 0-8,0 3-3,0 4-5,0 4-6,0 3-6,7 8-1,-7 4-1,12 2 1,-6 9 3,8-1-1,-1 12-1,0-2-1,-1 2 2,8 7-1,0-1 0,-2 1 2,10 0-1,-9 2 1,0-2-1,1 0 1,0-1-2,-1-2 1,-6-2 1,-7-2-2,7-4 1,-6-1-1,1-3 0,-8-4 1,-8-2 0,1-6 2,-6-4-1,0-1 3,-6-5 2,-7-7 2,-7 0 3,8-2 5,-8-4 5,0-2 5,1-4 7,-1-3 8,1-1 6,-1-1 3,0-3 2,14 2-3,-7-1-3,7-3-5,5 0-10,8-1-7,6 2-12,6-3-10,1-1-16,6 4-22,13-6-43,0 4-72,0 5-84,7-5-78,5 5-105,-5-1-175,6 1-81,-6-1-45,0 4-4</inkml:trace>
  <inkml:trace contextRef="#ctx0" brushRef="#br0" timeOffset="103411.9312">8076 16456 178,'-20'-11'445,"-6"4"-93,7-4-143,-1 3-95,7 1-49,0-1-27,0 1-14,0 0-7,-1 4-5,8-5-2,-1 4-1,1-3 0,6 0 0,0 4-1,-6-6-1,12 3-1,-6-2-1,0 2-3,6-3 0,1 1-1,-1-2-1,1 3-2,0-5 1,-7 5 2,6 0 4,1 4 4,-7-5 7,5 4 8,-5-3 6,0 4 8,0-1 7,0 1 8,0-1 6,0-1 4,0 2 3,0 0 1,0-1-1,-5 0 1,5 4-6,0 0-8,0-3-8,0 3-9,0 3-9,0-3-8,0 4-7,0 0-6,0 2-5,-7 6-1,7-1 0,7 4 1,-7 0 2,5 2-4,-5 5 3,8-3 3,5 3 3,-6 0 1,5-1 3,2 6-1,-1-2 1,6 0 4,-6 2-1,13-6-2,-7 4 0,8 2 0,-1-6-1,7 1-1,-8 0 1,15-3-3,-7-1 2,5-3-3,8-1-1,-1-3-4,0 0 0,1-3-1,7-1 1,-1-3-2,-7-4-1,7 0 0,0-4-1,7-3 1,-7-1-1,0-3-1,-1 0 1,-4-3 1,-8-1 2,6 5 1,-12-5 0,-7 3 3,-6 2 2,0-2 5,-7 5 5,-8-3 6,-5 2 2,-5-3 9,-2 4 8,-6-5 7,0 5 1,-7-1-1,2 2 4,-9-2 6,7 5 5,-6-1-1,6 4-5,-6 0-6,7-4-2,-1 4-4,6 0-6,2 4-15,6-4-8,0 0-9,-1 4-4,7-4-1,7 7-3,5-3-1,0 2-1,9-1-2,-1 2-1,5-4-3,8 5-4,6-4-6,0 3-7,-1 0-7,2 0-9,-1-2-6,7 5-11,-7 2-10,-7 3-11,8-1-8,-14 3-6,0 2-2,1-1 3,-14 1 5,-1 7 7,1-4 13,-13-1 17,0 5 12,-6-4 12,-8 4 10,1-5 7,-7 1 4,1 5 3,-7-10 4,7 6 5,-8-5 6,2-4 2,-8 6 1,13-7 3,-5-1-1,-2-1 0,8 3-3,6-6-12,-6-1-22,6 0-31,6-4-35,7 1-45,0-4-63,7-4-112,-1-3-118,13 0-64,-5-4-30</inkml:trace>
  <inkml:trace contextRef="#ctx0" brushRef="#br0" timeOffset="110773.2896">12068 15500 56,'-6'-4'259,"-1"4"-65,0-4-60,0 2-50,1-4-41,0 4-25,-1-2-20,7-4-20,-6 5-23,0-5-30,-1 2-38,7-2-43,-6 0-45</inkml:trace>
  <inkml:trace contextRef="#ctx0" brushRef="#br0" timeOffset="111519.8511">11846 15115 29,'7'0'290,"-7"0"-48,0 0-54,6-3-51,-6 3-39,0 0-26,7 0-18,-7 0-12,0-4-5,7 4-6,-7 0-1,0 0-3,0-4-1,6 4-2,-6 0-4,7-4 0,-7 4-3,6 0-1,-6 0-3,0 0 2,7-3 0,-7 3 1,0 0 2,6 0 2,-6-4 2,0 4 1,0 0 5,0 0 0,0 0 1,0 0 2,0 0 0,0 0 2,0 0 2,0 0 6,0 0 5,0 0 5,0 0 4,0 4 2,-6-4-2,-1 3-3,1-3-5,-7 4-8,-1 0-7,1 3-10,-6 0-8,0 0-5,-9 1-1,10-1 2,-9 1 2,2-2 5,-2 2 4,2 1 3,5-3 9,-6 1 10,0 0 8,6-2 8,1-1 13,6-1 9,0 1 8,0-4 5,0 0-2,6 2-4,1-2-7,6 0-9,-7 0-14,7 0-15,0 0-9,-6 0-9,6 0-6,0 0-4,0 0-3,0 0-4,0 0-1,0 0 0,-7 0-2,7 0-3,0 0 0,0 0-2,0 0 1,0 0-1,0 5 0,0-2-2,-7 1-1,7 7 0,-5 0 0,5 0 0,-8 7 0,1 4-1,7 5 0,-5-2 5,-3 8 4,3 0 0,5 6 5,-7 2 4,1 3 2,6 4 8,-7 4 4,0 2-2,7 5 4,-6 3 2,-1 4-2,7 4-3,-6 3-1,-1-4-2,7 0-4,-6 6-3,6-2-4,-6-4-3,6 4 1,0-2-2,0-6 0,-7-3-2,7-3 0,0-1 0,0-6 0,0-2-2,0 2-2,-7-4 1,7-1-4,-6-2 0,6-2 1,-7 2-1,7-6 0,-6-3 0,6 1 1,-7-3 1,2-1 0,5-4 1,-7 1-1,7-5 0,-7-2-1,7-2-1,0 1 0,0-3-2,0-4 0,0-1-1,7-3 1,0 3 4,-2-3 1,2-3 4,6-1 1,7 1 1,-1-6 0,0 3 1,8-5 0,-2-5-3,8 3-2,6-2-1,0-4 0,1-3-2,5 0-2,7 1 0,0-5 0,7 1 1,-1-5 0,1 0-8,6 1-26,-7-1-46,8 5-62,-7-4-67,-1 4-68,1-9-95,-1 0-167,-6 2-86,0-8-38,-12 0 10</inkml:trace>
  <inkml:trace contextRef="#ctx0" brushRef="#br0" timeOffset="112755.6642">12055 15482 149,'0'0'204,"0"0"-26,0 0-27,0 0-27,-7 0-26,7 0-19,0 0-15,0 0-9,0 0-9,0 0-6,0 0-3,0 0-2,0 0 1,0 0-2,0-4 0,0 4-5,0 0 1,0 0 0,0 0-3,0 0-2,0 0-1,0 0-3,0-3-2,0 3-1,0 0-2,0 0-2,0 0-1,0 0-1,0 0-1,0 0 1,0 0 0,0 0 1,0 0 1,0 0 0,0 0 3,0 0 1,0 0 0,0 0-1,0 0-1,0 0-3,0-5-1,0 5 0,0-3 1,0 3-2,0-4 0,0 4 1,0 0-1,0-4 1,0 4 1,0 0-1,0-4-1,0 4 0,7 0-1,-7-2 0,0 2-1,0-5-1,0 5-1,0-3-2,0 3-1,7-4 0,-7 0-1,0 4 0,6-3 3,-6-1-4,0 4 3,0-4 2,6 1 2,-6-1-2,6 1 1,1-1-1,-7 0 0,6 1 1,1-2-1,-7 3-2,7-2-2,-7 0 1,7 0-2,-7 1 1,6 3 0,-6-4 2,7 0-1,-1 0 1,-6 4 2,5-2 0,3-4 0,-8 4 3,6 2 1,1-4-1,-7 1 1,7-1 2,-1 0 0,-6 4-2,7-4 1,-1-4-2,1 8 0,-1-7-1,0 5 1,-6 2-2,7-5 0,-1 1 0,1 1 1,0 3 2,-7-4 0,6 4 3,1 0 2,-1-4 0,1 4 1,-1 0-1,0 0-1,1 0-2,0 0-1,5 4-3,-5-4-2,1 4 0,-3 3-1,8 0-2,-6 0 2,-1 1 1,8 4 1,-8-3 3,1 7 1,5-1 1,-5-1 3,-1 1 5,8 3 4,-8 0 4,7 5 2,-6-1-2,-2 0-1,2 0 0,7-1 0,-14 5-2,7-4-4,-1 3-5,-6-2-2,6 2 2,-6-3 0,0 4 0,0-3-3,0-2-3,0-3 2,-6 4-1,6-3 1,-6-1-3,-1 0 2,0 0-2,0-2 3,-5-2 1,5-3-2,1 4-1,-7-5 0,-1 1-3,8 0 0,-7-3-1,0-1 0,7 0-1,-8-3 2,8 3-1,-6-7 4,4 4 5,3-4 4,-3 0 3,1 0 4,2-4 7,-2 0-1,7 1 0,-7-4 0,0 0-5,7-5-2,0 5-5,0-3-6,0-2-5,0 1-2,7-4-8,-7 5 0,7-2 2,0-3 0,-2 1-2,10 3 0,-10 0 0,8-3 0,-6 3 8,6 0-4,0 0-1,6-4-1,-6 4-2,7-4 3,-7 4-2,6 0-1,-5 0 0,5 1 0,-6-2 0,7 1 0,-7 0 3,0 4-2,0 0 0,0 3 1,-7-3-2,1 3 1,0 0 1,-1 1-2,-6 3 0,6 0 0,-6-4 1,0 4 0,0 0 0,0-3 0,0 3-1,0 0-1,0 0-1,0 0 0,0 0-3,-6 0-9,6 0-15,0 0-24,0 3-35,-6-3-40,6 0-44,-7 4-42,7-4-49,-7-4-63,7 4-98,-6 0-85,-1-3-35,1 6 4</inkml:trace>
  <inkml:trace contextRef="#ctx0" brushRef="#br0" timeOffset="113105.5656">12048 16237 382,'-13'0'446,"13"-4"-129,-6 4-132,6 0-80,0-5-40,6 5-25,-6-3-19,13 0-4,-6-1-4,6 0-1,-1 1-3,1-5 1,8 4-4,-8 1-1,6-2 1,1 2 1,-1 0 0,0-5 1,8 5 4,-8-1 2,7-4 7,-7 6 5,14-6 4,-6 1 7,-2 3 5,8-7 6,-1 4 4,1 3 2,0-7 1,-1 7-1,8-3-3,-8 0-4,1-1-8,0 4-5,-1-2-7,-7 2-7,2 4-6,-8-4-4,0 4-5,2-3-4,-2 3-3,-6 0-5,0 3-8,-6-3-11,6 4-14,-7-4-19,0 0-24,1 4-29,-1-4-37,1 0-57,-7 0-91,0 0-102,0 0-51,-7 3-22</inkml:trace>
  <inkml:trace contextRef="#ctx0" brushRef="#br0" timeOffset="113693.4179">12179 16731 280,'0'-4'349,"-7"0"-75,7 0-78,-6-3-64,6 4-41,0-1-23,-7 1-9,7-5-7,0 4-1,0-3-3,0-1-2,0 6-2,0-6-3,0 1 0,7 3-1,-7-4-1,6 6 0,1-3-4,-1 2 0,7-1-2,-7 1-1,7 3 0,-6 0-5,6 0-1,0 3-2,0 1 1,7 4 0,-8 2-1,3 1-3,3-1-1,-5 5-2,1 0-2,-1 3-2,-1 1-3,1-1-2,1 4-2,-8 0 0,1 4-1,-1-1-1,1-2-2,-7 6 0,0-4 0,-7 1-2,1 0 0,-1 3 0,1-6 4,-8 2-3,1-4 3,-6 1-2,6 0 2,-7-3 6,2-5 5,-2 1 7,-1-3 9,2-3 13,0 3 16,5-4 16,1-5 14,1 1 9,-1-4 7,0 0 8,6 0-3,-6-4-7,5 1-12,3-5-15,5 0-16,-6-3-15,6 1-10,6-5-17,-6 1-8,5-1-7,3 1-4,-2-5-1,1 0 0,6 4 1,0-3-1,0 0 2,0 0 0,0-1 0,0 5-1,7-5 2,-8 5-2,9 3-2,-9-1-4,1 3-12,0-3-12,0 8-20,1-3-25,-1 3-32,-7 0-29,7 1-27,0 0-24,-6 3-15,6-4-13,-7 4-6,13-5-7,-5 2-16,-1 3-34,0-3-77,0-1-60,0 0-32</inkml:trace>
  <inkml:trace contextRef="#ctx0" brushRef="#br0" timeOffset="114227.4168">12608 16621 488,'-13'-8'488,"7"2"-126,0 1-144,6-2-87,-7 7-53,0 0-32,7 0-20,-6 0-9,6 7-5,0 1-2,-7 3 0,7 4-2,7-1 0,-7 1 1,0 0 3,6 3 0,1-4-1,0 5-2,-1-1 1,0-4-1,1 2 2,-1-1-2,1-1-1,6 1 0,-7-5 3,8 1 2,-1-3-1,-6 3 0,6-5 2,-1 3-1,1-3 1,0-2 2,-6 0 0,5-4 2,2 0 2,-1-4 3,0 4 3,0-7 3,-7 4 6,7-9 7,-6 5 11,6-4 6,-7 0 4,1-3 4,-1-1 4,1 3 0,-1-5-5,-6 1-6,7 2-10,-7-4-8,0 3-3,0-3-7,0 0-3,0 3-2,-7-4 1,7 5 4,-6-1 5,6 5 5,0-2 5,-7 1 10,7 4 5,0 3 3,-6-3 1,6 3-6,0 4-8,0 0-7,0 0-11,0 4-13,0-1-8,0 5-7,0 3-5,0 3 0,6 1 0,1 0 0,-1 3-1,1 5 4,7-2-2,-8 1 0,6 0 3,1 3-3,1 2 1,-1-2-2,-1 0 1,1 4 0,7 1 0,-8-5 1,-4 5-3,5 0 2,-1-1 0,-4 0 1,-2-4-2,1 5 1,-7-1 0,0-3-2,0 0 0,0-1-2,-7-4 1,1-1 1,-7-3 0,6-1 0,-6-2 1,0-3 0,6-4 2,-6 0 13,0-3-4,0 0 0,0-4 1,0 0 1,0-4 2,0 0 2,7-3 0,-7-3-10,6-2 5,0-2 1,1-1-2,-1-2-2,7-2-4,0-4-3,0 2-6,7-1-9,-1-4-18,8 0-26,-1 1-41,-1-5-53,8 5-59,6-5-56,-7-3-67,8 4-102,-9-4-129,10 0-60,-9 4 1</inkml:trace>
  <inkml:trace contextRef="#ctx0" brushRef="#br0" timeOffset="115115.4294">13318 15225 215,'0'0'262,"0"0"-54,0-4-56,0 4-44,0 0-35,8 0-27,-8 0-12,0-3-8,5 3-6,-5 0 0,0 0 2,7-5 0,-7 5 2,7 0 1,-7 0 1,6-2 1,-6 2 3,0 0 2,7 0-1,-7-4 0,0 4-2,0 0 0,6 0 2,-6 0-1,0 0-1,0 0-3,0 0-1,0 0-1,0 0-1,-6 0-3,6 4-3,0-4-2,0 0-3,-7 0-3,7 2-2,-6-2-1,6 5-1,-7-2-2,0-3 1,7 4 2,-5 0 0,-3 3 2,8-7 0,-7 7 2,1-3 1,0 3 0,0-3-1,-1 3 0,0 1-1,0 3-1,1-4 2,0 4 2,-1 0 0,1 1 1,-7 1 2,7 6 1,-1-1 1,0 1 1,0 3 2,1-1 1,0 1 2,-1 1 3,2 2 0,-3 5 1,1-5 0,1 4 1,6 0 1,-7 1 0,7 3-2,0 0-1,0 0 1,0 4 2,0-1 1,7 1 0,-7 3 1,6 4 0,9-4 2,-10 1 0,2 3 1,5-4-3,2 4 1,-1 0-1,0-3-3,0-2 0,6 5-2,1-3-2,-1 0 1,8-2-2,-8 1 0,13-3 0,-5-1-1,-2 1-1,2 1 0,5-6-1,-6 1-4,6-4-1,2 1 0,-2-4-1,0-1 0,8 1-1,-8-8 0,7 3-1,0-2-2,0-4 1,1-1-3,-1 1-1,-7-3-1,7-5-3,-7 0-4,-5 0-9,5 1-19,-12-1-24,6-3-29,-13-1-32,6 0-35,-6-3-40,0-3-55,0-4-82,-6 0-135,0-1-48,-2-3-21</inkml:trace>
  <inkml:trace contextRef="#ctx0" brushRef="#br0" timeOffset="116469.8389">13507 15441 13,'0'0'284,"0"0"-35,0 0-38,0-4-41,0 4-39,6-3-34,-6-1-29,0 0-17,0 1-9,8-1-3,-8 1-2,6-1-2,-6-3-3,0 2 0,6 3-2,-6-2 1,8-4-3,-8 5-3,5-1-2,2-4 1,-7 6 1,6-4-1,-6 4 0,6-5 1,1 3 0,0 0 0,-7 0 2,7 0-1,-1 0 0,1 4 1,-1-7 0,0 7-1,1-2-1,6-3 1,-6 5 2,6 0 2,-1 0 2,-6 5-2,15-5 2,-15 7 0,14-5-1,-9 10-3,4-1-5,-2 1-2,-7 2-2,7 1-4,0 3 0,-6 0 0,6 1-1,-7 3 0,1 3 1,-7-4-2,0 6-1,0-1-1,-7-1-2,1 1-2,-1-1-1,-6 1-1,0-4 0,0 0 1,-6-1 3,4-1 5,-3-3 5,-1-2 2,-8 0 6,8-4 8,-1 0 10,-5 0 9,5-4 8,6-4 6,-5 1 8,6 0 10,1-4 5,-2 0-1,1 0-7,7-4-4,-1 0-6,1-2-10,6-2-9,0 1-12,0-4-14,0-4-8,6 1-5,7-1-7,-7 1-4,15-6-3,-9 3 0,8-2-2,-8 1 0,9 0-3,-2-1-11,0 5-22,1-2-26,-1 7-35,2-3-46,-2 1-43,0 0-43,1 0-45,-1 0-56,1-4-95,-1 4-83,1 1-31,-1-2 0</inkml:trace>
  <inkml:trace contextRef="#ctx0" brushRef="#br0" timeOffset="116799.1047">14145 15148 324,'-6'-4'438,"-1"1"-117,1-1-137,0 0-84,-1 4-42,7-4-23,-6 4-13,6 0-8,0 4-2,-7 0 1,7 0 0,0 7 3,0-5 2,-7 11 2,7-4 2,0 3 6,0 1 4,0 2 1,7-1 2,-7 3 1,7 2 2,-1 2-2,1-2 0,5 2 0,-5-2-3,-1 2 0,7 0-1,0-3-3,-6 4-2,-1-3 0,7-2 1,-6 5 0,6-8-1,-6 3 0,-2-1-3,3-3-1,-1 2-1,-7-1-3,0-3-1,0 3-4,-7 0-1,7-3-5,-8 1-3,-4-2-1,5-3-2,1 3-8,-1-6-14,-6 3-18,7-8-21,-1 5-25,-6-5-29,7-3-46,-1-3-69,-6-1-106,1 0-87,-1-7-47</inkml:trace>
  <inkml:trace contextRef="#ctx0" brushRef="#br0" timeOffset="116984.6537">14009 15496 144,'5'-4'418,"3"-4"-95,4 6-106,2-5-76,-7 2-42,5-2-24,1 3-12,7-2-3,-7-2-1,6 0-3,1 1-1,-1 0-2,1 0-4,6-1-2,1 0-2,-2 2-8,1-2-3,0 1-5,1-1-6,-3 6-7,4-4-12,-9 4-17,7-2-22,-6 1-29,-7 3-38,6 0-58,-6 0-92,-6-4-124,0 8-61,-14-1-31</inkml:trace>
  <inkml:trace contextRef="#ctx0" brushRef="#br0" timeOffset="117259.9746">13748 16218 168,'7'0'463,"6"-7"-51,0 4-162,6-9-109,1 4-63,12-6-31,2 0-18,-3-1-7,9 0-1,-1-3-1,-1 3 1,8-7 1,0 3 1,-1 1 1,8-4 2,-8 1 0,1 2 1,-1 0-4,-5 2 1,-2 2-4,2 1-3,-8-2-3,0 5-5,-5 1-4,-7 2-6,-1 1-6,0 3-11,-5-3-13,-1 7-17,-7-3-22,0-1-20,1 4-27,-7 0-39,0 0-54,0 0-82,-7 0-82,1 4-37</inkml:trace>
  <inkml:trace contextRef="#ctx0" brushRef="#br0" timeOffset="118636.8423">14229 16225 62,'0'0'270,"-5"-3"-44,5 3-42,0 0-43,0 0-35,0 0-27,-7 0-20,7 0-12,0-4-6,0 4-3,0 0-8,0 0 1,0 0-3,0-4-2,0 4 0,0 0 1,0 0-1,0-3 0,0 3 1,0 0-1,-7 0 0,7 0-3,0-3-2,0 3-2,-6 0 0,6 0 0,0 0 2,0 0 3,-7 0 0,7 0 3,0 0 2,0 0 4,0 0-1,0 0 1,0-5 1,0 5 0,0 0 1,7 0 0,-7 0-3,0 0-3,0 0-3,0 0-2,0 0-4,0 0-4,0 0-5,0 0-2,0 0-1,6 0-3,-6 0 0,0 5 1,7-2 4,0 0 6,6 5 6,-6-2 4,6 6 1,-1-1 4,2 4 2,-2-5 2,8 9-2,-8-4-4,9 4-4,-2 1-4,0-1-3,-5 3 0,5 0-4,0-1-3,-6 2-3,1 0-2,-1-6-2,-1 5 1,-5-3-1,-1 3-1,-6 0 3,0-4 1,0 0 1,0 1 4,-6-1 3,-1-3 2,1-1 3,0 1 3,-7-4 2,-1-1 3,1 2 3,0-1 6,1-4 4,-1 1 4,-1-5 4,0 4 0,2-7 2,0 4 0,-2-4 2,1 0 2,7-4 1,-1 0-2,1 1-3,-7-4-2,13-1-6,-6 1-4,6-4-9,0 0-8,0-3-7,0-1-6,0 1-5,6-5 0,0 4 0,1-3 1,-1-1-2,7 5-1,-7-5-2,8 4-6,-1-2 5,0 3 1,0-1-1,0 0 1,0 3 4,6 1-3,-6 1-1,0-1 4,1 3-11,-8 0-12,7 6-10,-7-6-11,7 4-19,-6 1-17,0-1-22,0 4-21,-2-4-17,-5 0-15,7 2-17,-1 2-15,1-5-12,1 2-15,-3 3-27,2-4-55,0-3-109,-7 3-59,6 0-21</inkml:trace>
  <inkml:trace contextRef="#ctx0" brushRef="#br0" timeOffset="118956.4047">14641 16214 32,'-7'-6'472,"7"-3"-14,0 1-145,7 5-132,-7-4-76,6 0-40,7-1-22,-7 2-11,7-2-3,7 4-2,-7-3 1,0 3-2,6 0 0,1 1-2,-7 3-4,6 0-4,-5 0-3,-1 3-2,0 5 0,0-4 0,-7 6 1,1-3 1,-7 8 0,0-1 2,0 3 2,0 0 0,-7 2-1,-6-5-2,7 4-1,-7 4-1,0-3-4,-1-1-1,2 1-2,-1-1-2,0 0 0,-1-4 0,1 1-2,1-1-1,5 2-1,-6-5-9,7-1-10,6-1-14,-7-2-16,7 0-19,7-4-24,-1 1-33,1 0-46,-1-8-69,7 4-104,-7-7-68,7 0-27</inkml:trace>
  <inkml:trace contextRef="#ctx0" brushRef="#br0" timeOffset="119205.7848">14920 16196 215,'-5'-5'455,"-3"5"-96,-5 0-128,6 0-96,-5 5-55,6-2-28,-8 6-16,8-3-6,-7 5-2,6-3-2,-5 3 0,5 3-1,0 1-3,0-1-5,1 1 0,0 0-4,6-1-3,-7 1-2,7 4 2,0-5-6,0 1 0,0-1-1,7-3 0,-7 3 1,6-2 0,0-5-1,8 4 0,-7 0 2,5-4 0,1 1-2,0-4 0,1-1-2,-1 1-2,7 0-3,-2-4-4,2 0-9,6-4-12,-6 4-15,6-4-20,-7-3-31,7 4-40,0-4-68,-7-5-120,8 1-74,-8 0-31</inkml:trace>
  <inkml:trace contextRef="#ctx0" brushRef="#br0" timeOffset="119629.719">14699 15166 434,'13'0'425,"0"4"-142,6 1-109,1 1-56,0-3-28,-1 5-16,7 0-3,0 3-1,1-1 2,6 5 0,-8 7 0,8 4-3,-1-1-2,-6 8-2,7 4-1,-1 3-4,-6 4-6,0 4-3,1 3-2,-8 4-3,0 4-5,-5 3-3,-1 0-7,-8 8-4,3 0-6,-1-1-6,-7-3-4,-7 4-6,7-4-1,-8-1-3,3-2-1,-2-5-1,-6-3-1,0 1 1,0-5 1,0-3 0,-6-1 0,5-3-2,-5-4 1,7-4-3,-3-2-9,-4-2-13,6-3-16,7-3-18,-7-4-19,13-3-18,-7-4-19,7-5-23,0 2-30,7-5-58,-1-7-120,1 0-70,6 0-39,-7-7-17</inkml:trace>
  <inkml:trace contextRef="#ctx0" brushRef="#br0" timeOffset="120271.4104">15585 16394 303,'-6'-4'467,"-1"1"-105,7 3-145,-7-4-96,7 4-52,-7-4-29,7 8-14,0-4-5,0 4-1,0-1-1,0 4-1,0 0-3,0 1-1,0 3-1,0-3 0,7 2-2,-7 1-2,7 0 0,-7 0 1,7 1 2,-1-2 1,0 2 1,1-5-1,-2 3 1,3-2 1,-1-1 2,-1 1-2,7-4 1,-6 3 1,5-7-1,-5 3 1,6-3 1,0 0 2,0-3-1,0 3 6,-7-5 7,7-1 5,-6 2 6,6-3 5,-7-1 3,1-3 4,1 4 5,-3-4-1,-5 4 0,6 0-4,-6-5-2,0 5-4,0-4-2,0 4 0,0-4-1,0 0-4,0 3-3,-6-3-3,6 5 1,0-2 3,-5 4 2,5 1-2,0-1-2,0 0-4,0 0-4,0 4-2,0-3-7,0 3-6,0 3-6,0 1-5,0 0-5,0 3 0,0 5-1,0-2-1,5 5 2,1-1-1,-6 5 1,7 0 0,0-2 1,-1 5 0,1 0-1,-2 4 1,3-1 0,-1 5 1,-1-5 0,0 2 1,0 2-1,1 0 0,-7-3 3,7-1-1,-7 4-2,0-3 0,0 0 1,-7-5 1,0 6 0,1-6 0,-6 1 2,-3-3-1,-3-2 1,4 2-1,-5-4-1,-1-1-1,1-3 0,-7 1 1,6-1-2,-6-9-1,7 6 2,-7-4 0,6-4 3,1 4 0,-1-8 4,1 4 5,-1-7 2,14 2 2,-8-2 0,8-3-4,0-2-5,6 3-10,0-7-30,6-2-42,7 0-49,0-5-55,0 2-54,6-4-75,1-2-124,6-2-89,-6-4-48,6 1-8</inkml:trace>
  <inkml:trace contextRef="#ctx0" brushRef="#br0" timeOffset="121015.7933">15260 15100 424,'13'-3'367,"0"-1"-128,6 1-97,7-1-51,0 1-24,0-1-12,8-4-4,-3 0-1,2 2-1,-1-2-2,7 1-2,0-1-5,-6 1-2,-1 0-1,8-1-8,-15 1-2,8 4-5,-7-1-2,-6 0-5,-2 1-5,3 3-2,-9 0-6,2-4-1,-1 4 0,-7 0 0,1 4 5,-1-4 3,0 3 3,-6 5 1,7-2 9,-7 2 12,7 3 7,-7 4 11,7 0 10,-1 3 11,1 4 12,-1 3 14,7 1 5,-7 7 4,14-1 0,-7 9-1,7 0 1,-1 2-11,1 5-1,6 7-4,-1 0-5,-5 4-7,13 3-6,-7 4-7,0 4-13,0 3-2,0 0-12,7 4-11,-8 3-7,3 1-9,-3-4-5,1 4-2,6-4 1,-5 0 0,6-3 0,-8-6 0,1 2 1,7-8 5,-7 5 3,0-9 0,6 1-4,-5-5 0,-1 1-2,-1-4-2,1 2 1,-6-7-1,7-1-1,-8-5 0,-6 0 0,7-3-2,-7-3 1,-1-2-1,-5-3-1,6-3-2,-7-1 4,-6 1 1,7-7 2,-7-1 5,7 1 3,-7-5 2,0 1 7,-7-5 3,7 5 4,0-4 3,-7-1-2,1-2 0,-7 0-4,6-1-2,-5 0-7,-8-3-2,-1 3-7,3-3-6,-2 3-2,-6-3-4,0 0 2,0-1 1,1 5 0,-2-4 0,-5-2-2,5 3 1,-5-2-1,6 1 1,0-1-2,-1-3-4,7 0-9,-5-3-18,12-1-30,0 1-57,0-2-69,6 5-67,1-2-61,6-6-82,0 1-107,0-5-114,13-2-40,-7-4 7</inkml:trace>
  <inkml:trace contextRef="#ctx0" brushRef="#br0" timeOffset="124423.499">17148 16738 21,'0'0'282,"0"4"-72,0-4-72,7 0-54,-7 3-32,0 1-19,6-4-4,-6 0-2,0 0 0,7 0 0,-7 0-1,0 0-2,0 0-4,6 4-5,-6-4-3,0 0-3,0 0-2,0 0 1,0 0 0,0 0-1,-6 4 1,6-4 0,0 0-1,0 0-3,0 3-4,0-3-4,-7 3-6,7-3 0,-6 4-3,-1-4-2,7 4 1,-7-4 5,0 3 7,7-3 10,-6 5 12,-1-5 10,1 0 9,-6 0 11,5 0 6,0 0 4,-6 0 2,7 3 2,-7-3 0,0 0-1,6 4 0,0 0-4,-6-4-1,7 0-3,1 0-2,-3 4-5,3-4-4,-3 0-2,1 0-4,7 0-4,-6 0-3,6 0 0,0 0 0,0 2 0,0-2 3,0 0 3,0 0 3,0-2 5,6 2 5,-6 0 1,7-4-1,-7 4-1,8-4-2,-3 0-2,3 4 0,-3-3-3,1-2-4,7 2-3,-6-1-1,0 0-4,6 1 0,0 0-5,-7-1-5,7 0-3,1 0 0,-2 1 1,1 3 2,0-4 4,1 4 2,5-4 7,-6 1 2,7 3 5,-7 0 0,0 0 6,6 0-5,-6 0-6,0 3-6,0 1-6,0 0-4,0-1-7,-6 1-3,-1 4-10,0-2 1,1 2 0,1 0 1,-8 3 1,0-1 3,-8 1 0,1 4-1,-5-1 3,-2 1 0,2-1 1,-8 1 1,0 0-1,1 3-1,-7-3 0,0 0 0,0-1-2,-1 1-2,-4-1 0,4-2-1,2-1-1,-2 0-1,1 1 0,0-3 0,6-1-1,1 0 1,-1-2-1,7-1-6,7 2-20,-7-4-26,13 1-25,-6 0-29,6 0-31,6-4-35,-6 0-32,13-4-32,0 0-32,0-3-45,7 0-91,-1-4-63,0-1-34</inkml:trace>
  <inkml:trace contextRef="#ctx0" brushRef="#br0" timeOffset="124682.2102">17415 16694 383,'0'-4'506,"-6"-3"-93,6 4-149,-7 3-107,1-5-64,-1 5-35,7 5-19,-14-2-6,8 4-2,1 1 1,-8-1 2,-2 4 2,9 4 4,-7-4-1,0 4 2,7-1-1,-7 1-2,6-1 1,1 5-1,-1-5-1,0 1-3,1 0 5,6 0-3,0-5 1,0 1-2,0 5-2,6-7-1,-6 3 0,14-1 1,-8-4-5,7 0-2,0 5-3,7-5-3,-1-3-5,7-1-3,1 0-11,-1 1-14,6-4-23,0 0-26,1-4-30,-1 1-33,8-4-45,-1 0-66,0-5-113,-6 2-91,-1-1-52,1-5-25</inkml:trace>
  <inkml:trace contextRef="#ctx0" brushRef="#br0" timeOffset="125078.8763">17336 15701 347,'-12'0'477,"-2"0"-104,8 0-145,0 0-93,-1 0-53,1 0-28,6 0-15,0 0-5,0 0-4,0 0-1,6 0 1,1 0 1,5 0 0,2 0 2,-2 0 0,8 0 1,-7 0 5,7 0 5,0 0 5,5 0 8,-5 0 8,12-3 9,-5 3 8,-1-4 9,7 0 2,-8 1 2,8-1 4,-1 0 2,8 1-1,-15-1-12,8-3-3,-1 3-9,1 0-9,-7 1-9,0-1-13,0 1-16,-6-2-20,-7 3-23,0 2-45,0 0-46,-7 0-45,1 0-38,-7 2-34,0-2-32,0 0-39,-7 5-47,1-2-75,-7 1-54,-6-1-21</inkml:trace>
  <inkml:trace contextRef="#ctx0" brushRef="#br0" timeOffset="125325.8628">17369 15940 175,'0'3'458,"6"-3"-82,-6 4-129,14-4-89,-1-4-47,0 4-26,6-3-11,1-1 0,5 0 2,3 0 1,-3 1 5,15-4 3,-2 3 6,1-4 13,1 1 13,5-1 10,7-2 13,-6 3 11,6-5 7,-6 5 1,-1-3-7,0 2-15,-5 1-19,-1-1-19,-7 5-20,-5-5-16,-2 5-21,-5-1-14,-7 0-14,0 4-5,-6 0-6,-1-3-6,0 3-7,1 0-10,-7-4-14,0 4-31,0 4-37,0-4-45,-7 3-42,1-3-39,0 4-33,-7 0-33,6-4-49,0 0-58,-6 0-101,0 3-26,1-3 3</inkml:trace>
  <inkml:trace contextRef="#ctx0" brushRef="#br0" timeOffset="135921.734">19278 14463 383,'-20'-4'422,"7"2"-154,0-4-110,0 4-54,0-2-24,0 0-7,6-3-7,1 3-3,-1 0-4,1 0-4,6 2 0,0-3-5,-6-2-6,6 3-8,6 1 1,-6-5-2,0 1-3,6 0-1,1 0-2,-1-1 1,7 1-2,0 0-3,0-5 1,0 4-1,0 2 3,6-2 0,2 5 3,-9-1 0,15 0-1,-8 4-1,0 0-3,8 4-1,-1 3-3,0 1-3,0-2-3,0 6 0,0 3 1,0 0-1,0-1-2,-5 4-2,4 4-3,-5 1 1,-1 2-2,-6 1-1,0 3-1,0 0 0,-7 0-1,-6 8 2,0-4-3,-6 3 2,-7-2 0,0 3 1,-6-1-2,-1-3 1,-7 0-1,1-3 1,1-5 5,-2 1 6,-5-4 8,6 0 7,0-8 8,0 1 9,6-8 7,1 0 10,-1 1 9,7-8 12,0 4 4,0-8 1,0 4-1,6-8-7,2 5-4,-2-8-7,7 3-15,0-2-17,0-5-13,0 4-8,7-3-9,5-5-3,1 1-3,0 0-3,7-2-1,-1 3-1,1-2 1,6 5-4,-6-1-10,5 5-22,-5-2-31,0 1-40,-1 4-41,0 3-36,1-3-34,-1 7-27,1-5-16,0 5-7,0 0-2,-7 0-4,-1 0-32,2 5-78,-1-5-56,-7 4-24</inkml:trace>
  <inkml:trace contextRef="#ctx0" brushRef="#br0" timeOffset="136156.5187">19343 15313 333,'-7'7'365,"1"0"-124,6-2-93,0-3-54,0 2-27,6 0-11,-6-4-3,7-4-1,6 4 2,-1-4 0,2 2-5,5-3-5,1-2-5,6 0-3,0-1-5,0-2-1,6-1-3,7 0 0,0 0 0,1-4-1,-1 4-3,7-4 1,5-2 1,-5 1-4,6-2-2,-7 0-5,8 3-1,-7 0-1,-8 1-8,2 6-19,-8-2-26,1 6-28,-7 1-32,-6 3-51,-8 0-88,1 0-143,-13 3-64,0 4-26</inkml:trace>
  <inkml:trace contextRef="#ctx0" brushRef="#br0" timeOffset="136623.7898">19630 15763 296,'6'-2'457,"-6"-10"-122,7 4-129,-1-3-74,7 1-39,-7-1-19,8 0-15,-1 0-6,-7 0-8,7 0-8,0 0-7,0 4-8,0 0-6,-6 3-6,4 0-4,3 0 1,0 4 0,0 0 3,-2 4 2,0 0 3,9 2 2,-9 2 4,1 3 5,6 4 2,-5-1 2,5 1 1,-6 4 0,7 2-2,-7 1-1,7 4-2,-7 0-5,0 3-5,0 4-3,-7 4-3,1 2-1,-1-1-1,-6 5-3,0-3-1,-6 1 0,6-5-1,-13-3-1,6 4 0,-6-8 6,0 0 3,0 0 2,-6-2 5,0-1 1,-2-1 1,2-3 6,-1-3 3,1-1-2,0-4 3,-8 2 8,14-6 9,-6-3 13,5 1 13,-5-4 11,6-4 11,7 0 9,-7 0 0,6-8-6,0 1-12,7 0-12,-6-9-14,6 2-14,0-4-16,0-1-13,6-3-6,1 0-3,0 1-1,-1-2-1,7-2 0,-6 2 0,12-2 0,-6 0-1,0 3 1,7-1 2,-1 1-3,1 4 0,-7 0-2,6 4-2,1-1-3,-1 4-17,2 3-25,-9 1-34,8 0-37,-1 3-36,-6 1-38,7-2-32,-1 2-28,0-5-24,1 4-33,0-3-52,-1 4-102,-5-4-36,-2 3 1</inkml:trace>
  <inkml:trace contextRef="#ctx0" brushRef="#br0" timeOffset="136881.8325">20111 15954 48,'0'-7'423,"0"0"-78,0-1-104,0-4-93,0 6-53,7-5-28,-1-1-13,7 5-5,-7-3-2,9 2-1,-10-3-2,8 4-1,0 0-3,7 3-1,-7 0-4,0 1-7,0-1-3,0 4-4,0 4-2,-1-1-4,-5 1-4,-1 4-2,1 2 1,1 1-1,-8 4 4,0-1 0,0 5 1,-8-1 1,1 4 2,1 4-1,-1-4-2,-5 3-1,6 1-2,-8-4-3,1 0 0,0 4-3,7-4-1,-7-5-2,6 6-1,1-5-1,-1-3 0,1 4-4,-1-5-10,1 1-12,6-5-16,-7 1-21,7 0-26,0-3-40,7-2-71,-1-1-132,-6-5-71,7 0-45</inkml:trace>
  <inkml:trace contextRef="#ctx0" brushRef="#br0" timeOffset="137148.9151">20443 15811 88,'-19'0'463,"6"0"-32,-6 4-169,5 0-118,1 3-60,0-3-31,7 3-17,-1 4-8,-5 0-2,5 0-3,7 0 0,-6 3-3,6 5-2,0-5-2,0 5-2,6 0 1,-6-2-1,7 2 0,-1-1-1,7 0 1,-7-3 2,7 0-1,0-1 0,1-3-2,-2 0 2,1 1 1,0-5 0,7 0 2,-1-4-2,1 1-1,0-4 0,5 0-1,-5 0-2,6-7-4,0 3-3,7-3-12,-8 0-20,8-4-24,-7 0-33,1-1-52,-2-5-81,1 1-151,-6-5-77,-1 2-31</inkml:trace>
  <inkml:trace contextRef="#ctx0" brushRef="#br0" timeOffset="137879.6992">20737 14192 300,'0'-4'378,"-7"0"-104,7 4-103,0-4-72,-7 4-40,7 0-20,-6 0-11,6 0-7,-7 0-4,1 4-3,-1 0-2,1 0 0,0 4-1,-1-1 3,1 0-1,-2 4 2,3 0 1,-10-1 4,10 6 1,-2-2 2,1 1 3,-7 3 1,13 1 3,-7 3 3,0 3 4,1 1 2,-1-1 5,1 0 4,0 9-2,6-1-1,-7 4 2,1-1 0,6 5-1,0 3-4,-7 3-3,7 1-5,0 3-1,0 4 0,7 1-4,-7-2-3,6 1-3,1 3-1,-1 0-2,7 2 1,0-2 0,1 0-5,5 2-1,1-1-1,6-5-3,-1 1 0,2-4-3,5 1-2,0-5-3,7 2 1,1-6-1,-1 1-1,0-4 1,0 0-1,7-2 0,-7-2 0,0-7-1,-1 1 2,9-1-1,-9-7 6,-5-1-1,6 1-2,0-7-1,-6 3-4,5-7-2,-5 1-9,0-5-13,-1 0-28,1-4-22,0 2-25,-7-5-27,0-5-37,0-1-61,-7-2-99,7-3-95,-13-1-51,1-2-16</inkml:trace>
  <inkml:trace contextRef="#ctx0" brushRef="#br0" timeOffset="140044.2179">20859 14415 287,'-5'-3'283,"-2"-1"-79,7 0-71,0 1-42,-7 3-22,7-4-9,0 0-9,-6 1-5,6-1-10,-7 4-8,7-3-8,-6-1-7,6 4-5,-5-4 7,5 4 10,0-3 6,0 3 5,0-5 5,0 2 1,0 0 2,0 3 3,0-8-11,5 8-9,-5-8-8,6 5-4,1-1-2,-7 1-3,6-4 1,1 3-2,0 0 1,-2 0-1,10 1-1,-9-1-2,6 4 0,-5-4 1,7 4 3,-8 4 3,7 0 2,-1-1 2,8 1 3,0 4 4,-2-1-1,3 3-1,-1 2-1,-1 3-4,1-1-2,6 1-2,-7 4-3,0-2-3,1 3-1,0-3-4,-7 4 0,0 2 1,0-5-2,0 4 1,-7 0-1,1-3 0,-1-2 1,1 3 0,-7-6 0,0 4 0,-7-3-2,1 3 2,-7 1-1,0-5 2,-6 4-3,-1 1-3,0-1 0,-6-3-1,0 3 2,1-3-3,-2-4 1,1-1-2,0 2 2,6-1 3,1-8 2,-1 0 0,1 1 5,6-4 2,7 0 4,-8-4 2,7 1 0,7-4 2,-6 0-2,6-5-2,6 2-4,1-5-1,0 0-2,0 1-3,5-1 0,-5-3-1,5-1 1,8 1 1,0 4-2,-2-5 1,3 1-1,5-1 0,-7 0 1,8 2 0,-8 3-1,0-1 0,2 3 0,-1 2-5,-8-1-9,1 3-12,0 5-14,0-5-17,-6 4-18,-1 4-22,0-2-29,1 2-43,-1 0-77,-6-5-121,7 5-59,-7-3-22</inkml:trace>
  <inkml:trace contextRef="#ctx0" brushRef="#br0" timeOffset="143109.8248">21382 14214 381,'0'-5'335,"-7"3"-111,7-5-93,0 2-51,0 2-27,-7-1-13,7 0-5,0 0-3,7 2 0,-7-3-1,0 2-1,0-1 1,0 1-3,7-1 0,-7-4-1,0 5 2,0-1 2,0 1 2,0-1 2,0 1-1,0 3 1,0-4 0,0-1 3,0 5-2,0 0-3,-7 0-4,0 0-5,0 0-7,1 5-4,-7-1-4,7 3-2,-7 0-3,-1 0 0,1 1-1,1 2 3,-1 1 0,6 5-4,-6-7 2,6 7-1,1-5-1,0 4 2,-1-1 0,7 1 0,-6-1 1,6 1 2,6 0 0,-6-1 0,7 5-5,-1-4 2,0 3 1,1-4 0,6 4-3,0 1 0,0-1-1,-1 1 0,2-2 3,-1 2-2,0 0-2,0-1 0,0-3 1,1-1-1,-2 5 1,-5-9 0,6 5 0,-7-3-1,0-3 0,-6 7 0,0-5 2,0 0 1,0-3-1,-6 2 2,0 1-1,-1 0 0,-6-4-1,7 0 1,-7 5 0,-1-1-2,8-5-1,-7 3 0,0-6-7,0 1-10,6 0-10,-6-1-19,7 1-22,0-4-37,-1 0-65,1-4-132,-8 1-88,8-1-61,-1-3-28</inkml:trace>
  <inkml:trace contextRef="#ctx0" brushRef="#br0" timeOffset="143355.8484">21082 14420 139,'0'-5'457,"0"-2"-64,7 3-155,-7-3-107,6 3-57,0-3-29,7 0-15,0 3-7,0-4-3,1 2 0,6-2-2,-2 5-2,2-5-3,6 4-5,-7-4-1,8 6-3,-2-6-2,2 4 0,-2-3 0,2-1-2,-1 1 1,7 4-1,-8-4-5,2 3-10,-9 0-18,9 0-32,-7 1-60,-1-1-120,-6 4-95,-7-3-69</inkml:trace>
  <inkml:trace contextRef="#ctx0" brushRef="#br0" timeOffset="143886.6485">20925 15170 239,'0'0'256,"0"0"-76,0 0-63,7 0-42,-7 5-27,0-5-18,0 0-6,6 2-4,-6-2-3,0 4-1,6-4-3,-6 0-3,0 3-3,0-3-1,7 0-1,-7 4 1,0-4 4,0 0 7,0 0 4,0 0 6,0 0 6,0 0 5,0 0 3,0 0 1,0 0-3,0-4-4,0 4-5,0 0-5,0-3-7,0 3-5,0 0-1,0 0-4,0-4 0,0 4-2,0 0 0,0 0 1,0-2 0,0 2 1,0 0-1,0 0-1,0 0 1,0 0-2,0-5 0,0 5-1,0 0 0,0 0-2,-7-4-1,7 4-1,0 0 0,0 0 1,0-3-1,0 3 0,0 0-1,0 0 0,0 0 0,0 0-2,7-5 1,-7 5-5,0-3-2,7 3-5,-1-3-5,-6 3-7,7-4-9,0 4-15,-7-4-26,6 1-43,-6 3-70,6-4-113,-6 0-68</inkml:trace>
  <inkml:trace contextRef="#ctx0" brushRef="#br0" timeOffset="144571.8318">20892 15170 18,'0'0'208,"0"5"-30,0-5-35,0 0-30,0 0-25,0 0-18,0 0-13,0 0-6,0 0-4,0 0-1,0 0-1,0 0-1,0 0-2,0 0-4,0 0-4,0 0-4,0 0-5,0 0-6,0 0-4,0 2-3,0-2-3,0 0-2,0 0-1,0 0 0,0 0-1,0 0 0,0 0 3,0 0 1,0 0 0,0 0 4,0 0 0,0 0-1,0 0 1,0 0 0,0 0-1,0 0 1,0 0-2,0 0 0,0 0-2,0 0 1,0 0-1,0 0-1,0 0-2,0 0-2,0 0-1,0 0-3,0 0 2,0 0-1,0 0 0,0 0-1,0 0 2,0 0-1,0 0-1,0 0 1,0 0 0,0 0-1,7 0-1,-7 0 0,0 0 1,0 0 0,0 0 0,0 0 1,0 4 0,7-4 2,-7 0 0,0 0 3,7 0-1,-7 0 0,6 0 0,0 0 2,-6 0 0,7 0-1,-1-4 0,0 4-1,8 0 0,-8 0 0,1-2 1,0 2-2,5 0 0,-5-5 0,6 5-1,0-4 1,0 1-1,0-2 0,0 2 1,0 0-3,7-1 4,-1 0-2,0 1 2,2-5-1,-1 4 3,5-3-2,-5 0 3,5 4 3,2-5 0,4 1 0,3 0 2,-2 0 2,1-5 1,-1 4 3,7-1 2,-7-3 1,8 1 3,-1 0 0,0-1 1,7 2 0,-7-1 0,1 0 2,-2 0-2,-6 0 0,8 0-1,-7 1-3,-7-2-2,6 4-1,-12 2-4,5-2-4,-12 5 1,7-6-1,-13 6 4,7 3 9,-9-3 12,1-1 12,-6 4 11,7-4 10,-7 4 3,0-3-1,0 3-5,0 0-10,0 0-13,-7 0-16,7 0-20,-6 0-27,6 0-29,-5 0-34,-3 3-31,8 1-36,-6 0-43,-1-4-78,0 3-149,1-3-71,-1 3-26</inkml:trace>
  <inkml:trace contextRef="#ctx0" brushRef="#br0" timeOffset="145759.6377">21264 15412 98,'-7'-7'439,"7"2"-89,-6 3-113,6-6-92,0 4-52,0 1-29,0-5-18,-7 4-9,7 2-8,0-4-6,0 4-5,0-2-5,0 1-6,7-1-3,-7 4 2,0-4-3,0 4-2,0-4 0,6 4 0,-6-4 0,7 4 0,-7 0 4,7-4-1,-1 4 3,-6 0 2,7 0 2,-1 4 3,6-4 2,-5 4 3,7 4-1,-8-4-2,7 5 2,0-1 1,-7 7 0,8-1 0,-1 2-2,0 2-1,0 1 1,-1-2-2,9 5-2,-15 1-2,7-1-2,0-1-1,0 1-1,-6 3-3,-2-2-1,3-1-1,-3 0 1,-5 0-2,0 0 3,0-4 3,-5 1 6,-3-2 2,-4 3 10,-1-6 8,0-3 5,0 0 4,-7 0 2,7 0 4,-6-4 0,0-3 3,-2 3 2,2-3 0,0-4 13,-2 0 19,9 0 13,-1 0 14,0-4 12,0 0 7,6 1 0,1-5-6,0 2-13,6-2-22,0-3-20,6 0-21,0-4-17,1 1-13,6-2-11,0-1-2,0 2-6,-1-3-1,9-1 1,5 1 0,-7 0-6,7 0-11,-6-1-18,6 4-39,0 5-46,-7-5-51,8 4-50,-7 0-49,-1 0-65,7 0-108,-7 4-86,1-4-36,-7 4 0</inkml:trace>
  <inkml:trace contextRef="#ctx0" brushRef="#br0" timeOffset="146251.3895">21713 15379 45,'-6'4'462,"-1"-4"-13,1 7-166,-1 1-130,1 2-70,0-2-38,-1 6-17,0-3-8,7 3-3,0 6-2,0-3-1,0-2-1,7 4-1,-7-1 0,7 0-4,-1 0 0,7-3-1,-7 1-1,7-2 1,0-3-1,-6 0 1,7-4 2,-2 0 3,1-3 0,0 0 3,0-1 1,0-6 5,0-1 4,0 0 4,0 0 3,-1-3 3,1-3 5,-5-2 2,4 1 7,-5-3 6,7-1 2,-8 1 6,-6-2 0,6-2 0,1 4-3,-7-5-2,0 4-7,0-2-7,-7 1-5,7 2-6,-6-1 2,6 1 4,0 6 4,-6-2 0,6 6-2,0-4-2,0 5-3,0-1-4,0 0-10,0 8-10,6 0-6,-6 7-6,6 0-1,1 3 1,6 4 2,-7 0 0,8 5-1,-1 3 2,6-1 0,-6 4-1,7 1 2,-1-1-3,0 1 0,2-1 0,-2-4 0,0 4-1,1 2-1,-8-6 0,1 4 1,0-7-2,1 3 0,-7-3-1,-1-3 1,-6-2 0,-6 3 2,-1-6 0,0-2-1,-13-2 2,7 1 1,-5-3 2,-3-1 1,3-4 0,-9-3-2,1 0 3,7 0 1,-14-7-1,7 4-3,0-9 1,6 1-3,1-4-5,0 5-11,-1-9-16,7 5-30,6-5-33,1-2-34,6-2-34,6-2-37,1-1-53,-2-4-93,8-2-111,2-1-51,4-3-12</inkml:trace>
  <inkml:trace contextRef="#ctx0" brushRef="#br0" timeOffset="146669.3794">21740 14089 340,'0'0'386,"0"4"-126,7 3-108,-2-2-60,2 5-31,6-3-14,0 5-6,0 2 0,6 1-3,8 6 0,-1 2-2,6 2-4,1 5 0,0 2-4,5 4-1,3 6-1,-3 1 0,7 5 0,-6 7 1,7-1-5,-7 10-2,0 1-1,0 5 1,-7 0 2,1 7 1,0-1 1,0 5 0,-8 2 4,-5 6 3,-1 2 3,-6 1-5,-5 4-2,-2-2-2,-12 6-5,-2-1-2,-5 0-7,1-1-5,-15-2-4,8-5-1,-7-3 0,-1-4-1,3-7 0,3-6-5,-5-6-3,0-7-6,6-2-12,1-9-16,0-2-22,-1-9-29,7-7-47,0 0-92,0-6-127,13-10-76,-7 3-35</inkml:trace>
  <inkml:trace contextRef="#ctx0" brushRef="#br0" timeOffset="150394.8332">22586 15870 94,'0'-4'291,"0"4"-53,0 0-53,0 0-47,0-4-40,0 4-30,0-3-19,0 3-11,0 0-5,0 0-5,0-4 2,0 4-3,0 0 0,0 0-1,0-4-4,0 4-2,0 0-4,0-3-4,-6 3-5,6 0-2,0 0 0,0 0 1,0 0 1,0 0-2,-7 0 0,7 0 3,0 0 1,0 0 0,0 0 2,0 0 1,0 0 3,0 0 4,0 0 3,0 0 4,0 0 2,0-3 0,0 3 0,0 0-1,0-4-2,7 4-1,-7 0-4,0-4-3,0 4-2,0-4 0,6 1-1,-6 3-1,6-4-2,1 0-2,-7 1-1,7-1 0,6 0-1,-7 1 1,1-1 1,6 0 0,-1 4 3,-5-3-1,6-1 2,0 1 1,0 3-1,0-4 1,1 4 0,-1 0 0,-1 0-1,1 4 0,0-1-3,1 1 0,-1-1-2,0 8-2,-1-3-3,-5-1 0,0 4-1,-1 3 1,1-3-1,-7 4-1,0-4 0,0 4 1,-7 0 1,1-1-1,-1 1 2,0-5-1,-5 5-1,-1-4 1,-7 4 0,7-4 2,1 0-1,-1 0 1,-7-1 1,6-2-1,1-1 0,0 1 0,0-4 0,0 3-2,6-4-1,1 1 1,0 1-1,6-2-2,-7-3-5,7 3-8,-6-3-13,6 0-16,0 0-13,0 0-19,6 0-22,1-3-31,-1 0-49,0-6-75,8 3-125,-1-5-56,0 3-22</inkml:trace>
  <inkml:trace contextRef="#ctx0" brushRef="#br0" timeOffset="150630.0515">22983 15727 78,'0'-7'471,"-6"-1"-43,0 5-134,6-1-121,-7 0-69,0 4-36,0 0-20,1 0-10,-7 4-5,7 3-4,-1 1-5,1 2-3,0 1-5,-1 1-3,0-2-1,7 5 1,0 0 0,0 0-1,0 3 0,0-3 1,7-1 0,0 5 2,-1-5 1,0 1-3,1 0 0,12-1 2,-6 1 0,1-5-1,11 2-1,-5-5-2,6 0-3,6 1-4,2-4-12,-2-4-17,6 0-24,-5 0-35,6-4-49,-6-4-98,7 1-131,-9-3-74,-4-2-42</inkml:trace>
  <inkml:trace contextRef="#ctx0" brushRef="#br0" timeOffset="151719.3702">18834 14096 281,'7'-3'402,"-7"-1"-107,6 1-111,1-1-67,0-3-37,-1 3-18,-6 0-10,7 1-4,-1-2-2,-6 3-5,0-3-4,0 5-5,7 0-6,-7-2-5,0 2-1,0 0-2,0 0 0,-7 0 0,7 2-1,-6-2-1,-1 5-3,-6-3-3,0 3-2,0 2-3,-6 1-2,-1 2-1,-6 1-1,0 0 0,-1 0 1,2 1 0,5-2-1,-5 1 1,5 0-2,0 1-1,2-2 1,-3-3-1,8 5 1,0-2 0,0-2 0,7-1-2,-1 4 1,1-3 1,-1-1-1,7 4 1,-7 0-3,7 3 3,0-3-1,0 8 0,0-1 1,0 1 0,0 3 2,0-1 0,7 5 3,-7 3 1,7 0 4,-1 5 1,1 2 3,-1 5 3,1 3 2,-1 0 4,7 3 1,-7 1 3,7 7 1,2-1 4,-3 2 1,0 2 0,2 0-5,6 1 0,-1 0-2,0 3-1,1 0-3,-1 4-1,8-3-1,-8 3-1,1 0 0,-1 4-3,1-1-2,-8 1-2,1 3-3,1-1-3,-8 3-3,1 2 0,-1-4-3,1 0 0,-1 0-2,-6 1 4,7-6-1,-1 7 0,0-10-1,2 1-3,-3-3 0,10-5 0,-3 1-2,-6-9-5,8-2 2,5 0-1,-6 0 0,0-8 0,0 1 2,7-5 1,-7-3 1,-1-3 4,9-1-3,-9-4 2,1 1-1,0-4 0,0-3-2,1-5 1,-8 1-1,7-5-1,0 2 1,0-5 0,0 0 0,6-4 2,-6-3 1,6 0 0,9-3 1,-3 0 2,1-5-2,14 2-5,-2-6-9,1 1-18,14-4-23,-2-3-25,15-4-38,-1-1-67,13-6-119,1-4-84,4 0-65,9-7-30</inkml:trace>
  <inkml:trace contextRef="#ctx0" brushRef="#br0" timeOffset="152343.6407">22554 13892 394,'-14'0'357,"7"0"-127,-6 0-89,8 0-47,-2 0-22,7 0-12,-6 0-7,-1 0-4,7 0-6,0 0-7,0 0-8,0 0-4,7 0-3,-1 4-2,1-4 1,-2 0 4,2 4 2,6-4 3,1 0 1,-1 2 0,0-2-1,6 4 1,-6-4-2,13 3 1,-7 5 0,8-4 2,-8 4 2,8 2 4,-7 1 1,5 4 0,-5-1 2,12 8 3,-12 0 0,6 7-1,-7 5 1,7 5 1,-6 9 0,6 8 1,-7 2 1,1 8 1,6 3 4,0 9 2,7 2 3,-8 4 0,8 1 1,6 7 1,0 0-2,1-2-5,-2 9 0,8 0-1,-7 5-6,7-6-5,0 5-5,-8-1-5,2-3-5,-2 0-4,-5-5-7,0-2-5,-1 0-2,-6-5 1,-6-2-3,-1 0 2,-6-5 2,-6-3 0,-7-4-1,-7-3 2,2-4 0,-10-3 3,-3-9-1,-9-3 1,-5 1 4,-7-9 1,-1 3 2,-12-8-1,7-1-2,-13 1-2,5-9-1,-5 0-1,-1 0-5,0-4-12,-6-2-23,7-1-43,-1-4-58,1 1-59,5-9-85,-5 2-169,6-9-102,-1 1-70,1-4-24</inkml:trace>
  <inkml:trace contextRef="#ctx0" brushRef="#br0" timeOffset="153853.176">23837 16123 154,'6'0'160,"-6"0"-50,7 0-39,-7 0-26,0 0-10,6 0-1,-6 3 6,0-3 10,0 0 8,0 0 12,0 0 9,0 0 4,7 0 0,-7 0-4,0 0-11,0-3-8,6 3-8,-6 0-5,0 0-6,0-4-3,6 4-2,-6 0 0,0 0 1,0 0 0,0-3 0,0 3-4,0 0-3,0 3-4,0-3-3,0 0 2,0 4 2,0 3 1,0 0 1,0 1 2,0 2 7,0 1 4,0 0 1,0 3-4,0 3-3,0 0-3,0-2-2,7-1-2,-7 5-5,6-5-2,1-3-3,0 3 1,6-2 2,-7-1 3,7 0 2,0-3 4,1-1 7,6-3 8,-8-1 10,7-3 9,1-3 11,6-1 14,-6-3 12,6-1 16,-6-3 12,5 0 11,-5-3 9,6-1 0,-7 1-4,-6-5-12,0 1-13,-6-1-18,6 2-19,-13-3-18,6-2-16,-6 4-11,0 0-7,-6 0-3,6 3 0,-7 0-2,1 1-1,6 2-2,-7 1-2,1 4-4,6 0-3,0 3-5,-7 1-4,7-1 1,0 4-3,0 4-2,0 3-3,0 7 1,0 2-1,7-2 1,-7 8 0,6 4-2,1-1 0,-1 4 1,7 2 0,0 1 1,0 1-1,-6 4 1,13-4 1,-15 3-3,10 4 1,-3-3 0,1 3 3,-6 1 0,-1-1 1,1-4 0,-7 5-2,0-5 2,0 1 0,-7-4 0,1 3-5,-8-6-2,1-1-1,-7-6-1,-5-2 1,5-3 0,-6-6 3,0-1 0,1-4 4,-8-3 4,7-4 2,-1 0 4,2-7 1,5-1 4,0-4 4,1-1 6,6-3 1,0 2 0,6-1-2,1-3-1,12-4-5,1 4-9,6-4-16,7-1-24,-1 2-39,7-2-95,-1 6-108,9-5-125,-8 3-202,0 2-82,0-3-67,-7 6-36,1-1 5</inkml:trace>
  <inkml:trace contextRef="#ctx0" brushRef="#br0" timeOffset="166037.7109">12986 14338 120,'-7'-3'426,"7"-2"-83,-6 3-105,6 2-88,0-4-50,-7 0-25,7 0-19,0 4-3,0-3-1,0-5 0,0 4 0,0 2 6,7-6 1,-7 4-3,0 1 1,0-5 1,6 4 0,-6-3 1,0 0 5,7 0 7,-7-1 9,0 1 5,0 0 5,7-5 2,-7 2 7,0 3 12,-7-5 8,7 2-3,0-5-4,0 0-1,0 1 2,0-1 3,-7-4-4,7-2-6,0-1-8,0-1-7,0-2-3,0 0-6,0-5-9,0-3-7,0 0-6,-6-4-11,6 1-11,0-4-5,0-5-8,-7 2-4,7 2-4,-6-3-4,-1 0-3,-5 4-1,5-1-2,-6 5-2,0-4-1,0 3-3,1-3-1,-9 3 0,2-3-1,0 3 0,-2-3-9,-4 0 8,-1-1 2,0 1 3,0 0 0,-1-1-2,-5 1 2,-1 0 0,8-1 7,-8-2-8,0 2-2,1-7-2,-8 4-1,8-2 2,-7-3 1,6 2-1,-6-1-1,0 0 0,0 0 0,0 5 0,0-1 1,-7 4 0,8 0-2,-2-1 0,1 1 0,-7 3 2,8 1 0,-2-1 3,2 1-1,5 2-1,-7 1 0,2 0 0,5 0 2,-6 4 1,6 0-2,-6 3-3,7 0-1,-7 0 5,-1 5-2,2-1 1,-2 4-2,1-1-3,-6 5-2,-1 3 0,1 3 4,-7 0-5,6 5-1,-6-1-2,0 4-3,-6 4 0,-1-1 1,0 5-2,1 0-2,-2-1 2,-4-1-1,5 6 2,0-1 1,1 0 3,-8 1 0,8-2 0,-1 1 3,-5 0-1,4 3 1,2-2 0,-7 2-1,12 1-3,-5 0-3,13 0-1,-1-1-5,0-3-1,7 4 2,1-1 2,-2-3 1,7 3 0,1-2 3,6-1 0,0 0 2,0 1-1,1-2-3,5 1-2,0-3-4,0 2 1,7-3-1,1 5-1,-2-5-2,1 1-6,6-2-3,1 2 0,6-5 0,-6 5 1,6-1-3,0-3-2,6 3-5,-6-2-16,6 1-34,-6-3-45,0 5-44,7-4-41,-1 4-39,-6-5-48,7 1-91,7-1-119,-8-3-45,0 0 1</inkml:trace>
  <inkml:trace contextRef="#ctx0" brushRef="#br0" timeOffset="166331.5581">9808 11584 272,'13'-15'498,"0"1"-44,-6 2-183,5 1-98,1 0-48,-5 4-25,-2-4-12,7 8-4,-7-5-6,-6 5-5,7-1-6,-7 4-7,0 0-12,-7 0-12,1 4-14,-13 7-11,-2 3-7,-11 4-4,-7 8-1,-7 3-1,0 5 1,-6 6-1,-6-4 1,6 4 2,0 1 1,6-1 1,0 0 0,7-3 3,7 0 0,-1-5 1,14 1 2,0-3 3,12-4 2,0 3 6,7-7 4,0 3 9,14-3 10,-2-3 14,14 2 11,7-2 4,6-4 9,6-1 1,8-3-2,5-3-7,14-2-10,0-1-14,12-2-12,1 1-14,0-4-51,6 4-71,-7-1-74,-6 1-109,-5 0-180,-8-1-104,-14-3-71,-5 0-32</inkml:trace>
  <inkml:trace contextRef="#ctx0" brushRef="#br0" timeOffset="184577.4568">13494 15148 3,'0'0'322,"0"-4"-65,0 4-67,0 0-66,0-3-49,-6 3-29,6-4-13,0 4-7,0 0-4,0-4-3,0 4-1,0 0 0,0 0-5,0-4-2,0 4-3,0 0-2,0 0-2,0-3-2,0 3-3,0 0-6,0 0-5,-7-4-11,7 4-19,-6 0-37,6-3-72,-13-1-129,6 1-65</inkml:trace>
  <inkml:trace contextRef="#ctx0" brushRef="#br0" timeOffset="186580.193">15507 16826 85,'0'-3'158,"0"-1"-24,0 0-31,6 0-31,-6 4-36,7-3-34,-1-1-31,1 4-29,-1-4-25,-6 4-24,6-4-17,1 4-16</inkml:trace>
  <inkml:trace contextRef="#ctx0" brushRef="#br0" timeOffset="203449.3109">6805 9385 178,'-6'0'301,"0"-3"-84,-1 3-77,7-4-50,-6 4-29,-1-3-13,1 3-12,6-5-7,-7 5 0,7-2 2,-6 2-1,6-4-2,0 4-4,0 0-3,-7 0-1,7-4-1,0 4-6,0 0-4,0 0 0,0 0-2,0 0 0,0-4 0,0 4-1,7 0-2,-7 0 0,0 0 0,6 0-3,-6 0 4,7-3 3,-1 3 0,1-4 5,-1 4 1,1-4 2,5 4 2,-5-4-1,6 2-1,0 2-4,0-5 0,0 2 0,0-1-1,6 1 1,-4-2-1,3 2 2,-5-5 0,7 5 0,-7 0 0,6-2-3,-5 1-3,5 1-2,-7-1 0,1 1-2,1-1-1,-7 1 0,6-1-2,-7 0 1,7 0-1,-6 4-2,-1-3-6,1 3-9,-1 0-8,-6 0-10,7 0-11,-7 3-15,0 1-12,-7 0-13,7 0-13,-6 3-8,-1 0-8,-6 0-9,0 1-5,0-1-5,0 5-2,-7-5 3,7 3 8,-6-2 13</inkml:trace>
  <inkml:trace contextRef="#ctx0" brushRef="#br0" timeOffset="203614.196">6864 9429 75,'-13'11'111,"-6"1"8,5-2 1,1-3-15,1 5-20,-1-4-21,6-1-17,1 0-10,-1 0-10,1 1-6,-1-5-3,7 1 6,0-1 6,0 1 4,0-4 1,7 0 6,-1 0 5,7 0 4,0 0 2,0 0-5,0-4-9,7 1-5,-1-1-4,0 1-6,7-1-4,-6 0-5,6 0-4,-6 1-3,6 3-2,-6-4 1,-1 1-4,-7 3-3,1 0-7,1 0-14,-1 0-17,-6 3-20,-1-3-25,-1 0-37,3 4-51,-8-4-89,0 0-86</inkml:trace>
  <inkml:trace contextRef="#ctx0" brushRef="#br0" timeOffset="209325.8107">4162 3301 51,'0'0'232,"0"-4"-67,6-1-49,-6 2-31,0 3-24,0-3-13,0-1-8,0 0-3,7 1-1,-7 0 0,0 3-4,0-5 1,0 1-1,0 1 0,0-1 1,0 4-3,0-3-1,0 3-3,-7-4-4,7 4-3,-6-3-5,6 3-4,-7 0-4,-1 0 0,3 0-5,-8 3 2,6-3-1,-6 4-1,0-4 0,6 3 2,-5 1 2,-2-4 2,1 3 0,1-3 0,-1 4-1,6 1 1,-6-5 0,0 3 0,0 0 0,-6 1-4,5 0 2,-5-1 0,6 0 1,-7 6-2,0-6 1,8 5-3,-7-5 1,-2 5-1,3-1-1,-2-3 1,-7 3-2,8-3 0,-7 3-2,6-4 3,-5 5 0,-2-4-1,1 3 1,-1-4 1,2 4 0,-1-3 0,0 4 1,0-5-2,-7 5-1,7-5 0,-6 5-3,6-4 1,-7 4 0,1-6 2,-1 5-1,8 1 1,-15 0 1,7-4 1,1 3 1,-1 3-2,0-2 0,1-1 1,6-3 1,-6 3-2,-1 0-1,1 1 0,-2-5 1,2 5-1,-1-2 0,2-1 1,-3 2-2,2 0-2,6-3 1,-7 3 2,1-3 1,-1-1 2,1 6-3,-1-7-1,7 3 2,-7-3 1,2 2 0,-3 0-1,2 0 0,-1 0-2,1 0 1,-1-1 1,0 3-1,0 0-1,-5-4 1,6 2-1,-8 0 1,1 0 0,0-1 0,0 1-4,0 0 1,-7 2 2,7 2 2,-6-4-1,5-1-1,-5 5 1,6-5 0,-1 1 5,2 0-4,5-1-1,-6 5-1,8-8 1,-3 3 0,2 1-2,-1-4 1,1 3 2,-1-3 0,0 0 0,-6 0 0,6 0 1,-5-3 0,5 3 0,-6 0 0,0-4-2,6 4-1,-6-3 0,-1 3 0,2-4-2,6 4 1,-8-4-1,1 4 0,1-3 1,-2-1 2,7 0 0,-5 1 0,-2-1 0,1 0-1,0 1 1,0-4 0,7-1 0,-7 1 1,5 0 1,3-1 3,-2-4 0,7 6 2,-7-5 4,7-1 3,0 5 2,0-4 1,7-3 3,-1 3 0,-6-1 2,13-2 0,0-1-1,0 5 0,0-9-3,7 5-2,-1-5-4,7 1-1,-7-4 0,14 0-4,-7 0-4,7-3-1,-1 0-2,0-2 0,1 1 1,-7 1-1,5-1-3,3 1 1,-1-1 0,-1-7-1,1 4 2,-1-1-1,1-2-1,-1 2 1,0 1 0,1-1 1,-1 5-1,1-4 1,0 4 2,6-2-2,0 2 1,-7-1-1,7 0 1,0 1 0,6-2 0,1-2 1,0 4-1,6-5-1,0 5 2,0-4 2,-1 0 0,9 0-2,5-5 2,-7 5-2,7 0 1,0 0 1,8 3-1,-9-3 0,8 2-2,6 2 0,-7-1 1,7 4 1,0 1 2,1 2-2,5-3 2,1 5 0,-1-3-1,7 3-1,0-2 1,8 0-1,-2 4-2,2 1-1,4-1-2,1 1 0,0-1 0,6 0 2,2-3-1,-3 3 1,3 1 1,-2-1 1,1 0-1,6 1 1,1-1 0,-8 0-1,14 5-1,-14-1 1,8 3-1,-2 1-3,2-4 1,-8 4 2,-5-1-1,-2 5 0,-6 3 2,2 0 0,-2 0 0,-5 3 1,-7 5 1,6-4-1,-6 3 2,-8 0 2,2 4-2,6 0 0,-8-1-1,1 2 1,-6 3-2,6 0 1,0-1-2,-6 5-1,-8 2 1,8 1 0,-6 0 1,-2 5 0,-5-2 2,0 4 0,-7 1-3,0 7 3,-1-6 1,-5 10-1,0-4 1,0 6 2,-7 1-3,0 1 2,-7-2 1,1 5 0,-1 0 0,-6 0-1,0 3 0,-6-4 0,-1 5 0,-6-5 2,0 4-1,-6-3 0,0-4 0,-9 4-1,3-7 2,-8 2-2,-6 0-1,-7-2-2,1 0 0,-7-2-2,0 5-4,1-3-6,-9 0-17,8-2-22,6-1-43,1 2-78,-1-4-171,8-3-83,-2 0-49</inkml:trace>
  <inkml:trace contextRef="#ctx0" brushRef="#br0" timeOffset="213051.8335">631 3188 14,'0'-8'224,"0"-1"-90,0 7-61,0-2-28,0-4-13,0 5-3,0 0 3,0-2 2,0 5 5,0 0 2,0-4 2,0 4-6,0-3-4,0 3-7,6 3-8,-6-3-4,0 4-7,0 1-3,0-2-1,0 5 0,0-5 1,0 3 1,-6 3 1,6 2-1,0-4 3,0 4 2,6-1 1,-6 2 1,0-1 0,7-4-1,-7 4 2,8 1 1,-3-2 1,2-3 3,0 5 0,-1-1 1,7 0 2,-6-4 1,6 4-3,-1 0 1,2-4-3,-1 4-3,0-4 0,6 0-3,-5 5-2,5-5 2,0 0-1,1 5 2,-1-4 2,7 1-1,-6 3-5,-1-4 1,8 1 0,-1 7-2,-6-5-2,5 3-2,-5 5-2,6-5 0,0 4 3,0 2 1,0 1-1,0-4-1,1 6 1,4-1-1,-4 0 1,-2 3-2,8-2 1,-1 3-3,1-5 0,0 1 1,6 0 0,-7 0-1,7 0 0,1 1 0,-1-2 0,-1-2 1,7 3 1,-4-1-2,4-2 1,0 4 1,1-2 0,-6 1-1,5-4 1,0 5-1,-5 2 0,5-4 0,-6 1-1,0 1 0,-7 2 0,8 1 1,-7-1-1,6 4 1,-7 0 0,1 2 0,6-2 0,-6 3 0,-1 2 1,0 3-1,1-4 0,7 3 0,-8-3 0,0 0 2,7 3 0,1-2 1,-2-2-1,2 2-2,-1-1 2,-1-1-1,7-1-1,-4 0-1,4-1-1,0-1 1,1 4-1,0-4 1,-7 1-1,6-1-1,1 0 3,-7 1-1,7-1 0,-7 4 1,1-4 0,5 0 1,-13 0 0,14-3 0,-7 3 0,0-2 2,0 2-2,6-3 0,-6-1 1,8 5-2,-2 0 2,-6-1 0,6-4-1,1 4 2,-7-3-1,7 0 0,-1-5-1,1 5-1,-1-8 0,8 5 4,-8-6 0,7 2 1,0-4 1,0-1 4,1 1 1,-1-4 2,0 4 1,1 0-2,-8-1-3,6 1 0,-4 2-7,-2 2 1,-6 3 0,6 0 1,-6 4-4,1-1-1,-1 1 0,-7 3 1,8 0 4,-8 0-4,1 8 2,-1-3-3,7 2 1,-7 5 1,1-1-1,0 4-1,5 0 0,2 0 1,-1-1-2,0 5 0,0-4 1,0 0 0,0 0-1,8-4 1,-9-3 0,8 0-1,-1-1 2,-6 1 0,1-5-1,5 5-1,-13-3 1,8 2 0,-7 1 0,-1-4 2,0 7 1,1-3 1,-8 3-1,8 1 3,-7-1 0,1-4 0,-2 9 1,2-5-2,-2 4-1,2-1 1,-1 6 1,0-3-4,-7 3 2,7-2 0,1 4 1,-8 1 2,0-5 0,9 4 2,-10-2-1,1-3 3,-5 2-2,5-4 2,0 4-1,-5-1 2,5-2 2,-6-1-2,0-1 1,1 1-1,-8-3 1,1 0 0,-1-2-1,-1-3-2,3 5 0,-1-4 1,-1 4 2,-6-5 5,7 5 5,-7-5 3,6 1 2,1-1 1,-1 1 1,-6-1-2,7 1-1,-1 0-6,0-5-5,1 1-3,-1 0-2,-6 1 0,7-5-1,0 0-1,-7 4 2,6-4 0,1 1-4,-7-1 3,6 0 1,-6 0 1,0 1 2,7-5 3,-7 2 1,6-2 5,-6 0 3,6 0 3,-6 1 1,7-4 1,-7 1-1,7-2-3,-1 2-3,-6 0-3,6-2-3,-6-4-5,7 3-3,-7-3-3,0 2-4,0 0-2,0-5-1,0 4 0,-7-4 0,7 2 1,0-3-1,0 3 0,0 2 0,-6-3 2,6-1-2,-6 1 1,-1-4-1,7 4 0,-7 0 0,1-1 1,0 1-1,-1-1 1,1 5 1,-1-4-1,-6 2 1,6 2 2,1-1-2,-7-3 4,0 3-3,7 1-1,-1-4-2,-6 2 0,7-2-1,-1-1 2,-1 5 3,3-4 2,5 0 2,-6 2 4,6 2 3,0-4 2,0 4 3,0-2 0,6 2-1,-6-5-2,5 4-1,-5 1-1,8-2-2,-8 2-2,7-4-3,-1 4-1,1-1-1,-7 3-3,6-2 0,1 0 1,-7-1-1,6 1-1,1-2 1,-7 2-3,6-1 0,0 0 2,-6 0-2,7 5 3,-1-5 1,1 4 3,0-4 0,-1 4 0,1-4 3,-1 5-1,1-5 0,5 4 1,-5-4 0,0 1-2,-1-1 0,7 0 5,-5-2 1,-3-2-1,3 4 0,3-4-4,-4 5 1,0-5 0,0 1-2,-1 3-1,1 0-2,-1-3 0,0 4 8,7-4-4,-6 2-4,0-2-1,-1 4-1,1-1 1,-1-4 0,6 4 0,-5 2-8,6-3 11,-6 2 6,0-1 6,6 0 2,-7 1 4,7-5 4,-6 5 1,6-1-1,-7 1-2,7-5-6,-6 1-2,-1 3-6,7-4-5,-6 1-3,0-1-2,-1 1-5,7 1-2,-7-3 3,1-1-2,-1 3 3,-6-4 2,6 0-2,7 0-1,-13 0 3,8 0 2,-3-1-2,-5-2 1,8-1-3,-1 0-2,-7 0-7,5 1-7,-5-4-12,0 4-8,0-5-5,0-3-3,0 4 2,0-2 0,-5-2 7,-2 5 9,-1-5 13,-5 4 5,0-4 6,1 0 2,-1 0 5,0 0 3,0-4 5,-1 4 3,2-5 1,-1 5 3,-7-2 1,7 2 1,0-4 3,0 4-1,0-3 1,-1 3-1,1-4 1,1 0 0,-1 0 1,7 0 0,-8 0 1,1 1 1,1-1 5,-1 2 5,6-3 6,-7 2 19,3-5-2,3 4 2,-5 4 0,6-3-1,-5-1-5,5 4-2,0 0-3,1-3-8,0 3 5,6 0-5,-7 0-8,7 0-8,-6 0-7,6 0-8,0 3-6,6-3-12,-6 4-1,0-4 4,7 3 5,-1 5 8,0-4 2,1 4 2,6-2 1,0 1 0,-5 1-4,5 0-2,5-1-3,-4 0 9,5-3-6,0 3-8,-5 0-2,5 1 0,0-1 2,1-3-2,0 3 2,6-4-11,-7 1 3,1 3 7,6-3 1,0-4-3,-7 4-2,8 0 5,-2-4 2,2 0 0,-1 0 5,-1-4 5,2 0 8,-2 0 7,2-3 1,-1 0 3,-6 0 1,-1-4-2,0 0 0,1 0-4,-7-4-7,6 0-4,-6-2-2,-6-3-4,5-1 2,-4 2-4,-8-3-1,5 1-1,-5 3 1,0-2-2,0-1 1,0 6 0,0-3-9,-5 3-7,5 1-14,-8-2-21,8 6-44,-5-2-71,-2 3-84,7 1-92,0 0-116,0 1-187,0-1-93,0 4-34,0 2 10</inkml:trace>
  <inkml:trace contextRef="#ctx0" brushRef="#br0" timeOffset="223532.925">13331 15177 143,'-13'-11'314,"0"-3"-109,7 3-90,-7-1-58,6 5-30,0-3-18,1 2-7,0 4-3,-1-3-2,7 4 3,0 3 1,-6 0 1,6 0 1,6 7 1,-6-4 0,0 9 1,7-2-3,-1 1-7,0 8-10,1-5-12,0 4-30,6 2-45,-1-3-80,3 5-108</inkml:trace>
  <inkml:trace contextRef="#ctx0" brushRef="#br0" timeOffset="230125.9632">14823 16148 183,'0'0'184,"0"-3"-36,0 3-34,0 0-33,0 0-22,0-4-17,0 4-10,0 0-6,0 0 0,0-4 0,0 4 1,0 0 4,-6 0 0,6-4 2,0 4 0,0 0-3,0 0-1,0 0 0,0 0-3,0-3-2,0 3-2,0 0-2,0 0 0,0 0 0,0-4 0,0 4-1,0 0 0,0-3 1,0 3-1,0-4-3,0 4 1,0-3-1,0 3 0,0-4-2,0 4 2,0-4-1,0 4 0,0-4 0,0 4-1,0-3-5,0-1-1,0 0-1,0 4-3,0-3 1,0 3-3,6-3 0,-6 3-1,0-5 2,6 5-2,-6-4 1,0 4 0,7-3-1,-7 3 1,0-3-2,0 3 1,0-4 0,0 4 1,0 0 0,6-4 0,-6 4 1,0 0-2,0 0 1,0 0 1,0 0-1,7-3 0,-7 3 0,0-5-1,6 5 0,1-3-1,-7 3 0,7 0 0,-7 0 0,6 0 0,-6 3-2,0-3 0,7 0-1,-7-3-1,0 3 0,0 0 0,0 3-1,0-3 1,-7 0 1,7 5 2,0-5-1,-6 3 1,6 1 0,-7-4 1,7 4 0,-7-4 2,7 3-2,0-3 0,0 3 0,0-3 0,-6 4 2,6-4-2,0 5 0,0-2 0,0 0 0,0-3-3,0 4-3,0 0-5,0-1-7,6-3-10,-6 4-12,7 0-14,-7 0-10,7-4-7,-1 3-11,-6-3-7,7 4-4,-2-4 1,2 0 1,1 0-4,-3 0-14,-5 3-30,8-3-50,-8 0-74</inkml:trace>
  <inkml:trace contextRef="#ctx0" brushRef="#br0" timeOffset="230525.1539">14803 16188 117,'0'-3'250,"0"-1"-42,0 0-46,7 4-49,-7-3-39,7-1-25,-1 0-15,-6 4-11,6-4-5,1 2-2,-1-3 0,1 5 4,-1-3 4,1-1 1,0 1 3,-1-1 0,6 0-1,-5-3 1,1 7 0,-3-7-5,3 7-2,-8-4-2,5 4-5,-5-3 0,0 3-2,7 0-5,-7-4-4,0 4-1,0 0-1,0 0-1,-7 4 0,7-4-2,-5 3 0,5-3 0,-8 4 5,3-1-1,-3 1-2,-4-1-2,5 1 0,1 0 0,-1 0 1,0-4 2,1 3-5,-1 1-1,1-4 3,6 3 1,-7-3-1,7 0 0,0 0-3,0 5-3,0-5-5,0 0-7,7-5-14,-1 5-19,7 0-27,1-3-44,-1-1-87,7 1-110,-7-5-59</inkml:trace>
  <inkml:trace contextRef="#ctx0" brushRef="#br0" timeOffset="256103.3222">1706 13658 272,'-8'-4'339,"8"-4"-92,-5 5-83,5 3-57,-6-4-36,6 0-18,-7 4-11,1-4-3,-1 4-1,7 0-3,0-2-1,-7 2 2,7 0-2,0 0-5,0-5-5,0 5-4,0 0-5,0 0-2,0-3-4,0 3-7,0 0 0,0 0 2,0 0-1,0 0 1,0 0 1,0 0 2,0 0 3,-7 0 2,7 0 2,0 0 3,0 0 3,0 0 0,0 3-1,0-3-1,-6 0 0,6 0-1,0 0-2,0 0 0,0 0-2,0 0-1,0 0-3,0 0 0,0 0-2,0 0-2,0 0-2,0 0-2,0 0-1,0 0 1,0 0 0,0 0-1,0 0 1,0 0-1,0 5 0,0-5 1,-7 0 2,7 0-1,0 2 0,0-2 3,-6 0 4,6 0 4,0 4 7,-6-4 1,6 0 6,0 0 4,-6 4 3,6-4 6,0 0-1,0 0 1,-7 0-2,7 0-2,0 0-3,0 0-3,-7 0-4,7 0-5,0 0-5,0 0-5,0 0-2,0 0-3,0 0-2,0 0-2,0 0-1,0 0 0,0 0 0,0 0-1,0 0-2,0 0-3,0 4-7,0-4-10,0 0-17,0 0-18,0 0-20,0-4-21,0 4-20,7 0-20,0-4-30,-1 0-63,0 2-122,0-3-70,1 2-30</inkml:trace>
  <inkml:trace contextRef="#ctx0" brushRef="#br0" timeOffset="257007.2337">2057 11745 212,'0'-3'360,"7"-2"-84,-7 2-85,7-1-62,-1 0-37,-6 0-20,7 1-10,-1-1-2,1 1-2,-7-1-2,6 1 0,-6 3-3,7-4-8,-7 4-6,0 0-4,0 0-3,6 4 2,0-1 1,-6 4 5,7 0 9,-7 5 9,0 5 5,0 3 2,7 6 2,-7 3 4,0 3-1,0 5-6,0 0-4,0 3-9,0 0-2,0 1-2,0-5-3,0 4-7,7-7-1,-7 3-2,6-6-4,-6 0 4,6-5 2,1 2 5,-1-10 12,7 2 25,-6-9 16,0 2 19,11-5 19,-3-3 7,3-4 5,15-8 3,0-7-6,6-2-24,6-10-18,8-2-16,5-7-18,6-1-15,9-7-12,5-4-11,13 1-8,1-5-6,5-3-1,2 4-8,-2-4-12,0 4-20,1 0-49,-14 3-86,1 1-92,-7-1-84,-13 4-100,0 4-148,-13 3-95,-12 4-54,-1 4 9</inkml:trace>
  <inkml:trace contextRef="#ctx0" brushRef="#br0" timeOffset="259477.1326">305 14866 63,'7'-11'315,"7"4"-86,-8-4-79,1 0-46,-1 3-24,1-2-12,-1-1-6,0 0-4,-6 3-7,0-4-6,7 6-8,-7-2-4,-7 1-4,7-4-5,0 7-5,0-3-3,-6 0 0,6-1-2,0 1 3,-6-1 1,6 2-1,0-2 1,0-3 1,0 4 1,0-4 0,0 4 4,0-4 0,6 3 2,-6 0 0,0 1 3,0 0 2,6 0 3,-6 3-2,0 0-1,0-3-3,0 7-4,0-3-3,7 3-3,-7 0-4,7 0-2,-7 3 0,6 1 0,1 7 2,5 3 4,-5 5 4,5 7 3,2 3 1,-1 15 4,0 7 2,0 12 0,0 6-3,-6 12-1,7 11 1,-9 6 0,-5 5 2,7 7-2,-7-4-1,0 5 2,-7-2-1,7-7 2,-5 1-2,-3-1-3,2-6-1,-1-1-5,-6-3 1,5-5-3,3-3 1,-8-6-4,7-5-3,-1-3-4,0-5-1,0-6-3,1-7-9,6-6-11,0-1-15,0-9-19,13-5-22,-6-10-22,13-6-23,-9-8-31,17-7-35,-2-7-53,-1-4-107,2-12-96,5-6-42</inkml:trace>
  <inkml:trace contextRef="#ctx0" brushRef="#br0" timeOffset="261299.241">788 14727 371,'0'-4'308,"-7"-3"-112,7 3-77,-7 0-40,7 1-20,0-1-13,-6 1-6,6 3-4,0-5-2,-6 5-4,6-2-4,0 2-4,0 0-4,0 0-4,0 0-4,0 0-3,0 0-2,0 0-6,0 0-3,0 0 3,0 0 0,0 0-3,0 2 3,0-2 1,0 5 0,0-2 5,0-3-3,0 4-1,6-1 0,-6 1 0,6-4 0,-6 4 0,7 0 1,0-1 3,0-3 3,5 4 3,-5-1 3,12 1 1,-6-4 1,7 0-2,-1 3 0,1-3-1,6 0-5,0 0-1,7-3-4,-1 3-1,7-4 0,0 1 2,0-1-1,7 1 0,-1-5 1,7 1 1,1 0-2,5-4 2,1 0-4,6-4 2,7-1 4,-8 3 2,15-5 1,-7 3 3,6-4 1,0 1 0,0-1 0,0 1 0,1 4-3,-1-4-2,0 3-2,7 0-1,-8-3-3,1 3 0,8 0-1,-2-3-1,1 0 0,-2 0-1,3-1-1,5 1 0,-6-1-1,-7 1 1,6 0 0,-6 0-1,8 3-1,-9-4 0,2 5 0,5-1-3,-12 0-5,13 1-4,-7 3-4,0 0-1,-1-1-4,8 2-2,-6 0 0,6-6 1,-1 6 5,1-5 3,-1 1 4,2-2 0,-1 3 6,-1-7 6,0 6 1,1-8 0,0 3 3,-1 2 0,-6 2-1,1 1 1,-8 2-1,1-3-8,-7 8-6,6-1-8,-5 1-14,-1 4-13,-6 3-12,-1 0-11,1 0-8,-1 0-3,-5 0-1,5 0 5,-6 3 13,7-3 13,-1 0 12,0 0 15,2-3 17,-2-1 15,1-3 13,6-1 12,0-3 13,7 1 10,-7-2 8,6-3 5,2 5-5,-3-5-5,-4 4-7,-1-1-14,0 2-15,-6 3-19,-1-5-13,1 9-15,-7-4-8,0 0-6,0-1-4,1 1 2,-1 0 3,6 0 5,-5-5 6,-1 5 6,0-3 6,6 2 3,-6-4 5,7 1 7,-1 0 6,1 0 7,7 1 10,-1-5 9,0 1 7,6 2 6,1-3 2,-1 1 0,1 3-3,0 0-7,-7 3-9,1 1-10,-8 0-15,7 3-11,-7 1-9,1 3-6,-7 0-1,7-4-3,-7 4 1,0 0 2,0 4 7,1-4 2,-2 0 5,-4 0 5,4 0 2,1 0 1,0 0 4,0-4 5,1 4 5,-1-4 7,0 0 7,0 1 1,-1-1 4,2 1 3,-1-2-1,-6 3-4,6-2-5,-6 4-7,-8-4-9,2 4-9,-2 0-7,1 4-7,1-4-7,-8 0-5,1 0-5,-1 0-1,-6 0 3,1 0 4,5 0 2,-13 0 6,8 0 4,-2 0 6,-5 0 6,6-4 3,-7 4 3,2 0 2,-2 0 3,0-4 2,1 4 1,-1 0 2,0 0 1,2 0-1,-2 0 0,0 0-2,2 4-3,-2-4-2,-6 4-1,6 0-1,-6-2-5,0 3 0,-6-2 0,6 4-1,-7-3 1,1 0 0,0 0-1,-2-1 0,3 1 0,-8-1 0,5-3 1,-5 4 1,7-4 3,-7 3-1,0-3 4,0 0 2,0 4 3,0-4 3,0 5 3,0-5 3,0 3 0,0 0 3,-7 1-1,7 4-1,0-6-1,-5 7-3,5 1-1,0 2-3,-8-1-1,8 0 1,0 7-2,-5 3 1,5 2 1,-7 6 5,0 1 2,1 6 1,6-4 3,-7 10 0,1 1 4,-1 5 5,1 3 1,-1 4 2,1 3 3,-1 1 2,0 3 0,7 4 0,0 1-2,0-1-4,0-1-2,0 2-5,7 2-6,0 0-4,-1-2-3,1-2-6,-1 1-4,1-3-2,6-1 0,-7-3-3,1-4-2,-7-4 0,7-1 0,-2-1 0,-5-2 2,0-3 1,0-4-1,8 1 1,-8-4 4,0 0-1,0-6 2,0 4 1,0-6-2,0 0 0,0-3-2,0 3-1,0-7-2,5 3-2,-5-3 1,7 1-1,-7-6-1,8 3 1,-8-6-1,5-3 0,-5 3 0,7-6 1,-7 3 0,0-4 0,0 0 0,0 1-1,7-4 1,-7-1 0,0 0 0,0 1 0,0-4 0,-7 4 2,7-4-2,0 0 2,-7 0 1,2 0-3,-3 0 0,1 0 1,2 0-1,-8 0-2,6 3-2,-6-3-2,-7 4 2,1 0-2,-1 3 2,1-3-1,-7 3 0,0 0 2,0 1 1,-1 0 1,2-1-2,-2 3 1,-5-2 0,-1-1 1,0 4 1,1-4 3,-7 1-1,7-1 0,-9 0 3,-3 1-2,5 3 3,0-4 5,-7 0 4,0 1 1,1 2 9,-1 1 13,1-3 9,-1 3 5,1-3 3,-7 2-3,-1 1-2,1 0-4,0-3-6,1 3-11,-2-1-9,1 2-7,-1-2-3,-5 1 1,0 0 0,-8 0 0,8 4-2,-8-4-1,0 3-1,-4 2-2,5-2 2,-7 4-3,7-3-4,-7 4-1,1-5-1,-7 5 1,-1-1-2,7 0-1,-5-3 0,-1 3-1,-1 1-7,1-5 5,-7 4 3,7-2 2,-6-2 2,5 1 1,-5 0 0,-1-1 0,-6 1 8,6-1-6,-7 1-3,2-1 0,-7 1 0,5-1 3,-6 6 3,1-6 4,-2 1 4,2-1 9,0 1 6,-1-5 7,0 5 6,-6 0 5,6-4 5,0 3 2,2-2-1,-3 3-5,-4-1-2,5-3-3,-7 3-5,1-3-5,-1 4-3,-5 0-5,-1-1 3,7 1 8,-6 3 5,-8-3 11,7 3 8,1-3 10,-8 0 4,8 0 8,-1-1 2,0 1-4,7-5 0,0 1-5,6 1-8,1-6-7,-1-1-5,6-3-7,1 3-6,0-5 3,7 0-13,-1-5-8,-6 5-7,6-2-4,1 2-6,-2-5 0,2 3 0,6-2-12,-7 4 7,1-8 0,-1 4-1,-6 0 4,-1-3-2,9 0 0,-9-4-1,-6 0-1,7-4-1,-7 5 0,1-9 0,5 5 1,1-5 5,5 4-1,3-3 2,4 3 4,2-3 2,-1 4 0,5-1 1,8 4-1,7-4-4,-1 4-1,7 1-3,7-1-4,6-1-1,-1 5-1,8-4-3,6 4 11,0 3-4,6-3-2,1-1-1,-1 4 0,14-3 5,-7 4-4,6 3 0,0-4-13,7 1 1,-6 3-8,6-4-8,0 4-9,0-4-6,6 4-10,1 0-17,0 0-32,6 0-44,0 4-48,0 0-45,-1-4-44,2 3-50,5 1-41,1 3-46,6-4-69,-7 1-79,1 0-22,0 0 2</inkml:trace>
  <inkml:trace contextRef="#ctx0" brushRef="#br0" timeOffset="321953.4853">2819 17398 20,'0'0'334,"-6"0"-63,6 0-65,0 0-60,0 0-41,0 0-27,-6 0-19,6-4-11,0 4-6,0 0-7,0-3-4,0 3-3,0 0-2,0 0-3,0-4-3,0 4-1,6 0 1,-6-5-2,0 5-3,0 0-2,0 0 0,0-3 0,0 3 0,0 0 1,0 0-5,0-3 1,0 3-1,6-4-1,-6 4-1,7-4 0,-7 1-2,6 3-1,-6-3 2,7-2-1,0 1 1,-1 1 1,-6 3 0,6-5 0,1 3-1,-1-2-1,1 4 0,-1-3 1,-6 3-2,7 0-2,0 0-1,0 0-1,-1 3 3,7-3 1,-8 4 1,10-2 1,-9 3 2,7 2 2,7-2 3,-8 1 1,1 2 2,7-2 0,-7 3-1,6 1 0,2-3-2,-1 5-2,-2-2-2,-5 1 0,7 4-3,-1-5-3,-6 5 1,1 1-1,-1-1 3,-1-1-1,1 1 2,-5 0 0,-2-1 2,0 1 5,-6-5 3,0 5 4,0-4 4,0 4-1,0-4 1,-6 0 1,-8 3 0,7-3-2,-6 4-3,-5-5-5,4 5-3,-5-3-1,0 2-3,-2-3 1,2 0-2,1-1-1,-3 2 0,2-5-1,-1 1 1,7-1 3,-7-3-1,8 0 1,-1 0 1,-7-4 2,14 0-1,-9 0 3,4 0 0,4-4 0,1 0 3,-1-3-1,0-1 0,0 1-2,1-4-1,6 0-1,0 0-1,0-4-2,0 4-3,0-4-3,0-2 0,6 5 0,-6-3 0,7 1-2,0-1 0,-7 4-1,7-4 1,-1 5-1,1-5 0,4 3-1,-3 2 0,-1-1-2,-1 3 1,7-2-1,-6 3-1,-1-5 2,7 9-2,-7-8 0,7 8 1,-6-6 0,0 6-2,-1 0-3,1-1-4,-1 0-10,1 4-12,-1 0-14,0 0-15,1 0-14,7 0-14,-7 0-16,-2 0-17,8 0-22,-6-3-28,5-2-55,2 2-113,-1 3-79,0-7-36</inkml:trace>
  <inkml:trace contextRef="#ctx0" brushRef="#br0" timeOffset="323648.8343">2905 17950 22,'0'-2'127,"0"2"-14,0-5-18,0 5-18,0 0-17,0 0-14,0-3-10,0 3-9,0 0-6,0 0-7,-7 0-4,7 0-3,0 3-4,-7-3 0,7 0-3,-7 5 0,1-5 1,6 2 2,-7-2 0,1 4 1,-1-4 1,7 4 0,-6 0 1,0-1 1,-1 1 0,7-4 0,-7 4 2,7 0 3,-6-4 3,-1 3 6,7-3 4,-6 0 4,6 0 4,0 4 1,-6-4 3,0 0-1,6 0-2,-7 0-2,1 0-3,-1 0-2,0 0 1,7 0 0,-7 3-1,1-3-1,6 0 3,-7 0 0,7 0 3,0 0 1,-6 0-1,6-3-1,0 3-1,0 0 2,0 0-3,-5 0-2,5 0-2,0 0-2,0 0-3,0 0-2,0 0-3,0 0-1,0 0-2,0 0-1,5 0 1,1 0 0,1 0 2,-1-4 1,8 4-2,-1-3 0,6-1 0,0 0 0,1 0-1,6-3-2,7 3-2,-7-2-1,7-2-1,-1 1 0,1-1-1,-1 0 0,7 2 0,-6-3-1,-1 3-1,1-5 0,7 3-1,-15 1-2,8 3 3,-7-3 0,6 0-1,-12-1 2,-1 5-3,1-1 2,-8 4-1,3 0 1,-10-4-2,3 4-1,-3 0-1,2 0 0,-7 0-2,0 0-4,0 0-6,-7 4-8,2 0-11,-3-1-14,3 1-19,-2 0-19,-1 0-22,-4 3-25,5 0-38,1-4-57,-1 5-93,-6-1-62</inkml:trace>
  <inkml:trace contextRef="#ctx0" brushRef="#br0" timeOffset="329981.1414">5490 17181 125,'0'-3'183,"0"-1"-31,-6 4-25,6-4-22,-7 4-13,0 0-7,7-4-3,-7 4-2,1-3 4,6 3 0,-6-4-3,-1 1-4,7 3-10,-6-4-8,6 1-11,0-1-7,-6-1-7,6 2-1,-7 0 1,7-1 1,0 0 4,-7 1 5,7 0 3,0 3 2,0-5 0,0 5-1,0-4-2,-7 4-2,7-3-4,0 3-5,0 0-1,0 0-3,0 0-1,0-4 1,0 4-3,0 0 0,0-3 0,0 3-3,0 0-1,7-4-3,-7 4 0,0-3-2,7 3-3,-7-4 1,7 0-3,-1 0 1,0 4 1,1-3-1,-1-2-1,7 3-1,-6 2 0,6 0-2,-6 0 1,5 0-3,1 0-1,1 0 0,-1 2 0,6 3-1,-6-2 0,7 5 0,-1-1-1,-6 0 0,7 4-1,-1 0 1,2 0-2,-10 1 0,10 2 2,-8 1 1,6 0-1,-13 3 0,8 0 1,-1 0 0,-7 1 0,0 2-1,1-2-1,-1-1 1,-6 3 0,0-1-1,0-3-1,0 6 0,-6-5-1,-1 0 2,1 1 1,0-1-2,-1 1 0,-6-1 2,-6-4-1,6 5 2,-7-1-1,0-3-1,0 3 1,2-3-1,-3-5 0,2 5-1,0-7 0,-1 3-1,1-4-1,6 0 2,-7 0-1,7-3 1,-6-4-1,6 4 5,-1-4 4,7-4 5,-5 0 4,-1 1 5,0-4 5,6-1 6,-6 1 5,7-4 6,0 4 0,-1-5-3,-1 2-4,8-2-5,0 5-4,0-3-8,0-2-8,8 1-9,-1 0-6,5 1-3,-6-2-2,8 5-3,-1-3-11,0 1-14,-1 3-17,9-2-25,-2 5-22,0-5-23,1 4-23,0 1-18,-1-2-11,7 3-6,0-6-2,-6 4-1,5-3-6,-5 3-11,7 0-22,-8 2-42,0-3-90,1 5-63</inkml:trace>
  <inkml:trace contextRef="#ctx0" brushRef="#br0" timeOffset="330592.6797">5738 17767 72,'-7'0'180,"7"-3"-47,0 3-42,0 0-34,0-4-22,0 4-14,0 0-8,0 0 0,0 0 0,-6-4 3,6 4 3,0 0 4,-7 0 6,7 0 8,-7 0 5,7 0 2,0 0 2,-7 0 4,7 4 3,-6-4-2,6 0-1,0 0-3,-5 0-3,5 4-3,-8-4-2,8 0-6,-7 0-2,7 0-2,-6 3 3,-1-3-2,7 0 3,-5 4 0,5-4 2,-7 0 4,0 4 1,0-4 3,7 4-1,-6-4-1,6 0-2,-6 2-2,6-2-4,0 0-5,0 0-4,-7 0-7,7 0-4,0 0-6,0 0-2,7 0-3,-7 0-1,6 0 0,0 0-1,1-2 0,7 2 1,-9-4 0,8 0 2,7 0 3,-7 1 1,7-1 0,0-4 3,-1 1 2,7 0 0,-7 0 2,2-1 2,4 1 2,1-1 2,-5-2 4,4 3-2,1-5-1,0 5 0,0-4 0,-1 0 1,-5 4-3,7 0-5,-8-5-4,1 5 0,-7 4-1,0-5-2,0 4-2,-1 1-6,-5-1 1,0 4-1,-7-3 1,7 3 0,-7 0-3,0 0 0,0 0-8,0 3-11,0-3-18,-7 4-16,7-1-22,-7-3-26,7 4-28,-7-4-33,1 4-45,6 0-75,-6-4-110,-1 0-51</inkml:trace>
  <inkml:trace contextRef="#ctx0" brushRef="#br0" timeOffset="331225.4059">5809 17936 241,'0'-3'384,"0"-1"-103,0 0-101,0 4-66,0-4-41,6 0-19,-6-2-11,7 1-5,0-2-3,0 4-1,5-1-4,-5-3-4,6 3-2,-1 0-4,-5-3 0,0 3 0,7 1 1,-2-1 3,1 1 4,0 3 4,-6-4 5,5 4 5,8 0 0,-7 0 0,0 0-4,-1 4-4,1-4-4,7 7-6,-6 0-5,5 4-8,-6 0-2,0-1-3,0 5 0,0 1-2,-6-1-1,6-1-1,-7 1 0,0-1 1,-6 4 0,0 0-1,0 1 1,0-1-1,-6 1 1,0 3 1,-1-4-2,-6 0 0,7 0-1,-7 1-1,0-1-1,-7-3 0,7 0 1,0-1 0,-7-3 1,8 0 4,-8 0 4,7 0 7,0-7 10,0 2 11,0-1 6,7-1 9,-8-4 5,8 0 2,-1-4 0,1 4-3,-1-8-7,2 5-10,5-5-4,-7 1-9,7-4-8,0 0-5,0 4-4,0-4-5,7 0-3,-7 0-1,5 4-1,2-5-1,-1 2 1,1-2 0,6 1 0,-6 0 1,5 0-1,-5 1 1,6-2-1,0 2 1,0 3-5,-1-5-6,1 5-9,2-1-14,-10 1-13,9 0-18,-1-1-21,-7 5-21,7-5-15,0 5-19,0 0-27,0-2-32,-6 1-62,6 4-122,-7-3-63,0 3-26</inkml:trace>
  <inkml:trace contextRef="#ctx0" brushRef="#br0" timeOffset="335436.7823">6389 18023 126,'0'-6'363,"-13"2"-106,6-3-98,1-1-62,-1 4-31,0-3-18,1 0-9,-1 0-4,1 3-3,6-3-3,-7-1-4,1 2-4,6-2-2,-6 1-6,-1 3-3,7-4-3,-7 4-3,7 1-3,0 0 6,-6-2-4,6 5-2,0-4 0,0 4-2,0 0-2,0-3 1,-7 3-1,7 0-5,0 0 3,0 0 1,0 0 2,0 0 0,0 0 0,0 0 1,0 0 1,0 0 1,0 0 0,0 0 0,7 0-1,-7 0 1,0 0 1,6 0 0,-6 0 1,7 0-2,0 0-1,-1-3 1,0 3 1,1 0 4,-1-4 2,1 4 2,-1-4 0,1 1 1,6 3 2,-1-4 0,-4 0-1,4-3-3,2 3 0,-1 1-3,0-4 2,0 7 0,-7-8 4,1 8 3,6-4 2,-6 1 4,-1-1 1,0 0 6,-6 0 0,7 4 2,-7-2-3,0 2 0,6 0 1,-6-4-2,0 4-5,0 0-2,0 0-4,0 0-3,0 0-2,0 0-2,0 0-5,0 0-3,0 4-2,0-4-3,0 0 0,-6 0-3,6 0-1,0 2-4,0-2 0,0 0-3,0 0 0,-7 4 2,7-4 0,0 0 0,0 0 1,0 0 4,0 0 0,0 0 3,0 0 3,0 4 0,0-4 1,0 0-1,0 0-1,0 4-5,0-4-4,0 0-10,0 3-12,7-3-11,-7 0-14,0 0-10,0 4-7,0-4-7,0 4-1,0-4-2,0 4 4,0-1 4,0-3 5,0 7-3,0-3-5,6-1-14,-6 1-20,0 0-36,0 3-51</inkml:trace>
  <inkml:trace contextRef="#ctx0" brushRef="#br0" timeOffset="336437.6779">6304 17562 51,'0'-14'209,"0"-1"-16,0 1-23,-7 3-27,7-4-26,-6 0-19,-1 3-14,-6 2-6,7-5-9,-6 9-11,-9-6-10,2 5-8,0-1-5,-8 5-4,1-1 1,0 1-2,0 3 4,-7 0 2,8 3 4,-8 1 2,0 7 5,-6 0 4,0 3 7,0 5 8,0 7 5,0 3 9,0 4 7,1 6 3,-2 5 7,7 4 2,0 4-5,8-4-8,5 0-11,14-5-12,-1 1-11,14-8-8,-1-2-15,20-9-9,0-2-6,13-9-4,0-6-1,14-8 0,-1-8-2,7-6 0,-8-5 2,8-7-3,-14-7 8,0 0 12,2-7 14,-8 0 23,-7-1 26,-6 1 23,-6 0 19,-1 3 13,-6 1 3,-7 3-6,-6 0-11,-6 0-18,0 4-19,-7-1-21,-6 1-19,-2-1-10,2 5-9,-13 2-3,6 6-3,-7 2-7,-7 4-4,2 8-3,-1-2-2,-6 10-5,-1 4-3,6 3 0,2 3-6,-1 4 1,-1 2-2,14 4-1,0-2 1,0 6 0,13-3 0,0 3-2,6 0 3,7-3-3,14 4-3,-1-5-3,6 0-4,13-2-4,1-2-4,7-2-6,12-5-7,-6-6-10,5-1-7,1-7-9,0 4-7,-7-4-3,2 0 1,-2-4 2,-6 4 8,-6-4 11,-7-3 12,1 3 11,-9 0 11,-5 4 5,-6 0 5,-1 0 2,-6 0-1,-6 4 0,-7 4 0,0 3-1,-6 4 1,-8 3 3,2 1-1,-8 6-1,0 0 2,7 0 0,-6 2 1,-2-2-2,9 5-1,-8-1 1,14-4-1,-1 1 2,7 0-3,7-4 0,6-4-1,6 0 3,1-3-3,13 0-4,5-8-10,8-2-10,-1-5-10,1-5-10,13-7-11,-7-2-9,6-1-3,2-2 0,-3-2 9,2-3 11,-8 5 12,-4-3 13,-8 3 15,-7 2 14,1 4 9,-13-1 4,-1 9 1,-6-4 2,-13 3 2,0 4 0,0 0-5,-7 4-3,1-1-4,-2 4-1,-4 1 0,5-1 1,1 4-3,0-4-4,5 4 1,1 0 0,0-3-2,1-1-1,6 0-1,6 5-7,0-5-8,0 1-13,12-6-21,1 3-29,0-2-29,7-3-31,5-3-27,2-2-30,-1 3-32,0-2-45,6 0-89,-6 0-88,0 1-38</inkml:trace>
  <inkml:trace contextRef="#ctx0" brushRef="#br0" timeOffset="359235.6014">8851 2455 231,'0'0'275,"0"3"-95,0 1-78,0-4-48,0 2-21,0-2-14,0 5-5,0-5 0,7 0 0,-7 3 1,0-3 3,0 0 6,5 0 2,-5 4 5,0-4 4,7 0 5,-7 0 4,0 0 4,0 0-1,0 0 0,0 0-2,0 0-5,0 0-3,0 0-7,0 0-3,0 0-5,0 0-1,0 0-3,6-4-1,1 4-3,6 0-1,0-3 2,0-2 2,7 5-2,-7-2 0,5-2-2,3 1-3,5-1 0,-7 4-3,1-4-2,0 4-4,5 0 0,1 0-1,-6 4 0,6 0-1,-6-1-1,5 3 2,-4 2 0,-2 1 0,7 1 1,-6 0-1,-1 2 1,0 2 2,1 1-1,-1-1 0,-6 1 0,1 4-1,-1-4-1,0 2 0,-7 2 0,1-4-2,-1-1 2,1 5-2,-7-4 1,6-1 1,-6 5 0,-6-6 0,6 3 0,-7 2 1,1-4 0,-7 1 1,6-1-1,-5 5 1,-2-3-1,-6-3 2,1 6-1,-1-4-1,1-1 1,0 1 1,-1-1-1,-6-3-2,0 3 2,7-2-1,-9-1-1,3 1 0,7-5 0,-9-1-2,7-1 1,1-2 1,-1 1 0,7-4 0,0 0 1,0 0 0,7 0 2,-7-4 4,6 1 3,0-2 3,1-1 1,6-1-1,0-1-1,0-4 1,0 5 0,6-3-4,1-5-5,0 3-1,-1-2-2,7 3-1,0-3 0,6-1 1,-5 4-2,5-4-1,0 1-1,1 2 3,6-3 0,-7 5 0,8-1 1,-2-4-1,2 4 1,-1 0 1,0 4 1,-7-5-3,1 10-7,0-6-11,-7 5-13,-1 3-17,-5-4-21,6 8-28,-6-4-46,0 3-99,-7-3-111,0 3-62</inkml:trace>
  <inkml:trace contextRef="#ctx0" brushRef="#br0" timeOffset="359618.337">8916 3304 212,'-7'5'303,"7"-2"-107,-6 0-78,6-3-44,0 4-22,0-4-13,6 0-6,1 4-1,-1-4 1,0 0-1,1 0-1,7 0-3,-2-4-6,8 4-2,-7 0-1,7-4-2,-1 4 0,0-3-1,8 3-2,-8-3-1,7 3 0,0-5 0,7 5-2,0-3 0,-1-1 0,0-1 1,7 2 1,1-4 3,-2 3-1,2 1 2,-1-5 1,1 4 1,5-3-2,-6 0-2,-1 4-2,8-5-1,-12 1-3,4 0-2,-6 2 0,-6-1-2,1 2-1,-7 0-3,-1 4-5,-6-3-11,0-1-16,-7 4-19,-6 0-26,0-4-40,0 4-65,-13 0-126,0-3-76</inkml:trace>
  <inkml:trace contextRef="#ctx0" brushRef="#br0" timeOffset="360143.1161">9079 3589 138,'0'-2'415,"0"-3"-117,0-2-114,0 3-69,0 1-36,6-5-22,-6 5-11,6-4-6,1 3-3,6-3-6,-6 2-8,-1 5-6,7-3-7,0 3-3,0-3-6,-7 3 0,8 3 2,6 0-3,-7 2 0,-1-2 0,8 5 2,-7-1 1,6 0 2,1 4 1,-1 1-2,-7 2 0,9 1 0,-8 3-1,6-3 0,-6 6-3,-6 1-1,7 0 1,-8 3 0,-6 2 2,6-2-1,-6 5 1,-6-1-1,0 1 3,-1-1-1,0-4-1,-6 5 2,0-1-3,0 0 1,-7-4 0,6 5 1,-4-7-1,-1-2 0,-1 1 1,7-3 0,-6-6 1,-2 7 4,3-10 4,-2 1 1,6 0 3,-5-3 4,6-1 7,0-3 7,0 0 10,0-4 5,0 0 1,7 0 5,-1-4 8,1 0 2,6 0 0,-7-3-9,7 0-9,-7-4-6,7 0-1,7-4-9,-7 3-10,7-1-7,-7-3-5,6 2-1,1-1-3,5 1-1,1-1-4,-6 1 0,6-1 0,8 1 0,-10-1 0,9 1 0,0 2 0,-7-3-1,13 5 0,-7-5 1,1 4-1,0 3-1,-1-3 1,-6 1 0,6 2-3,-5 4-8,-1-3-11,-1 3-16,1 0-21,-6 2-20,7-2-27,-2 0-29,-5 0-38,6 4-64,-7-8-139,1 5-69,-1-1-28</inkml:trace>
  <inkml:trace contextRef="#ctx0" brushRef="#br0" timeOffset="360571.0023">9587 3747 55,'0'0'430,"0"0"-127,6 0-126,1-4-74,-1 0-41,7 4-23,-1-2-8,2-2-3,-1 1-3,7-2 2,-1 2-2,7-1-2,-6 0-1,6 0 1,0 1 0,0-1-2,-6 1 0,5 3 3,-5-4-2,0 0-1,-1 4 0,1-3-5,-7 3-2,0 0-1,-7 0-1,7 3-4,-13-3 0,7 4-1,-7 0-1,0-1 1,0 4 3,-7 1 1,0-1 3,1 5 0,-7-2 1,0 2 2,0 3 0,0-1 0,-6 4-4,-1-3 0,0-1-1,0 5-2,2-1 1,-9 1-2,8-1-1,-1 4 0,1-4 0,-6 0 0,4 4-1,8-3 0,-6-2-1,6 3 0,-1-2 5,1-4-3,1 4-2,5-3-2,1-4-1,6 5 1,0-7 0,0-1 1,0 4-4,6-5 6,1 0 7,5-4 4,1 1 1,7 0 0,6-4 1,1-4-1,5 0 0,7 1-7,7-4-6,-8 0-12,8-1-22,0-4-31,-7 5-49,6-7-88,-6-1-162,-6 0-86,-7-3-49</inkml:trace>
  <inkml:trace contextRef="#ctx0" brushRef="#br0" timeOffset="363835.0967">10446 2341 92,'0'0'306,"0"-4"-76,0 4-67,0 0-51,0-3-29,0 3-18,0-4-11,0 4-7,0-4-6,0 4-7,0 0-8,0-4-2,0 4-6,0 0-5,0 0-5,0 0-3,0 0-3,0 4-2,0-4 2,0 4 0,0 3-1,0 0 0,0 0 1,-6 8 2,6-1 0,-6 2 5,6 6 0,-7-5 0,-1 10 2,3-2-2,-2 1-2,0 0 0,1 3 4,-1 4-2,1-4-1,1 4 0,-3 4 4,1-4-1,1 3 5,-1 5-3,-6-1 0,7 0-2,-1 1-1,1-1 1,6 1-4,-6-1 0,-1 4 0,1-5 0,6 6 0,0-1 1,0-1-2,0 5-1,0-4 0,0 4 2,6 0-1,1 2 0,-1-2 0,7 0-4,0 3 2,0-3 2,0-1-4,0 5 0,6-5 1,0 2-1,-4-2-2,3-4 2,9 2 2,-8 2-4,7-7 1,-6 1 0,6-4-1,0-1-1,0-7-4,0 4-8,0-7-7,-7 0-12,7-4-16,0-4-30,1-3-46,-1-8-102,0-4-94,0-3-67</inkml:trace>
  <inkml:trace contextRef="#ctx0" brushRef="#br0" timeOffset="364630.9975">10777 2579 181,'0'0'253,"8"-3"-71,-8-2-60,0 5-41,0-3-22,0-1-11,7 0-4,-7 4-1,0-4-1,6 2-1,-6-3-2,0 2-1,6 3 0,-6-4 0,0 1 0,7-1 0,-7 4 1,0-4-4,6 0-1,-6 1-3,7-1-4,-7 1-7,7-1-4,-1 1-5,-6-1-5,6-1 0,1 2-2,5 3-2,-5-3 0,0 3 1,0-4-1,-1 4 0,1-4 1,-1 4-1,1 0 1,-1 0-1,0 0-1,1 0 1,0 4-1,0 0 0,0-4-2,-2 3 1,2 0 0,-1 6-1,7-6 0,-7 1 0,8 3 1,-8 0 0,7 4 2,-6-4-2,-1 0-1,1 5 1,6-4 0,-6 1 0,-2 3 0,3-1-1,-3 0 1,2 0-1,1 0 2,-8 4 0,5-4 0,-5 3 0,0 5 0,0-5 1,0 5 0,-5-2 1,5 2-1,-8 3 2,8 0-1,-7-4-1,2 5 2,-3-2-3,3-2 0,-9-1 1,8-3 1,-1 4-2,1-5 3,-7-3 1,6 0 0,-6-1 1,0 2 1,0-4 0,0-1 1,-6-1 2,5-1 0,-5 2-1,0-4 4,5-3 1,-5 0 0,6 0 4,-7 0 4,7-3 2,1-1 5,-3 1 6,4-2 2,4 1 2,0-2 1,0-2-4,1 1-4,6-4-3,0-1-5,0 6-6,0-5-7,6-3-3,1 2-3,7-3-1,-8 1-2,7-1-2,6 0 0,-6 2-2,7-3-2,-1 1-3,1 1-8,0 3-10,5 0-14,-4 0-17,-2 4-19,0-4-19,7 0-30,-6 4-39,-1-4-60,0 3-143,-6-3-71,7-1-24</inkml:trace>
  <inkml:trace contextRef="#ctx0" brushRef="#br0" timeOffset="366953.5641">11247 2374 26,'-6'3'436,"6"-3"-122,-6 0-131,-1 3-75,0-3-44,7 5-26,-7-1-15,7-4-6,0 0-4,-6 3-2,6-3-2,0 4-1,0-1-1,6 1 0,-6-1-2,0 1 0,7-4 2,-7 4 0,7-4 0,-7 4 0,7-4-1,-7 0-1,6 3 0,-6-3 1,6 0 0,-6 0 1,7 0-2,-7 0 1,6 0 0,1 0-2,-1-3 0,0 3-1,-6-4 0,7 0 1,0 4-3,0-4 2,-7 1 0,7-1 0,-2 4 1,-5-3 1,0-1-2,7 1 1,-7 3 1,0-4 0,6-1 0,-6 5-2,0-3 1,0 0-2,0 3 0,0-4 1,0 4-2,0 0-1,0-4 0,0 4-1,0 0 1,0 0 0,0 0-1,0 0-2,0 0 1,0 0 1,0 0 0,0 0-1,0 0 1,0 0-1,0 0 2,7 0-1,-7 0 0,0 0 1,0 0-2,0 0 1,6 0 0,-6 4 1,7-4 0,-7 4 0,0-4 0,7 3 1,-7 0 1,6-3-2,-6 9 0,6-9 0,-6 7-4,7-4 2,-7 1-1,6 3 1,1 1 2,-1 0 0,-6-1 1,7-1 3,0 6 4,-1-1 0,6-1 0,-4 5 1,4-4-1,-4 4 2,4-1 0,-5 1-1,6-1 0,-7 1 0,7-1 1,-6 6 0,6-6 0,0 4 0,-7 1-2,1-1 3,-1 0-1,1 0 1,-1 1-2,1 0-1,-7-5-1,6 4 0,-6-3 0,0 0 0,7 2-1,-7-5 1,0 3-1,0-5 1,7 1 1,-7-3 2,0 3-1,0-5 0,0-1 0,0 2 1,0-3 2,0-4 0,0 3 1,-7-3 0,7 0-1,0 0-9,0 0-16,-7-3-23,7-1-28,0-3-32,-6 0-36,-1-1-52,1-3-86,-1 0-111,-6-3-49</inkml:trace>
  <inkml:trace contextRef="#ctx0" brushRef="#br0" timeOffset="367281.1129">11267 2439 313,'-7'0'296,"7"0"-98,-6-4-67,6 4-38,0-2-19,6 2-10,-6-5-9,7 3-10,5-3-10,-5 2-9,7-1-8,-2 0-7,8 0-4,0 1-4,-1-1-1,0 1-1,1-1 0,5 1 2,-5-1-2,7-1 1,-8 2-1,1 0 4,6-1 1,-7 0 2,8-2 4,-2 1 2,-5 1 3,7-3 3,-9 0 0,9 0-1,-8 3 2,0-3 1,2 2-2,-10 3-4,2-3-1,2 3-4,-9-2 1,7 4-1,-6-4-2,-7 4-3,6-4-1,-6 4 0,6 0-1,-6-4-1,0 4-5,0 0-5,0 0-6,0 0-8,0 4-11,0-4-13,0 4-15,0 0-21,7 0-24,-7-2-30,-7 3-53,7-3-92,-6 3-82</inkml:trace>
  <inkml:trace contextRef="#ctx0" brushRef="#br0" timeOffset="367525.1196">11508 2619 229,'0'3'231,"0"2"-70,0-2-47,6-3-27,1 4-11,0-4-8,-1 3-5,7-3-5,0 0-5,6 0-5,-5 0-6,5 0-5,7-3-4,-6 3-4,5-4-3,2 1-4,-2-2-3,2 2-3,-1 0-3,0-5-3,0 5-4,0-1-3,-6 0 0,5-3-1,1 2 3,-6 3-2,-1-5 1,-5 2-2,6 2-2,-8 3-6,-5-4-9,-1 4-15,0-4-23,1 4-30,-7 0-50,0 0-104,0 0-100,-13 0-59</inkml:trace>
  <inkml:trace contextRef="#ctx0" brushRef="#br0" timeOffset="367938.4195">10954 3234 100,'-5'0'380,"-2"0"-98,7 0-98,-7 0-65,7 0-36,0 0-22,0 0-10,0 0-6,7 0-5,-7 0-4,7-3-4,-2 3-8,8 0-6,0-4-6,0 4-2,7-3-3,6 3-2,-6-5-1,5 3 2,2-2 0,5 0-1,7 0 2,-7 1 0,8-5 5,-1 5 0,0-5 1,0 5 1,7-6 0,-8 3 3,8-2 0,-7 2-2,0-3-2,0 2-2,1 0 0,-8 0-2,-6-1-2,6 5-1,-5-4-1,-9 2-2,-3 3 2,4-2-1,-12 0 2,-1 0 2,0 4 2,1-3 2,-1 3 0,-6-4 0,0 4-2,0-4-4,-6 4-9,6 0-12,-7 0-17,1 0-19,0 0-30,-7 0-46,6 0-86,-6 0-140,-8 0-73,3 4-32</inkml:trace>
  <inkml:trace contextRef="#ctx0" brushRef="#br0" timeOffset="368879.4098">11084 3520 57,'-7'0'176,"7"4"-19,0-4-23,-5 4-21,5-4-19,0 0-14,0 0-10,0 3-8,0-3-4,0 0-2,0 0-4,0 0-5,0 0-2,5-3-7,-5 3-6,0 0-8,0 0-5,7-4-6,-7 4-3,8-4-3,-8 1-4,5 3 0,-5-4-1,7 4 3,-7-4 1,7 4 2,-7-4 0,0 4 1,6-3 2,-6-1 1,7 4 3,-1-3-1,-6 3 0,7-4-1,-1 1-3,1-1 0,-1 4 0,0-4-3,1 0-3,0 1 0,-1 3-2,-6-5 1,7 5 0,-1-2 1,-6 2-1,7-4 2,-1 4 0,0-3 0,8 3 0,-7-4 0,-1 4-2,7-4 3,-7 4-2,7 0 0,-7-4 0,8 4-2,0 0 2,-2 0-1,1-4 0,7 4-3,-8 0 1,1 0-1,0 4 0,7-4 1,-8 4 1,1 0-1,2 0 0,-3 3 2,1 0-1,-6 0-1,6 4 2,-7-4 0,7 4-2,-6 4 1,6-5 1,-7 6-1,1-6 2,-1 5-2,1-1 0,-7-2-1,0 3 1,6-1 0,-6 1 0,-6 0 2,6-1 1,-7-3 1,1 4 2,-1-1 2,1 2 0,0 1 1,-8-5-1,1 5 0,0-2-1,0 0 1,-7 0-3,7-1-1,-7 1-2,8-5 2,-8 5 0,7-3-1,0-4 2,1 2 2,-8-3 2,7 1 1,1-4 2,5 3 0,-14-4-1,15-3 1,-7 4 0,7-4 1,-7 4 3,7-4 2,-1-4 1,0 4 4,0-4 1,7 4 2,-6-3-1,6-4-1,0 3-4,0-4-3,6 1-3,-6-3-5,7-2-2,7 1-2,-2-1-2,1-2-2,0-1-1,0 1 0,1 3-2,5-4 0,0 0 0,-5 5 0,5-5 0,-6 3 0,0 3-1,7-3 0,-7 1 1,-1 4 1,1-4-1,7 3 0,-7-3 0,0 4-1,7-1 0,-7 2 0,0-2 1,6 1-1,-6-1 0,7 0 0,-7 2 1,0 3-2,0-5 1,-6 4 0,6 0-1,-6 4 1,-1-4 1,0 4 0,-6-2-1,0 2 0,6 0-1,-6 0 2,0 0-2,0 0 1,0 0-2,0 0-1,0 0 3,0 0-3,0 0 0,0 0-4,0 0-3,7 0-3,-7 0-9,0 0-10,0 0-13,0 0-12,0 0-13,7 0-18,-7 0-26,0-5-51,7 3-118,-7-3-78,6 1-60</inkml:trace>
  <inkml:trace contextRef="#ctx0" brushRef="#br0" timeOffset="369402.4618">11873 3418 140,'0'0'232,"0"0"-41,0 0-38,0 0-34,0 0-29,-7 0-23,7 0-14,0 0-7,0 0-8,0-5-2,0 5-4,0 0-2,0 0-4,0 0-3,0 0-4,7-3-2,-7 3-3,0 0-2,6-3 1,1 3-1,-1-4 1,1 4 0,-1-4 1,7 1 1,0-1 1,0 0 0,0 0 2,6 1 0,-5-4 2,6 3-1,-1-3 1,0 3 1,1-3 1,5 3-1,-4-3-1,3 0-2,-3 3-2,-1-3 1,5-1-2,-5 2-1,0-2-1,-1 4 1,1-4 0,-1 1-1,-6 3-2,0 1-1,0 0-2,-6-2-1,6 1-3,-13 1-4,7 3-7,-7 0-9,0 0-11,0 0-18,-7 0-24,-6 3-36,6-3-56,-6 4-103,-5-4-108,-2 5-61</inkml:trace>
  <inkml:trace contextRef="#ctx0" brushRef="#br0" timeOffset="369605.0818">11957 3399 160,'8'8'284,"-8"-2"-74,5 3-67,1-1-39,1 1-24,0 7-16,0-5-10,-1 3-6,1 4-1,-1 1-7,0 3-4,1-4-4,-1 7-6,-6-2-2,6 2-1,1-3-3,-7 4-5,7-4-2,0 0 1,-1-1-1,0 2 0,0-5-3,1 0-3,-1 1 0,1-5-4,0 1-9,-7-1-22,7-3-33,-1 1-63,-6-4-158,0-6-81,-6 2-55</inkml:trace>
  <inkml:trace contextRef="#ctx0" brushRef="#br0" timeOffset="370273.4405">11780 2271 125,'-5'0'399,"-1"-3"-117,-1 3-113,0 0-69,7-4-40,0 8-21,0-4-11,7 3-3,0-3-1,4 5 0,2-5 3,8 2 2,-1 5 0,5-3-2,2 4-1,-2 0-2,8-1-2,-1 3-2,2 2-4,-3 2-1,2 1-2,0 2-1,6 2-2,-13 3-3,6 4-1,1-1 0,-1 9-1,-6-5-1,2 7 0,-3 5 0,-5 3 0,-1 4 0,1-2 0,-7 10 0,0-5 1,-8 8-3,2-4-1,-7 4-1,0-1 2,0 0 1,0 1-1,-7-1-1,7 2 2,-5-2-1,-2 0 2,1 1 0,-1-4-1,1-3-1,-1 3 3,-6-5-2,6 2-2,-5-4 2,5 0-3,-6-5 0,0-2 1,1-4-1,4-6 0,-5 4 0,6-10 1,2 0 0,-2-3-4,0-2-10,0-7-16,7 3-24,0-7-31,0-1-63,0-8-137,0 0-83,0-3-57</inkml:trace>
  <inkml:trace contextRef="#ctx0" brushRef="#br0" timeOffset="370672.0873">12706 3780 196,'7'0'452,"-7"-4"-145,6 4-132,1-2-73,5-6-41,2 4-20,5 1-10,1-5-2,-1 0-4,1 2-2,6-1-2,-6-1 0,5 0-4,-5 1-2,0 0-2,-1 3-1,0 0-1,-5 1-2,-9 3 0,8 0 0,-5 3-1,-8 1 0,0 0 1,0 6 2,-8-2 2,3 7 0,-3-1 4,-4 1-2,-8 3-1,7 4 0,-6 0 0,-1 0-1,1 0-2,-7 5 0,13-6 0,-13 1 4,13-4 2,-1 5 4,-5-6 3,6-3 0,7 6 3,-7-9-1,6 3 0,0-3 0,7 0 1,0 0 2,7-4 1,0-2 2,0-5 1,12 3-2,0-6 0,8 3-4,5-5-4,1-2-7,-1 0-7,7 0-10,-1-1-19,9-3-25,-8 1-32,0-2-42,0-3-72,-6 1-134,-7-5-89,-6 1-62,-8-4-29</inkml:trace>
  <inkml:trace contextRef="#ctx0" brushRef="#br0" timeOffset="371509.3949">8818 2462 364,'7'-4'300,"6"-3"-114,-6-1-70,6 0-40,-1 1-22,1 0-7,0-4-2,0 4-1,-6 0 0,5 0-4,-5 3-2,-7-1-4,7 2-2,-7 0-10,-7-1-3,0 4-5,-5 0-3,-1 4-3,-7-1-4,-5 0-1,-8 2-1,0-1 0,0 3-1,-5 0 1,-8 0-2,6 1 0,-5 2 1,6-3-1,0 5-2,-1-4 1,8-1 1,-1 0 0,8 0 0,-1-2 0,6 1 0,7-2 0,0 0 2,7-1-2,-8 0-1,9 2 0,5-1 0,0 3 1,0-4 0,0 1 0,0 3 0,5 1 0,-5-1 2,7 1 0,0 2 0,-1 2-1,1-3 1,4 7-1,-3 2 0,-1 0 2,6 5 0,-7-2 1,1 12-1,-7 1 2,6 6 1,-6 3 1,-6 9 2,6-1-1,-7 7 2,1 5-1,-7 3 2,6 1-2,7 1 3,-8 2 0,8 3 0,-5-4 0,5 5-2,5 0 0,-5-1 0,-5 0 0,5 4-4,-6-4-2,-1 4-3,1 0 2,-8-4 0,1-3-1,0 0-1,1-7-2,-1-5 0,-1-4 2,8-6 1,-7 0 0,7-8-1,-1 0 4,1-7 2,6-3 1,0-5 2,0-3 2,6 1 1,1-6 1,5-2 1,1-1-1,1 1 0,4-3-1,10-5 0,-3 5-2,1-6 0,7 1-3,-1 1-1,7 2-4,8 2 1,-2-5-1,6 1 1,9-1-2,-2 1-1,7-2-4,7 2-8,-1-5-13,7 5-16,7-8-24,6 4-39,0-8-78,0 0-161,1-3-73,6-5-45</inkml:trace>
  <inkml:trace contextRef="#ctx0" brushRef="#br0" timeOffset="372397.4381">12445 2428 182,'0'0'171,"0"0"-33,0 0-29,7 0-24,-7 0-14,0 0-12,7 0-7,0 0-9,-1 0-1,0 0-3,7 0-2,0 0-1,7 0-2,-7-2-3,6 2-1,1-5-1,6 2-4,-7-1-3,13 0-2,-4 0-3,4-3-1,0 4 2,1-1 0,6-3 0,0 2 0,0-1 2,0 2 0,6-3 0,-5 4 0,6-6-3,-8 6-2,1-1 4,2 1-5,-10 3-2,8-4-3,-6 1-1,-8 3-4,2 0-1,-1 0 0,-6 0-7,-8 0 4,8 3-2,-7 1 1,0-1 0,0 4 2,0 2 0,-6-3 0,6 2 3,-7 7 0,7-5 3,-7 5 0,2-1 0,-2 9 0,8-5 0,-9 4 2,8 4 0,-7 3-1,8 1 0,-7 6 0,6 4 1,-7 4 1,0 3-1,1 8 0,-1 1 0,1 6-1,0-1 1,-1 2-2,-6 3 0,7 4 0,-1 0 2,0-1 0,0 4 1,9-2 1,-9 1-2,7-6 0,0 4 0,-2-4-1,4 0-2,-2-1-2,0 2-1,0-5-1,-7-3 0,7-1-1,-6-2-1,-1-6-1,1 1 2,-7 1 0,6-4-1,-6-5 1,-6 1 1,6-3-1,0-5 0,-7-2 0,1-6 0,-1 2-1,1-4 2,-1-4 0,1 0 0,-7-4 4,0-4 1,-7 4 0,7-6 1,-13-1 1,-1 0 0,2 0 0,-8-4 3,1 1-3,-6-2 2,4-2 4,-5 0 3,6 3 3,-6-7 5,7 4 3,-1-4 1,1 4 1,5-4-1,2 0 0,-1 0 2,6 0 4,7 0 5,0 0 3,0 0 3,6 0-1,7 0 1,-6 0-1,-1-4-7,7 4-8,0 0-15,0-4-16,0 4-20,7 0-25,-1-3-25,-6-1-24,7 0-27,-1 0-34,1 4-52,-7-2-99,0-6-98,0 4-61,0-7-25</inkml:trace>
  <inkml:trace contextRef="#ctx0" brushRef="#br0" timeOffset="374176.6305">14107 4030 116,'13'-5'125,"-1"2"-23,1 3-20,0-4-15,0 2-5,-6-4 0,6 6 1,-7-2 7,1-2 2,-1 4 5,-6 0 0,7-4-2,-7 4-6,0 0-6,0 0-8,0-4-8,-7 4-8,7 0-9,-6 0-8,-1 0-5,1 0-4,-1 0-4,1 4-2,-7-4 0,6 0-1,1 4 1,-1-4 1,1 0 2,6 4 0,0-4 2,-7 0-2,7 0 0,0 0 1,0 0-1,0 0 1,7 0 1,-7 0 1,6 0 2,1 0 1,6 0 1,0 0 1,0 0 0,0 0-1,7-4-2,0 4-2,-2-4-3,3 4-2,-2-4-2,6 4-2,-4-3 0,3 3-2,-3-4-1,5-4 1,0 6-2,-6-3 0,5 2 0,-5-1 0,-1 1 0,-6-1 0,7 0 0,-6 1-1,-8 3 0,1-4-3,-1 4-6,1 0-10,-1 0-9,-6 0-15,-6 0-19,6 0-28,-7 4-49,-6-4-90,0 3-115,1-3-60</inkml:trace>
  <inkml:trace contextRef="#ctx0" brushRef="#br0" timeOffset="374397.3974">14348 4022 260,'0'3'319,"0"5"-106,0 0-77,0-2-46,6 6-25,-6-1-11,0 0-5,0 3-7,6 1-6,-6 4-4,7-5-2,-2 5-5,3-1-1,5 0-5,-6 0-4,-1 1-1,1-4-2,5 2-1,-5-2-2,6-1-2,-7 1-1,1-1-2,0 3-3,-1-3-3,1 1-6,-1-5-13,0 1-18,1 0-34,-1 0-60,-6-8-136,7 5-84,-7-8-55</inkml:trace>
  <inkml:trace contextRef="#ctx0" brushRef="#br0" timeOffset="374766.4274">14927 3491 31,'-7'0'411,"2"4"-99,-3-4-115,3 0-78,5 3-44,0-3-23,-8 0-10,8 0-3,8 4-3,-8-4 1,5 3 1,3-3 1,4 4-3,1-4 2,0 4 0,7-4-2,-1 4-2,1-4-3,6 0-3,0 0-3,6-4 0,1 4-2,6 0-2,-7-4 1,8 0-1,-1 4-1,6-3-2,-6-1-2,0 1-4,-6 3-2,0-4-3,-1 1-3,-6 3-2,0-4-8,-6 4-13,-1-4-17,-7 4-24,9-4-27,-14 4-48,-1-8-92,-6 6-140,0-2-72,-6 1-27</inkml:trace>
  <inkml:trace contextRef="#ctx0" brushRef="#br0" timeOffset="374946.4856">15038 3638 398,'0'7'302,"0"3"-118,6 2-64,1-1-33,6-4-18,0 0-8,6 1-5,2-5-3,4 1-7,1-1-4,6-3-4,8 0-3,-1 0-2,0 0 0,6 0-4,1-3-3,0-1-4,-8 1-2,8 3-2,-6-4-6,-8 0-16,1 4-28,-1-3-28,-12-1-64,-1 0-145,0 1-90,-12-1-71</inkml:trace>
  <inkml:trace contextRef="#ctx0" brushRef="#br0" timeOffset="377339.097">14027 5249 154,'0'-4'180,"7"1"-45,-7-1-37,0 1-32,0 3-26,-7-4-17,7 1-10,0-1-6,0 4 2,0-4 3,-5 0 4,5 1 4,0-1 9,0 1 6,0 3 5,0-5 5,0 3 0,0-2 1,0 0-2,0 0-2,0 4-4,0-3-2,5-2-1,-5 5-2,0-3 0,0 3-1,0 0-1,0-4-2,0 4 0,0 0-3,0 0 0,0 0-3,0 0-4,0 0-3,0 0-2,0 0-5,-5 0-2,5 0-1,-8 4-1,3-1-3,-8 2 2,0 2-1,-7 1 3,1-1-2,-8 3 0,9 2 1,-10-2-1,-4 1 0,6 0 3,-6 0 0,6 1 1,-7-2 4,7-3 3,-1 5 3,2-4 3,-1-1 2,7 0 1,-1 0 1,0-3 0,7 0 0,8-1 2,-9-3-2,8 4 0,-2-4 0,8 3 0,-6-3 1,6 0-2,0 0 0,0 0-3,0 0-1,0 0-1,0 0-2,6-3-3,-6 3-3,8-4-2,-8 1-2,6 3-1,-6-4-1,6 4-2,-6-4-1,8 4-1,-8 0 0,5 4 0,-5 0 0,7 3 0,-1 0-1,0 5 3,1-2-1,0 9 3,0-2-1,-1 3 1,1 5 0,-7 0 1,6 0-1,0 5-2,-6 3-1,7 0 0,-7 4 0,6-1-1,-6-2 1,0 2-1,7 1 3,-7-1 6,0 1-3,7 0-1,-7-5-1,0 5-2,-7-4 1,7-1 1,-7 2-3,7-5-8,-6 0 5,-1-3 0,7-4 0,-6 0 1,0 0 0,6-3-3,-7-1 2,7-4 1,0 2 0,0-2 0,0 1 0,0-5-1,0 2 1,7 3 1,-7-5 0,6 1-1,0 4 0,1-5 0,-1 2-1,14-1 2,-7 0 0,-1 1 1,9-3-2,5 3 0,0-2 0,0-2-9,6-4-10,7 3-11,1-3-12,-2 0-17,2-4-18,5 0-29,1 0-43,-7 0-79,6-4-120,-6-4-86,-6 1-38</inkml:trace>
  <inkml:trace contextRef="#ctx0" brushRef="#br0" timeOffset="378023.9494">14250 5128 23,'-6'-3'463,"-1"-1"-39,-1 0-160,8 4-111,-5-3-63,5 3-34,0-4-18,5 1-10,-5-1-6,8 0-2,-1 0-3,6 1-4,-1-1-3,2 1-2,-2-2-3,1 3-1,6-2 1,-5 0 1,-1 0 0,0 1 3,6-1 0,-5 0 3,-1 0 1,-1 2 0,8 2 0,-7 0 0,0 0 0,0 0 0,6 2-3,-5 6-1,-2-1-1,8 1-1,-7 6 0,1-3-1,-1 7-1,6-2-1,-6-2 0,-7 4 0,8 1-2,-1 3 1,-7 0-1,0-1 2,1 1-2,-7 0-1,6 1 0,-6-2-1,0 1 2,0-3 0,0 3 0,-6-4-1,-1 0 1,-5-4 0,-1 6-1,-1-6 0,2 1 0,-8-1 1,1 1 0,0-4-1,-2 0 2,2-4 0,-8 0-1,8 0 2,-1-3-2,7-4-1,-6 4-1,6-4 2,0-4 1,-8 0 3,16 4 4,-8-2 5,7-6 5,-1 4 2,0-3 0,7-1 0,0 1-1,0-3-3,0-2-2,7 1-6,0 5-2,5-6-3,0 1-1,2 0-1,0-1-1,-1 3-1,6 1-1,0 0 0,1-3-1,-1 4 0,8 0 1,-8 2 0,7-1-1,1 2-1,-8 0 1,7 1 0,-6 0 1,-1 3-1,1 0-1,-7 0-1,0 0 0,-1 3-1,1-3-3,-6 3-1,0-3-3,-1 4-4,1-4-2,-7 4-3,6-4 1,-6 3-1,0 0 0,0 2 1,0-5-2,0 4-3,0-1-6,0 1-9,-6-1-14,6 1-17,0-1-25,0 1-41,0-4-67,0 0-139,0 0-63,0 0-35</inkml:trace>
  <inkml:trace contextRef="#ctx0" brushRef="#br0" timeOffset="378929.8291">14197 5927 28,'0'0'221,"7"4"-33,-7-4-36,0 0-34,0 3-27,0-6-21,0 3-15,6 0-7,-6 0-5,0 0-3,0 0-1,0 0-3,0 0-3,0 0-5,0 0-7,0 0-4,0 0-5,0 0-4,0 0-2,0 0-1,0 0-4,7 0 0,-7 0 0,0 0 4,0 0 2,0 0 2,7 0 3,-7 0 1,0 0 1,5 0 1,-5 0 1,0 0-1,8-4-2,-8 4-1,7 0-1,-7 0 1,6 0 0,1 0 0,-2 0 0,9 0-1,-7 0-1,-1-3 0,7 3-2,0 0-3,-7 0-1,14 0 0,-7 0-1,5-4 2,3 4-1,-8-3 2,13 3 0,-7-4 1,1 0 3,6 0 0,1 1 2,-9-5 1,16 5 3,-8-5 0,-1 4 3,2-3 1,-2 0 0,8-1 1,-7 5-1,-6-5-3,6 4-2,-7-2-2,-5 2-3,5 0-3,-6 4-3,-7-3-3,1 3 1,0-4 2,-1 4 3,-6 0 2,0 0 5,7 0 4,-14 0 1,7 0 1,0 0-2,-6 0 0,6 0-4,0 0-4,-7 0-5,7 0-12,-7 4-11,7-4-15,0 3-18,-6-3-21,6 4-30,0 0-42,-7-4-72,7 4-137,-6-2-62,-1-2-29</inkml:trace>
  <inkml:trace contextRef="#ctx0" brushRef="#br0" timeOffset="379354.4109">14372 6147 178,'8'-4'412,"-2"-3"-132,-6 3-119,7 0-68,6 1-34,-6-4-13,5 2-8,1 3-3,0 2 0,1-4-2,-1 0-2,6 4-3,-6 0-4,6 4-5,1 0 0,0-2-2,0 10 0,-1-1-3,0 0 0,-5 3 0,5 1 1,-6 4 2,7 3-3,-7 0-2,0 0-1,-7 4 1,0-1-1,1 4-2,-1 4-4,-6-4-1,0 5-2,-6-5-1,-1 4 3,1-4-2,0-3-1,-1 3 0,-6-3 2,0-4-1,0 0 0,0-5 2,0-2-1,0 4 4,0-8 3,-6-1 3,6 2 5,0-9 6,-6 5 5,-2-8 7,9 0 6,-2 0 4,-6-3 8,8-2 9,-1-2 9,6-4 5,0 0 1,1 0-2,6-7-4,0 3-6,0-3-7,6 0-13,8-4-12,-1 3-12,-1-3-8,8-3-4,-1 2-5,9 2-5,-3-2-5,1 6-15,7-5-24,-1 3-24,1 0-30,5 5-33,-5-1-41,0 0-67,-1 5-128,1-5-80,-1 4-46,-12-1-15</inkml:trace>
  <inkml:trace contextRef="#ctx0" brushRef="#br0" timeOffset="379938.7171">14803 6203 337,'-7'-5'288,"7"5"-77,-6-3-71,6-1-44,0 4-23,-6-5-14,6 3-6,0 2-6,0-4-3,0 0-3,0 4-3,0-4-6,6 4-4,0 0-3,1-3-3,0 0-3,6-2-5,-7 1-1,7 1 1,0 3 2,1-4 0,4 1 2,2-1-1,0-3 2,0 3 0,-1 0 1,7 1 0,0-1 0,-6-4-1,6 6-2,-1-2-2,3 0-1,-3 0-4,-5 1-2,5 3-2,-12-4-5,7 0-3,0 4-14,-15 0-16,10 0-17,-2 0-22,-7 0-24,-6 0-26,7 0-33,-7 0-50,-7 0-75,1 0-83,-7 0-40</inkml:trace>
  <inkml:trace contextRef="#ctx0" brushRef="#br0" timeOffset="380112.37">15031 6103 283,'-7'4'360,"1"-4"-108,0 0-98,6 4-60,-7-2-30,7 3-17,0 2-3,0 0-3,0 4 2,7 0 2,-7 1-1,6 2-4,0 4-5,1-3-5,0 6-3,-1-2-6,1 3-2,-1 0-5,1 0-5,-1 4-2,1-1 0,-1 1-1,-6 0-3,6-1 0,-6 2-3,7 2 0,-7-8-2,0 4-9,6-2-16,-6-5-19,8 4-33,-1-7-55,-2-4-111,2-4-98,-1-3-71</inkml:trace>
  <inkml:trace contextRef="#ctx0" brushRef="#br0" timeOffset="380515.0749">15780 4891 214,'-13'0'446,"6"3"-130,1-3-138,-7 4-77,0 3-41,6 1-21,-5-1-7,-1 3-4,-1 5-2,1 0-1,0 0 3,-6 7-1,6-1 1,0 5-1,0 4-3,0 3 1,0-1 1,6 5-3,-6 3 0,0 1 0,7 2-1,-7 6 0,6-3-3,1 0-1,6 0 0,-7 6-2,7 0-1,-7-1-1,7-1 0,0 2 1,0 3-1,0 0 1,7 0-2,0-3 1,-1-2-1,7-2 1,0 0-1,6-5 0,2-2-1,-2 0-1,7-2 2,0-6-3,6 1 1,1-2-2,-1-3-2,7-3-2,1-4-8,-8 1-15,7-5-21,-6-3-24,6-5-31,-6-3-53,-1-3-101,-6-4-130,7-7-71,-8-4-30</inkml:trace>
  <inkml:trace contextRef="#ctx0" brushRef="#br0" timeOffset="380993.8945">15656 5117 37,'0'-3'437,"0"-1"-86,0 4-140,7-3-92,-1 3-47,-6 0-24,13 0-12,-6 0-6,6 3-2,0 1 1,6 3 1,-6 0-3,7-2-3,-1 1-2,1 5 0,7 1-2,-9-2 0,9 5 0,-8-1 0,1 5 1,6-1-2,-7 4-2,1 1-2,0-2-1,-1 4-2,-6-2 0,-6 3-4,0 0-1,-1-1 0,-6 0-2,0 0 0,-6 2 0,-1-5 0,-7 0 2,2-1 1,-1-1 0,-7-6 6,7 1 6,-7-1 4,1-6 9,-8-1 8,8 0 10,0-3 10,-1-4 11,-7 0 8,9-4 5,4 0 4,-5-2 8,6-3 6,0 3 6,0-5 3,6 3-5,1-4-8,0 3-8,6-3-7,6 2-19,0-5-15,1 3-19,-1-2-16,14-1-8,-7 4-7,6-4-7,1 1-18,7 3-22,-9-3-26,9 2-28,-2-3-38,2 5-35,5-1-35,-12 0-42,6 0-57,-7-4-139,2 4-57,-2-4-30</inkml:trace>
  <inkml:trace contextRef="#ctx0" brushRef="#br0" timeOffset="381235.0673">16145 5015 34,'6'7'434,"1"0"-100,0 1-128,-1-1-79,1 4-37,6 0-22,-7 3-12,7 1-7,-6-3-2,6 6-3,-7 0-2,1 1-5,5 3-5,-5 0-4,-1 0-4,2 4-4,4-6-4,-5 6-3,-1-4 0,1 5-4,-1-6-2,7 1-1,-6-3-2,0 3-1,0-5-4,5-1-6,-6-5-13,1 3-15,-7-6-16,6-1-29,-6-3-55,0-4-101,0-4-109,0-3-71</inkml:trace>
  <inkml:trace contextRef="#ctx0" brushRef="#br0" timeOffset="381443.1035">16067 4982 121,'6'-4'439,"1"4"-110,6-3-131,-1-1-80,1 4-42,2 0-22,3 0-9,2 0-3,0 0-2,6 0-2,-7 0-5,0 0-5,8 4-5,-1-4-4,-7 3-5,7 1-2,-6-4-3,6 4-2,-7-1-1,1 1-2,-7-4-2,7 4-9,-8-1-13,1 1-21,1-1-28,-8-3-39,1 0-64,-1 5-110,-6-5-91,0 0-51</inkml:trace>
  <inkml:trace contextRef="#ctx0" brushRef="#br0" timeOffset="381623.0159">16314 5147 311,'0'7'340,"0"-7"-110,6 4-79,1 0-42,0-4-25,0 0-11,5 0-12,-5 0-5,6-4-6,7 0-8,-8 4-8,8-4-7,-1 1-5,0-1-5,9 4-4,-9-4-8,-6 4-17,6 0-18,1 0-28,-7 0-49,0-3-96,0 0-116,-7 3-78,0-5-39</inkml:trace>
  <inkml:trace contextRef="#ctx0" brushRef="#br0" timeOffset="381908.2591">15865 5836 133,'0'0'453,"7"4"-95,5-8-133,1 4-89,7-4-49,0-3-28,-1 3-12,7-4-5,0 1 2,7-3 1,-1 2-3,0-3-3,1 4-4,7-5-2,-1 6-4,-1-5-3,8 3-6,-6 1-3,-2 0-2,8-1-3,-8 1-3,2-1-2,-1 1-9,0 3-12,-7 1-20,1-4-23,-1 3-29,-4 0-40,-3-3-67,-5 3-130,-1 0-79,-13 1-48</inkml:trace>
  <inkml:trace contextRef="#ctx0" brushRef="#br0" timeOffset="382333.5188">16073 6052 317,'-6'-4'460,"6"1"-131,6-1-140,-6-1-82,7 3-41,-7-2-21,6 0-11,1 4-6,0-4 0,6 4-2,-8 0-3,10 0-1,-3 0-2,1 4-6,7 0 0,-7 2 0,6-1-1,-6 2 0,7 0 0,-8 5 2,1-2-1,1 1 0,-1 4 0,0 0-1,-1-1 0,-5 4 1,0-2-1,0 2-1,0 1-1,-7-2-1,0 5-2,-7-3-2,0-2 0,0 2-3,0 0 1,-5-5-1,-1 5 1,0-1-1,-7-7 2,1 3 0,-1-3 0,0 0-1,1-3-4,6-2 6,-7-1 4,2-1 6,3-1 9,2-3 11,1 0 11,-1-3 19,6 3 12,1-4 1,-1-4-3,7 5-4,0-5-9,0-3-12,0 4-12,7-4-16,-1 4-10,7-4-6,1-3-6,-1 2-1,7 1-6,-2-3-11,9 2-16,-8 1-24,7 0-21,0 0-25,1-3-29,-2 3-38,1-1-63,-5 2-115,-3-1-76,2 1-53,-7-2-21</inkml:trace>
  <inkml:trace contextRef="#ctx0" brushRef="#br0" timeOffset="382794.5009">16549 6125 287,'-7'0'407,"7"0"-127,0 3-112,-6-3-64,6 0-35,0 0-20,6 0-10,-6 0-1,7 0-2,-1 0-4,1-3-1,-1 3-5,7-4-3,0 1-3,0 3-3,0-5 0,7 3 0,-7-2 3,6 0 1,2-3 4,-8 3 2,5 0 1,2 0-2,-7 4 1,0-2-3,0-3-2,-7 5-5,1-3-4,0 6-6,-7-3-3,7 5 0,-7-3-2,6 2-1,-12 4 1,6-5 0,-7 9 0,0-5 3,0 3 0,1 2 2,-1-2 0,-6 1 0,1 0 0,5 3 0,-6-2 2,0-1 2,1 0 1,5 1 0,-6-2 2,5-3 3,2 1 3,0-1 1,-1 0 1,1 0-1,-1 2-1,7-6-1,-6 0-2,6-3-2,0 4-2,0-4 0,6 4 0,-6-4 0,7 0 1,6 0 1,7 0 0,-7-4-1,12 0-1,2 1-3,-2-5-12,2-3-15,4 4-20,3-4-23,-2 0-25,-5 1-28,5-5-49,-6-4-80,0 1-150,-7-5-67,-5 2-32</inkml:trace>
  <inkml:trace contextRef="#ctx0" brushRef="#br0" timeOffset="383245.0729">16483 4855 169,'0'0'460,"0"0"-102,0 0-148,8 2-87,-3-2-48,2 4-25,6-4-12,0 4-6,0-1 0,7 1-1,6 0-2,-1 4-3,2-1-3,5 0-5,2 4-2,4 0 0,1 3-3,-1-3 0,9 8 1,-8-1-1,6 0 2,-4 8 0,3-3 2,-5 6-2,0 3 0,1 1-2,-3 8 0,-3-1-3,-2 4-1,-5 4-2,-2-1-2,-5 4-1,1 5 2,-8-1 1,-8 3 0,1 1 0,-12 3 3,1 1 1,-3 2-1,-5 1 1,-6-1-2,-7 2-1,0-1-1,-1-5 0,-5 6-4,-2-4-1,3-1 0,-8-3-3,0-5-1,-7 1-1,7-4 0,0-3 0,-7-4 0,8-4-4,-3-7-4,9 0-8,0-8-15,-1 1-21,8-4-30,-2-3-54,1-4-110,7-5-105,-1-3-74,1-2-37</inkml:trace>
  <inkml:trace contextRef="#ctx0" brushRef="#br0" timeOffset="384942.7187">17584 6316 192,'-6'-4'251,"6"4"-50,-6-5-54,-1 5-39,0-3-28,0 3-16,7-3-11,-6 3-8,0-4-5,-1 4-4,1-4-1,-1 4-6,1 0-7,0-3-6,-2 3-5,1 0-3,1 3-1,-1-3-1,2 0 0,-8 0-2,6 4 1,1-4 1,-8 4-1,8-4 3,-7 3 0,7-3 4,-1 3 2,1-3 3,-1 0 3,0 0 8,0 5 1,7-5 1,-6 0 2,6 0-2,0 0-1,0 0-3,-5 0-3,5 0-7,0 0-3,5 0-5,-5 0-3,0 0-1,6 0-1,-6 0 1,7-5-2,7 5 2,-8-3-2,7 0 3,0-1 0,7-3-1,-7 4 0,5-6-2,2 6 0,0-4 0,0 0 1,6-1-2,-7 1-1,7 3 0,-6-4 0,6 2 1,-7-2 0,0 5-1,1-5 0,-7 4-1,1 2-1,-1-3-5,0 5-5,-7-3-4,-6 3-8,6 0-8,-6-4-9,0 4-15,0 0-15,-6 0-20,0 0-26,-1 0-50,-6 0-79,7 0-111,-13 0-47</inkml:trace>
  <inkml:trace contextRef="#ctx0" brushRef="#br0" timeOffset="385142.0377">17532 6253 45,'0'4'356,"0"0"-74,0 3-85,0 0-68,0 5-35,0-6-21,0 5-17,0 4-9,0-4-9,0 4-4,0 3-5,0-3-2,0 3-1,0 0-6,0 1-1,7 2-1,-7-1-3,0-3-1,0-2-1,6 3-3,-6 1-3,0-4 0,6-1-2,-6 1-2,7 0-4,-7-5-7,7 2-13,-7-5-19,0 3-26,7-6-46,-7 0-81,0-4-127,0 0-76</inkml:trace>
  <inkml:trace contextRef="#ctx0" brushRef="#br0" timeOffset="385743.0677">17174 4982 428,'0'0'413,"5"0"-172,3 0-109,5-4-53,0 1-29,7-1-14,-8-3-5,15 3-1,-8-3-1,7 3 0,8-3-1,-10 3-3,3-4-7,5 6-5,-5-2-2,-2 0-4,-4 0 0,4 1 1,-6 3-2,8 0-1,-8 0 1,1 0 0,-7 3 0,0 1 0,6 0 0,-6 2 1,1 2 3,-1-1 1,-1 5-1,-4-2 3,11 5 0,-13 0 2,7 3 0,0 1-2,0 2 0,7 2-1,-7 2-1,0 0 2,-1 5-3,9 3 0,-2 0 0,0 3-1,1 4 0,-1 1-2,1-1 0,0 4-1,5 1-1,-5-2 0,0 8-3,5-3 2,-5 7-2,-7-3 3,7 6-3,-8 1 1,2-1 0,-1 1-1,0-1 1,-7 5 0,1-5-4,-1-4 0,1 6 1,-1-9 0,1 5-1,0-6 1,-1 1 1,1-6 0,-1-1 2,0 0 0,1-7-3,-1-1 0,8 0 1,-7-7 0,-1 0-1,0-2-1,1-5 1,-1 0 0,0-4 1,1-3 1,-7-4-2,7-5 4,-7 2 3,0-1 4,-7-2 2,7-2 1,-7 1 3,-5 0-2,-1-1 2,0-3-4,-7 0-3,1 0-5,-8 0-6,1 0-10,7 0-14,-8-3-11,2-1-15,5 0-20,0 1-26,0-2-41,8-2-79,6-3-138,-1 2-74,0-7-33</inkml:trace>
  <inkml:trace contextRef="#ctx0" brushRef="#br0" timeOffset="386155.4493">18627 6481 270,'6'0'450,"1"0"-144,-1 0-135,7 0-74,0-5-40,0 5-18,0-2-11,6 2-3,1-4 0,6 0 0,-6 0 1,6 1 2,-1-2-2,2 2 0,-1-1 2,-1 2-1,3-3 0,-10 2 0,9-1-1,-8 4-5,-6 0-3,0 0-2,0 4-3,0-1-1,-6 2 0,-7 4 0,0-1 1,0 6 4,-7-2 3,1 6 2,-7 0 0,-1 1 1,1-1 0,-6 4 1,0-3-4,-1 6-4,1-3-3,-2-1 1,2-2 1,0 0 0,6-2-1,-1 3-1,8-11 2,-7 7 0,13-5 3,-6-1 0,6-2 1,0 3 4,6-4 5,7 1 4,0-5 3,7 1 6,6 0 1,-1-4-3,8-4-1,13 4-7,0-4-7,6-3-7,7 0-9,-1-1-21,8 1-29,5-1-36,0-2-49,1-1-83,-7 0-185,1 0-100,-14-4-52,0 0-15</inkml:trace>
  <inkml:trace contextRef="#ctx0" brushRef="#br0" timeOffset="396363.312">8701 11529 150,'0'0'269,"0"-3"-56,6 3-56,-6-5-53,7 5-38,-7-3-29,7 3-14,-7 0-9,0 0-5,6-4-4,-6 4-2,0 0 2,0 0-2,0 0 2,0 0 0,0 0-2,0 0 2,0 0 3,0 4 6,0-1 4,-6 2 5,-1 1 3,0 2 0,1 3 3,-1 0 0,-6-1-4,7 2-4,-7-2 2,0 5-3,7-3-7,-9 2-5,2 4-2,-5-3-2,4 3-2,1-3-2,1 3-6,-1-3-3,-7 2 4,7 3 0,1-6 2,-1 1-2,-2-1-3,9 1-5,-7-4-8,7 0-8,6-4-10,-7 4-13,7-4-16,0-3-27,0 0-51,7-1-84,-7-3-85</inkml:trace>
  <inkml:trace contextRef="#ctx0" brushRef="#br0" timeOffset="396518.9569">8518 11701 11,'0'0'299,"0"0"-70,0 4-72,0-4-61,0 3-41,7 1-25,0-1-11,-1 1-8,7-1-4,0 1-2,0 0-3,7 0-8,5 4-20,-4-5-41,4-3-90,1 3-100,1-3-66</inkml:trace>
  <inkml:trace contextRef="#ctx0" brushRef="#br0" timeOffset="397961.0847">11260 4260 95,'0'0'285,"0"0"-70,7 0-67,-7-3-51,6-1-39,-6 4-23,6-3-12,1 3-6,0-4-3,0 0 4,-7 0 3,7 4 3,-7-3 4,5-1-1,-5 0 1,7 1 0,-7 0 4,0-2 3,0 2 4,6-1 1,-6 0 1,0 1 1,0-1-1,0 4-2,0-3-10,0 3-5,0 0-9,0 0-6,0 0-4,0 0-4,0 3-1,0 4 0,0 1-1,0 0-1,0-2 2,7 5-1,-7 4 1,0-1 1,6 1-1,1-1 0,-7 6 1,7-3 1,5 2-1,-5 0 1,-1-2-1,1 2-1,6 3 0,-6-5 1,-1 6 1,6-4-1,-4 2 0,-3 1 0,2-3 0,-7 3 1,8-1 0,-8-1-1,5-3 0,-5 2 0,0-5-1,0 1 0,0 0 0,0-5 2,-5-2-1,5 3 0,-8-8-1,8 6 0,-12-7 3,4 2 1,3-4 1,-8 0-2,-1 0 1,1 0 0,7-4 1,-7-2 1,0 1 0,0-2 3,0 4 2,6-5 3,2 1 2,-2 0-1,0 2-1,0-1 1,0 2-3,7-3-4,0 3-1,-6 0-3,6 0-4,0 2 0,0-3 1,0 5-1,0-3 0,0 3 0,6 0-1,1 0-1,0 0 1,0 0 0,5 0 1,-5-4 0,6 4 0,0 0 0,6-3 0,-6 3 2,0 0-1,1 0-2,-1-4-7,0 4-9,-8 0-12,10 0-14,-3 0-16,-5 0-21,6 0-28,-7 0-45,1-4-101,-1 0-93,1 4-56</inkml:trace>
  <inkml:trace contextRef="#ctx0" brushRef="#br0" timeOffset="398272.5376">10504 5345 327,'-6'7'317,"6"-3"-118,0-1-76,6 4-44,-6-3-24,14 1-9,-8-2-4,14-3-1,-2 0 1,3 3-3,5-6-1,-7 3-6,14 0-3,-1-3-3,1-2-5,0 1-2,0 1-2,-1-4 0,6 3 0,2-3 0,-7-1 0,6 0-2,-7 6-3,7-5 0,-7 3-1,-5-4 0,6 4-4,-8 0-6,-5 1-1,6-1-1,-6 2 1,-1-3 0,1 2-5,-1 3-8,2-4-14,-9 4-12,7-5-35,1 2-61,-1 0-136,-6-5-97,1 2-58</inkml:trace>
  <inkml:trace contextRef="#ctx0" brushRef="#br0" timeOffset="398577.066">11873 5022 98,'0'-10'462,"0"2"-91,-14 1-144,8 3-91,-7 0-57,0 4-33,-6 0-19,-1 4-10,1 3-3,-2 0-1,2 4-3,0 0-1,6 1-2,-7 2-4,14 1 2,0 3-2,-1 1-3,1-5-1,12 4-1,-6 1 2,13-1 0,-7 1 0,7 2 0,7-2-1,-1 3 2,0 0 0,2-1 0,-2 1-2,7-3 1,-6 3 0,-1 0 0,-6-3 1,7-2 0,-14 3 0,7-7 1,-7 6 1,-6-5-1,-6 1 2,0-4 1,-7 1 2,0-2-1,-7 1 5,1-3 2,-7-1 1,-7 1 1,6-6-1,-5 6 0,-1-4-1,8-4-3,-8 3-3,7 2-13,0-2-18,0-3-35,7 0-80,5 0-160,1-3-93,7-2-53</inkml:trace>
  <inkml:trace contextRef="#ctx0" brushRef="#br0" timeOffset="408510.1244">15845 4828 87,'0'0'213,"6"0"-35,-6 0-31,0 0-26,0 0-20,0 0-18,0-4-12,0 4-12,0 0-11,0 0-8,0-3-5,0 3-5,0-4-4,0 4-1,0 0-5,0 0-2,0-4 1,0 4-1,0 0-1,0 0-1,0-4-2,0 4-3,0-2-1,0 2-1,-6-4-1,6 4 0,0-4 0,0 0-1,0 1 0,0-1 1,0 4 1,0-4 1,0 0 0,0 1-3,0-1 0,-6 1 0,6-1-1,0 1-2,0-1 0,6-4-2,-6 5 1,0-5 0,6-2-1,-6 2 0,7-3 4,0 0 1,0-1 1,-1 2 1,7-1 0,-1-4-1,2 5 2,-1-5-1,6 1-3,-6-6-3,7 6 0,0 0-2,-1-1-1,1 1 1,-1 2-2,1-3 1,0 1-2,-2 2 2,-3-2-1,10 3-1,-5-1 1,-1 2 0,-6-1 0,7 3 0,-1-2 1,-6 3 0,1-1-1,-8 1-1,7 3-3,-7 1-4,-6-1-4,7 4-4,-7 0-5,-7 0 1,1 0 0,6 0 1,-13 4 5,7-1 2,-2 1 6,-5-1 1,7 1 8,0 0-2,-7 3-2,6-3 1,1 3 1,-8-4-2,8 5 1,0-4 2,-1 3-3,1 0 2,-1 1 1,1-1-4,6 1-2,-7-1-5,7 0-7,-7 1-7,7-1-7,-6 0-16,6 0-22,0 1-27,0-1-48,6-3-104,-6-1-88,0-3-52</inkml:trace>
  <inkml:trace contextRef="#ctx0" brushRef="#br0" timeOffset="409183.0318">16491 3597 161,'-8'4'133,"1"0"-47,7 0-22,-5-1-11,-3 1-11,3 4-3,5-6-2,-7 2-4,0 4-3,7-5-2,-6 5-1,6-2-4,-7 2-1,1-1 1,-1 1-2,1-1 4,-1 4 3,7-4 0,-6 4 0,0 0 0,-1 1 1,-6 2 0,6 1-2,1-1-2,-6 5-2,-2-1 0,7 0-2,-6 5-1,0-1 0,0-1-1,1 2 1,-2 2-3,1-3 0,7 3-1,-7 1 0,6-1-2,1 2-1,-1-1-2,0-1-1,1 0 0,6 0-1,0-2-2,0 3-1,0-4 0,0-1-1,0-2-2,6-1 1,1 1 2,-7-5-2,7 1 0,-1-4 3,1 0 0,-1-4 0,1 0 3,-1 1 0,0-4 0,1-4 2,-1 3 2,2-3 1,-2-3 2,0 3 1,1-4 2,-1 0-2,1 0-1,5-3-1,-5 4-3,0-4-1,0-1-3,0 1-3,-7-4-1,5 3-1,-5 1 1,7 0-3,-7-5 1,0 5-2,0-1-1,-7-2 1,7 3-1,-5-1 1,5 1-1,-7 0 2,0-4 0,0 3 0,0 1-4,1 0 1,6-4 1,-6 3 0,-1 1 1,1 0 0,6-1-2,-7 0-1,1 1 5,6 5-3,-6-6 0,6 4 0,0 0-1,-8 0-1,8 1 1,0 3-1,0-4-5,0 4 0,8 0-3,-8 0-1,6 0-3,0 0 1,7 0-2,-6 0-1,5 0-3,2 0-2,0 0-8,-2 0-9,1 4-8,0-4-15,0 0-23,0 0-36,0 0-61,0 0-118,-7 0-77</inkml:trace>
  <inkml:trace contextRef="#ctx0" brushRef="#br0" timeOffset="426670.7766">13871 6817 142,'-12'-3'159,"-8"-1"-28,7 0-31,0 1-19,0-1-14,7 0-15,-1-3-11,1 4-7,-1-1-6,7-3-2,0 3-5,0 0-5,0 0-6,7-4-8,-1 6-9,1-2-9,-1 1-11,-6-5-19,13 8-22,-6-8-36,-7 4-48,6 1-69</inkml:trace>
  <inkml:trace contextRef="#ctx0" brushRef="#br0" timeOffset="429243.9985">16613 4688 147,'-6'0'118,"6"0"-49,0 5-32,-6-2-16,6-3-10,0 4-4,-7-1-4,7 1-3,-6 0 1,6 0-1,-7-1 1,7 1-1,-6-1 2,-1 2 1,7 1 4,-6-2 3,-1-1 3,7 2 5,-6-5 2,-1 3 3,7 1 3,-6-4 2,-1 4 1,7-4 0,-6 0 0,6 0 1,-7 0 2,7 0 1,-6 0 0,6 0 0,-7 0 0,7 0-1,0 0-1,-7 0-3,7 0-3,0 0-1,0-4-2,0 4-1,0 0-1,-5 0 1,5-4 1,0 4 4,0 0 0,0 0 1,0-3-1,5 3-2,-5 0-3,0-5-3,0 5-3,0-3-2,0 3-5,0 0-1,7-4-1,-7 4 1,0 0-3,0 0 2,0 0 1,0 0 2,0-2 1,0 2 3,0-4 2,0 4 2,0 0 1,0-5-1,0 5-2,0-3-2,0-1-3,0 4-3,0-3-1,0 3-4,-7 0-1,7 0 0,0-4 0,7 4 1,-7 0 0,0 0 0,0 0 1,0 0-1,0 0 1,0 0-1,0 0 0,0 0 0,0 0-1,0 0 0,0 0 0,0 0 0,0 0-1,0 0 0,0 0 0,0 0 0,0 0 0,0 0 2,0 0 0,0 0 1,0 0 0,0 0 1,0 0 1,0-4 0,7 4-1,-7 0-2,6 0 0,-6-4-1,0 4 0,7 0-2,-7 0-2,0-3 1,0 3 2,0 0 1,0 0 1,0 0 2,0 0 4,0 0 5,0 0 2,0 0 4,0 0 1,0-4 0,0 4 0,0 0-2,6 0-1,-6-3-4,0 3-4,0 0-2,0-5-4,0 5-2,0 0 3,0 0-6,0 0-9,0 0-9,0 0-12,7 0-14,-7 5-24,6-5-50,7 3-130,-6-3-97,6 0-70</inkml:trace>
  <inkml:trace contextRef="#ctx0" brushRef="#br0" timeOffset="430166.9136">18092 6239 35,'0'-5'247,"7"5"-48,-1-2-46,1-2-40,-1 0-32,1 0-21,-1 4-17,0-3-8,1-1-6,0 0 0,0 4-1,-1-4-2,7 2 0,-7-3-5,1 5-2,6-3-1,-7 3-2,1 0-4,0 0-3,6 0-2,-1 0-1,1 0 1,1 0-1,-1 0 0,6 0-1,1 0-1,-7 0 0,14 3 0,-9-3-2,7 0 0,3 0 4,-2 5 0,6-5 1,1 2 3,5-2 3,1 4 0,1-4 2,6 4 0,-1 0 0,1-4-1,5 3 1,2-3-3,5 4-1,-5 0 1,5 0-1,1-4-2,-1 2-2,1-2 0,0 5 1,-1-2 2,1-3-1,-1 4-1,-5-1-1,-2 1 0,-5 0-1,6 0-1,-6-1-3,0-3-2,-1 4 0,1-1 0,-7-3 0,-1 4 0,2-1 0,-1-3 2,0 4 3,0-4 0,0 0-1,-5 0 2,4 0 2,-6 0 1,1 0 3,-1-4 2,-5 4-1,5-3 4,-6-1 3,0-3 0,0 4 1,-6-1 1,-7-4 2,6 1 2,-12 4-1,5-4-1,-4-5-4,-8 5-2,7-3-3,-14 2-2,-1-3-5,2 3-4,-7-2-4,0 1-1,2 2 0,-10-3 1,1 2-2,7 1 1,1 0 0,-2 0-1,1 3 0,7 0-1,-1 0 0,7 4-2,0 0-1,7 0-1,-1 0-3,7 0 0,1 4-3,-2-4-1,8 4-1,6 0-2,-7-2 3,1 3 0,7-2 1,-9 1 1,2 3 3,0 1 3,-1-1 2,1 0 2,-7 0 0,5 1-1,-3-1 2,-2 3 0,0-1 1,-7-1-2,0 2 1,1-3 0,-7 5 0,0-2 1,0-3-1,0 5 1,-7-2 1,-5-3 0,5 5-1,-7-1-3,9 0-4,-10 3-9,3-2-13,0-1-20,-2 0-31,7-1-51,-6 2-96,13-5-110,0 3-70</inkml:trace>
  <inkml:trace contextRef="#ctx0" brushRef="#br0" timeOffset="431229.5438">22274 6264 158,'0'0'223,"0"0"-30,-7 0-30,7 0-38,0 0-30,0 0-24,0 0-15,0 0-9,0 0-5,0 0-4,0 0-3,0 0-3,0 0-3,0 0-2,0 0-3,0 0-1,0 0-3,7-3-1,-7 3-5,0 0-2,0 0-2,6-4-3,-6 4 0,6-4 0,1 4 0,-7 0 0,6 0 0,1-4 1,-1 4-1,1 0 2,0-3-1,-1 3-1,1 0-2,5-4 2,-5 4 1,-1 0 1,7 0 0,-6-3-2,1 3 3,-3 0 1,3 0-1,3-5-1,-4 5-3,7 0-2,-1 0 0,-7 0 0,7 0 0,-7 0-1,7 0-2,1 0 3,-8 0 4,6 5 3,-5-5 2,6 0 3,1 3 0,-8-3 0,7 4 6,0-4-3,0 3-4,-6 1-6,6 0-1,0 0-2,0-1-1,-1 4-1,2 0-3,-1 2 0,0 1 0,0 0 3,0 2 1,-6 3-3,6 0-1,-1 3 0,-4-3 1,4 2-1,-6 2 0,1 0 0,-7-2 0,7 5-1,-7-3 2,0-1 1,-7 1-2,7-2 2,-7-1 0,1 2-2,-6-4 0,4 1 1,-4 0 0,-1-1 0,-1-2-1,1-1 1,0 0-2,0-4 0,-7 4 1,8-4 0,-8-3 0,1 3-1,5-3 1,-5-1-1,0-3 1,-8 4 2,8-4-1,-1 0-1,1-4 0,0 4 0,-1-3 1,-5-4 0,12 3-1,-8 0 0,1-7 4,1 4 2,6 0 4,0-1 3,6 1 5,-6-4 2,7 3 3,6 1 1,-6-3-2,6 2-2,6 1-4,0 0-5,1-5-4,-1 5-5,7-4-1,1 4-2,5-4-2,0 0-1,1 3 1,6 1 0,1-4 0,-1 4 0,-1 0 1,2 3-1,6-4 1,-8 5 1,1-1-1,7-4 0,-14 6 0,7 2 1,-6-4-2,-1 0-3,0 4-8,-4 0-12,-2-4-12,-8 4-15,2 0-14,-1 0-19,1 0-19,0-3-20,-7 3-25,6 0-48,-6-5-105,0 5-79,0-7-40</inkml:trace>
  <inkml:trace contextRef="#ctx0" brushRef="#br0" timeOffset="431973.5263">23244 6143 81,'0'0'217,"0"0"-39,0 0-43,0 0-32,0 0-22,0 0-14,0 0-12,0 0-8,0 0-7,0 0-6,0 0-2,0 0-3,0 0 0,0 0-1,0 0 0,0-3 1,0 3-3,0 0-3,0-4-1,0 4 0,0 0-5,0 0 0,0 0-2,0 0-2,0 0 0,0 0 1,0 0-1,0 0 0,0 0 0,0 0 0,-7-4-1,7 4 1,0 0 1,0-4-1,0 4 0,0-3 1,-6 3-3,6 0-1,0-4 1,0 4-1,-7-3 0,7 3 0,0 0-2,0 0 0,0 0 0,0 0-1,0 0-2,-6 0-3,6 0 0,0 0-2,0 0-1,-7 0-1,1 0 1,0 3-1,-1 1 0,-7-1 1,8 1 1,-7 0 2,0 3 1,0 0-1,1 0 3,-1 2 0,-2 1 0,10-2 1,-9 3 1,1-1 0,7-2 0,-1 3 0,1 4 0,-1-5-1,1 2 0,6-2-1,-6 1-1,6 0 1,0 3-1,0-2 0,0 3-1,0 0 0,0-1 2,0 1-2,6-1 1,0 2-1,-6 1 1,13-2 0,-6-1 2,-1 6 1,7-6 0,1 1 0,-1 2-1,-6-2 1,6-1-1,-1 2 0,1-6 0,-6 5-2,-1-3 0,7-2-2,-13 2 4,6-5-3,1 3 2,-7-2-2,7-1-2,-7 1 1,0-2-1,0 3 2,0-6-3,0 0 1,0 1 2,0 0-1,0-1 0,0 1 1,-7-4-1,7 4 0,0-4-2,-7 4-9,1-4-14,0 0-19,-1 0-26,1 0-38,-1 0-61,-6-4-116,6-4-101,-6 1-57</inkml:trace>
  <inkml:trace contextRef="#ctx0" brushRef="#br0" timeOffset="432318.2068">22671 6382 185,'6'7'290,"7"-4"-96,0 1-73,0 3-43,1-2-22,6-2-14,-2 4-6,-5-7-2,7 7 0,6-7 1,-6 3 2,6 2 0,0-5-2,0 0 2,6 0 0,-6 0-1,0 0-2,7 0-1,-7-5 0,-1 2-1,3 0 2,4-1-2,-13 0 0,8 1 0,-2 0-1,-5-2-1,0 1 0,-7 1 0,6-1-1,-6 1-1,1-1 1,-8 1 4,0 3 1,1-4 2,-1 0-1,0 4-2,-6-4-2,0 4-3,7-3-7,-7 3-6,0 0-10,0 0-15,-7 0-16,7 0-21,-6 0-19,0 3-24,-1 1-26,-5-4-33,5 4-58,-7 0-113,1-4-84,1 3-39</inkml:trace>
  <inkml:trace contextRef="#ctx0" brushRef="#br0" timeOffset="433059.4552">21961 6960 120,'7'0'158,"-7"0"-37,6 0-37,-6 0-31,7 0-22,-7 0-15,6 0-4,-6 0-4,6 0 2,-6 0 1,7 0 2,-7 0 5,0 0 4,6 0 4,-6 0 4,0 0 0,0 0-2,0 0-1,0 0-6,0 0-5,0 0-3,0 0-5,0 0-4,0 0-2,0 0-2,0 0-2,0 0 2,0 0-1,0 0 1,0 0 1,0 0 1,0 0 4,0 0 2,0 0 6,0 0 0,0 0 7,0 0 3,0 0 2,0 0 3,7 0 2,-7 0 0,0 0-1,0 0 0,0 0-1,0 0-3,0 0-2,0 0-3,0 0-4,0 0-2,6 0-1,-6 0-2,0 0-2,0 0 0,7 0-1,-7-3 0,7 3 0,-1 0 1,-6 0 1,13 0 0,-7-4 2,1 4-1,6 0-1,1-4 1,-1 4 3,-1-3 1,8 3 1,-1-4 2,-6 0 0,13 1 1,-6-1 0,6 4-1,0-4-2,0 1 0,0-1 2,0 0-1,6 0 2,1 1 2,0 0 4,-1-1 2,1 0 5,-1 1 1,8-2 1,-8-2 0,7 3 2,-6 0-2,-1 2 1,7-6-1,-6 4 0,0 1-2,-7-1-3,0 0-1,0 0-4,-7 1-4,1-1-4,-1 1-4,-12 3-2,6 0-2,-7-4-3,1 4-2,-7 0 1,6 0 2,-6 0 0,0 0 0,0 0 0,0 0 3,0 0-2,0 0-2,0 0-3,0 0-11,-6 0-14,6 4-22,-13-4-31,7 7-41,6-4-52,-14 1-114,7 0-105,1 3-72,-7-3-40</inkml:trace>
  <inkml:trace contextRef="#ctx0" brushRef="#br0" timeOffset="434213.3906">22548 7136 56,'-8'-4'380,"1"-3"-83,1 3-93,-1-2-72,2 1-40,-2-2-21,1 4-12,-1-1-6,7 0-3,0 0-2,-7 1-2,7-1-3,0 1-4,0 3-4,0 0-3,0-4-6,0 4-6,7 0-3,-7 0-3,13 0-1,-6 0-2,-2 0 0,8 4-1,2-4 1,-3 3 2,1 1 0,6 3-1,-5 1-1,5-1-1,1 3 2,-1 2-3,-6 3 0,7-1-2,-7 1-1,7 2 0,-7 3-1,7-2 1,-8 4-3,-6 0 1,8 0-1,-8-1 2,1 2-1,-7-1-1,0 0 1,0 3-1,0-7 2,-7 4-1,1 1 1,-1-5-1,-6 1 2,1-2 2,-1 2 0,-2-5 0,-4-3 0,6 3 2,-6-2 1,-1-1-1,1 0-2,-7-3-2,6-1 0,-6-3 2,1-1 0,4-3 3,2 0 3,-8 0 4,9-7 3,5 4 5,-7-5 7,6 1 10,3-4 8,3 3 1,3-7 0,-3 4-2,8 0 0,0-3-4,0 3-6,8-4-13,-3 5-9,3-5-5,3 1-4,3 2-4,-1-2-7,7-2-13,-2 2-19,9 3-21,-8-4-24,14 5-25,-7-2-27,7 5-31,-1 0-35,1-4-61,-1 2-135,-5 3-59,-2-1-24</inkml:trace>
  <inkml:trace contextRef="#ctx0" brushRef="#br0" timeOffset="434498.4713">22833 7181 252,'0'-4'380,"0"4"-110,0 0-101,7 0-64,0-4-34,6 4-19,-7 0-11,6-4-4,9 4-2,-8 0-1,6-4-1,0 4 0,2 0-3,-2-4-1,0 4-1,7-3 1,-13-1 2,7 2-2,0-4 0,-7 6-3,-1-2-1,1-2-3,-6 4-3,6-4-5,-6 4-3,-1 0-4,7-4-2,-13 4-4,6 0-8,1 0-11,-7 0-12,7 0-11,-7 0-16,7 0-13,-7 0-15,0 4-15,0-4-12,-7 4-14,7-4-18,0 4-19,-7-4-17,7 0-9,-7 0 1,1 0 10</inkml:trace>
  <inkml:trace contextRef="#ctx0" brushRef="#br0" timeOffset="434652.9069">23113 7140 115,'-12'0'164,"4"-4"11,-4 4-5,5-4-16,1 4-25,-7 4-27,6-4-22,1 4-15,-1 0-7,1-2-5,0 6-4,6-1-3,-7 5-2,0-2-5,7 6-1,-6-2-2,-1 1-6,7-1-2,0 5-7,0-5-2,0 8-4,0-4-2,0 1-1,7 4-3,-7-6-3,6 5 0,-6 0-2,7-4 1,0 4-4,-7-2-7,12-3-8,-12 5-11,13-7-15,-6 3-22,-1-3-29,1-4-56,-1 0-122,-6-4-83,7-4-60</inkml:trace>
  <inkml:trace contextRef="#ctx0" brushRef="#br0" timeOffset="435289.4177">22175 5927 35,'7'0'333,"-7"0"-56,0 0-64,0-3-63,0 3-44,0 0-22,-7-4-14,7 4-8,0 0-6,0-3-8,0 3-6,0 0-8,-6 0-7,6 0-7,0 0-7,0 0-4,-7 3-5,1-3-1,-6 4-2,5 3-1,-7 0 0,8 1-1,-13 2 1,6 1 1,-1 4 1,-5 3 0,0 1 2,-1-2 1,-6 10 2,7-2 3,-8 5 3,2-1-2,-1 8 3,-2-4 2,-4 7 0,7 4-2,-8 0 0,1 3-2,5 1-2,-5 3 3,-1 1-4,7 0 0,0-2 0,0 5 0,7-3 3,5 2-1,1-2 1,6 2-1,7 1 0,0 1 1,7-1-2,6-1 0,1 2-2,5-2-1,1 1-1,-1 0-2,7-4-2,0 1-1,7 0-1,-8-6 1,8 6-8,0-8-5,-7 0-1,7-4-5,-2 1-7,3-8-7,-2-1-11,1-1-20,-1-10-14,9 1-29,-10-4-59,8-6-128,-6-2-79,-1-3-59</inkml:trace>
  <inkml:trace contextRef="#ctx0" brushRef="#br0" timeOffset="435792.9063">23354 5748 205,'0'4'399,"0"-1"-140,0 0-110,7 6-61,0-3-28,-1 5-15,7 1-6,0 5-2,0-2-2,7 7 0,6 0-1,-6 8-5,6-5-6,-1 9-2,8 2-2,-14 1-1,14 3-1,-13 4-1,6-1-2,-6 9 1,5-1 1,-12 4-1,1 4 0,-2 0-1,1-1 1,-13 1 0,8-1 2,-16 5 0,8-5-1,-7 0 1,1 1 0,-6 0 3,-2-4 1,1 0 2,-6 4 0,-1-8-1,-6 3 0,8-1-1,-3-7 1,-5 6-3,0-8-4,6 3-1,-5-2-3,-1-1-1,-2-5-2,3 2-1,-1 0-2,0-5-3,0-4 2,1 5-2,4-7-1,-4-1-1,5 0-9,0-3-14,7-4-15,-6-3-16,13-1-26,-1-3-32,0-4-53,7-1-111,0-2-99,7-5-58</inkml:trace>
  <inkml:trace contextRef="#ctx0" brushRef="#br0" timeOffset="436171.4157">23882 7396 133,'6'-3'473,"-6"-4"-82,0 3-148,7-4-97,0 5-48,-1-5-31,1 5-15,6 0-7,-1-5-3,1 4-3,8-1-2,-9 3-2,14-2-2,-6 1 1,-1-1-1,1 0-1,6 4 2,-14-3 2,8 3 0,-6 0-1,-1 0-2,-7 0-4,1 3-4,-1 1-5,-6 0-3,0 3-3,-6 0-1,-1 5 0,-6 2 1,1 1 0,-9 2 0,-4-2 0,5 8-3,-6-6 1,0 6-5,0-1 0,7-4-2,-8 0 5,8 0-3,6-3-2,-7 0-1,13 0 0,-6-4 3,1 0 3,5 0 4,7-1 0,-6-2 14,6-1 13,0 0 12,0 0 11,6 1 9,1-1 11,5-3 7,1 3 2,7-4-6,0 2-9,5 2-11,8-7-10,0 3-13,-1 1-14,1 0-12,7-1-35,-2-3-57,-5 4-63,-1-4-63,1-4-94,-7 1-198,-1-1-79,-12-3-59,2-5-12</inkml:trace>
  <inkml:trace contextRef="#ctx0" brushRef="#br0" timeOffset="452709.7262">11059 5195 93,'-7'4'78,"7"-4"-52,0 2-51,-7-2-45</inkml:trace>
  <inkml:trace contextRef="#ctx0" brushRef="#br0" timeOffset="459342.5152">7737 9485 190,'0'4'184,"0"-4"-34,0 0-34,0 0-27,0 0-22,0 0-19,0 0-16,0 0-10,0 0-8,0 0-3,0 0-4,0 0-3,0 0-3,0 0-2,0 0 1,0 0 0,0 0 1,0 0-1,0 0 1,0 0 1,0 0 1,0 0 4,0 0 2,0 0 4,0 0 5,0 0 4,0 0 5,0 0 5,0 0 4,0 0 0,6 0-1,-6 0-3,0 0-2,0 0-1,0 0-5,0 0-4,0 0-4,0-4-3,0 4-1,0 0-1,0 0-2,0 0-3,0 0 1,0 0-2,0 0-2,0 4 0,0-4 2,0 0 0,7 0-1,-7 0 2,0 0-1,0 0 4,0 0 3,0 0 0,0-4 1,0 4 3,6 0 3,-6 0-1,0 0 2,0 0 0,0 0-4,7-4 1,-1 4-1,-6 0-2,7 0-1,0-4 0,-1 4-1,7-3-1,-7-2-3,7 5 2,-6-3-1,7-1 0,-8 4-1,6-2-2,-5-3 1,6 5 0,-6-3 0,-1 3-1,7-4-1,-7-1-2,1 5 1,-7 0 0,6 0 0,-6 0 0,0 0 1,0 0 1,0 0 0,0 0 0,-6 0 0,-1 0-1,1 5-1,-7-1-2,0-4 0,0 3-2,0 2-1,1-3 0,-2 2 1,1-1 0,0 2 0,0-5 4,7 3 1,-1-3 0,0 0 1,7 0-1,-6 4 0,-1-4 0,7 0-1,0 0-4,0 0-2,0 0 0,0 0-2,0 0-1,0 0 0,0 0 1,7 0 0,-7 0 1,0 0 1,6 0 0,1 0 2,-7 0 1,7 0 0,-1 0 0,0-4 1,7 4-1,-6-3 1,6-2-2,1 2 0,-2 3 0,1-4 0,-7 2 0,8-3-3,-1 5 0,-1-3-5,1 3-8,-6 0-12,6-4-20,-1 4-26,1 0-39,-5 0-64,5-5-129,0 5-84,-6-3-43</inkml:trace>
  <inkml:trace contextRef="#ctx0" brushRef="#br0" timeOffset="460033.7695">8252 9305 143,'0'0'232,"0"0"-30,0-3-33,0 3-33,-7 0-31,7-5-25,0 5-19,0 0-13,0-4-10,0 4-6,0 0-4,0 0-2,0-3-2,0 3-2,0 0 0,0 0-2,0 0 0,0 0 0,7 0 1,-7 0-1,0-4 1,0 4 0,0 0-2,0 0 3,0-3-2,0 3 0,0 0-1,0 0 1,0-4 0,0 4-1,5-3 1,-5 3 0,0-4 4,0 4 1,0-4 4,0 4 1,0 0 3,0-4 0,0 1 0,0 3-4,0-4-2,0 1-3,0 3 0,7-5 0,-7 3 2,0 2 2,0-4 1,0 4 5,0-4 1,6 4 1,-6-4 3,0 1 0,0 3 2,0-4 1,0 4 0,0-4-1,0 4-2,0-4 0,0 4-6,0 0-7,0 0-5,0 0-5,0 0-5,0 0-5,7 0-3,-7 0-4,0 0 0,0 4-1,8 0-1,-8 0-1,5-1 0,2 5 1,0-2 2,-1 6 0,1-1-1,-1 0 0,-1 3 1,3 5 0,5-4 1,-6 3-1,-1 3 1,1-2-1,-1 3 0,1-4 0,-1 5 1,7-1 0,-7 0 0,1 0 0,0-5 0,-1 6 0,1-8 0,-1 2 0,1-1 0,-1-3 0,0 3 0,1-2 1,-7-3 0,6 0 0,-6-3 1,8-2 1,-8 3 0,0-6 2,0 0 5,7 1 3,-7 0 7,0-4 9,0 3 7,0-3 6,0 0 6,0 4 2,0-4 0,0 0 0,0 0-6,0 0-7,0 0-8,0 0-5,0 0-7,-7-4-8,7 4-13,0 0-28,0-3-34,-8 3-36,8-4-33,0 0-31,-6 1-28,6-4-28,0 2-27,0-5-26,0-1-37,0 0-60,0-3-56,6-1-26</inkml:trace>
  <inkml:trace contextRef="#ctx0" brushRef="#br0" timeOffset="460439.6633">8655 9286 275,'7'-7'362,"-7"0"-91,0-4-87,6 7-58,-6-4-32,0 2-17,7 2-10,-7 0-10,-7 1-8,7 3-8,0-4-5,-6 4-9,6 0-8,-7 4-10,-5-1-3,4 1-5,-5 0-2,1 0 1,-1 3-1,-1 0 0,1 0-1,1 1 1,-1-5-1,0 4 0,6 0 2,0 2 0,-6-3 1,8-2-2,5 3 2,-8 1 0,8-4-1,0 4 1,0-2 1,0 2-1,0-5 0,0 5 0,8-2 1,-8 2 0,5-1 0,2 1-1,-1-1 1,8 0 0,-8 0 1,7 2-1,0-3 2,6 2-2,-5-2 0,4-1 1,2 2 0,7-2 1,-8 1-1,1-3 0,6 2-1,-7-2 0,1 5 0,-1-4 1,1-2-1,0 3-2,-7 2 1,7-7-1,-15 7 1,8-3 1,1 0-2,-8-1 0,1-3 0,-1 4 3,-6-1-1,7-3 4,-7 0 4,6 4 6,-6-4 6,0 0 8,-6 0 4,6 0 4,0 0 4,0 0 1,0 0-3,-7 3-4,7-3-8,0 0-6,-6 0-4,6 0-6,0 0-6,-7 0-13,7 0-17,0 0-20,0 0-23,0 0-31,0 0-38,0 0-54,0 0-86,7-3-113,-7-1-52,6 1-21</inkml:trace>
  <inkml:trace contextRef="#ctx0" brushRef="#br0" timeOffset="462366.9828">9145 9078 91,'5'-4'247,"-5"4"-37,6-4-41,1 1-37,-7-1-32,6 1-25,1-1-8,0 1-14,-7-1-8,5 0-8,-5 0 0,8 1-3,-1-1-1,-7 4-1,6-4-1,-6 0-2,0 4 0,0-2-1,0-3-2,0 5-1,0 0-4,0 0-4,0 0-3,0 0-1,0 0-2,0 5-2,-6-5-4,6 2 0,-7 2-1,-1 0-1,3 0 0,-9 3-1,8 1-1,-1 2 3,-4 1 4,-4 0 1,3 3 4,-2 1 2,1-1 5,1 5 2,-1-4 3,-1 4-1,1-1-3,0 3 0,1-2 0,-1 3-4,-1 0-3,8 0-3,-2 0-3,3 0 0,-2-1 0,7 2-1,0 2-1,0-6-1,7 4-1,-7-2 0,5 1 2,9-4-2,-7 0 0,6 4-2,0-7 1,0 3-1,0-2 1,0-2 0,7-3-2,-8 0 0,8-1-1,-1-2 1,1-1-5,-1-3-7,0 0-9,2-4-11,-2 0-14,1 0-17,-1-4-26,1 0-36,-7-3-60,6-1-94,-7-2-91,2-5-56</inkml:trace>
  <inkml:trace contextRef="#ctx0" brushRef="#br0" timeOffset="462714.6636">9163 9279 140,'-13'-7'462,"0"3"-62,6-3-142,-5 3-100,12 4-53,-7-3-32,7-2-17,0 5-8,0 0-8,0-2-4,7 2-8,5 0-6,-5 0-7,12-4-3,-6 4-2,6-4 1,2 4-1,5-4 3,-7 1 0,7 3 0,-6-4 2,6 0-1,-7 0 0,1 2-1,-1-3 0,-6 5-3,8 0-2,-15-3-1,7 3-2,-7 0-3,1 3 1,-7-3 0,6 5 0,-12-3 2,6 6 5,-7-1-1,1 5 4,-7-2 2,0 5 0,-7-4 0,7 3-1,0 1 1,-7 0-2,6 3 3,2-3-4,-7 0-1,6-1-2,0 1-2,0-5 0,6 2-2,1-1 0,0 0-5,-1 1 2,0-3 0,7-1 2,0 0-1,0-2 2,0 2 0,0-4-1,7 3 0,0-3-1,-1 0 1,7-1-1,0 1 1,7-4-4,-1 3-8,-1-3-11,10-3-14,-3 3-15,9-4-17,-9 1-22,8-5-25,-1 1-32,1 0-56,-7 0-95,7-5-88,-8 1-50</inkml:trace>
  <inkml:trace contextRef="#ctx0" brushRef="#br0" timeOffset="462895.2853">9567 9247 54,'-13'0'460,"7"0"-53,-7 0-138,6-4-103,7 4-59,-7 0-32,7 0-18,0 0-11,0 0-5,7 0-2,6 0-4,-6 0-7,12-4-6,1 4-3,-1 0-4,6 0-2,2-4-4,5 4-2,1-3-2,0 3-5,6-4-10,0 4-16,-7-4-18,8 4-23,-8-4-36,1 4-64,-7-2-107,0-3-100,-7 2-56</inkml:trace>
  <inkml:trace contextRef="#ctx0" brushRef="#br0" timeOffset="463181.916">9958 9085 206,'0'-3'420,"0"-1"-104,0 0-111,6 4-80,1-7-44,-1 3-23,7 1-14,-6-1-7,12 1-1,-6-1 0,6 0 2,2 0-2,-9 1-2,8 3-3,0-4-4,-1 4-3,-6-4-4,7 4-2,-7 4-4,0-4 0,-8 4-4,3 3-3,-1 4 0,-7-4 2,0 8-1,-7-1 1,-6 1-1,6 4 0,-5-1 0,-2 0 1,1 4 1,-6-3 1,6-2 2,-7-2 1,7 4 2,-6-5 4,6 4-1,-1-2 0,1-2-3,7-3-2,-7 1-2,6-2-3,7 1-1,-6-1-3,6-2-1,6 3 0,1-3-3,6-5-7,6 4-11,0-7-18,8 4-22,6-4-26,-1-4-32,1 1-53,5-1-77,-5-7-121,7 4-69,-2-5-24</inkml:trace>
  <inkml:trace contextRef="#ctx0" brushRef="#br0" timeOffset="463390.4921">10562 9133 427,'-18'3'431,"-8"5"-133,6-1-117,-5 0-65,4 0-34,9 4-19,-1 1-11,0-1-8,-1 0-6,8-1-3,-1 2-2,7-1-5,0 0-4,7-4-3,-7 4-1,13-4 0,-6 0 2,6-3 0,0-1 3,-1 1 6,2-4 7,5 0 9,-6-4 8,0 1 7,0-1 4,1-3 3,-8 0 0,7-1-3,-8 1-6,3-1-10,-8 2-13,7-2-23,-7 1-31,0-3-40,0 2-42,0-3-43,-7 0-52,-1-1-86,3 1-130,-2-3-76,1 3-34</inkml:trace>
  <inkml:trace contextRef="#ctx0" brushRef="#br0" timeOffset="463594.6842">10459 8861 371,'14'-4'435,"-2"4"-124,7-2-114,1 2-63,6 0-33,-6 2-15,6 2-9,0 0-6,0 3-6,0 5-5,0 2-7,0 1-3,0 0-6,-6 6-3,6 1-2,-13 0-1,0 9-3,-6-2-3,-7 3-3,-7 5-4,-6-1-4,-6 5-6,-1 3-4,-13-1-4,0 10-9,-5-7-13,-2 6-18,2-4-16,-8 2-19,6-4-23,2-3-31,-1-3-53,-1-4-107,8-3-98,6-3-58,0-8-35</inkml:trace>
  <inkml:trace contextRef="#ctx0" brushRef="#br0" timeOffset="465385.0203">10048 8803 167,'8'0'162,"-8"0"-13,0 0-13,0-4-16,5 4-17,3 0-16,-8-3-16,7 3-14,-2-4-10,2 4-6,-7-4-6,6 1-2,1 3-1,-7-3-1,0 3-3,6-4-1,-6 4-3,0-5-1,7 5-3,-7 0-1,0-3-3,0 3-1,7 0 3,-7 0 2,0-3 0,0 3 0,0-4 1,0 4 1,6-4 0,-6 1-2,0 3 0,0-5-2,7 2-3,-7 3-1,6-4-1,-6 1-4,6-2-2,1 3-1,-7-2-1,6 0-1,1 0 0,-7 1 0,7-1 0,-7 0 2,7 0 0,-1 1 2,0-1 3,1 1 3,-2-1 3,3 1 1,-1-1 2,-2 0 0,3 0-3,-8 1 0,13-1 0,-7-3-1,0 4-1,1-6-2,6 6 0,-7-4-2,1 3 7,6-3-2,-6-1-2,5 0-1,1 2 0,0-2-1,-6 1-1,6-1 1,0 1-4,0 0 0,-7 0-1,8-1 1,-1 1 0,0-3 0,-7 1 1,14 3 0,-7-2 3,0 2 0,-1-3 1,8-1 1,0 3 0,-7-1-2,7-4 0,-1 5 1,0 0 0,8 0-1,-8-4-3,7 4 1,0 0-2,0-1 1,1 1 2,5-1-4,1 2-1,-2-2 0,9 0 0,-7 1 0,6 0 0,6 3 2,-5-3-3,5 3 2,7-4 2,-6 6 4,6-2 0,1 0 1,4-3 0,-4-1-1,5 4 2,-5 2-2,-2-3-4,1 2-2,7-1-1,-7 0-1,-1 0-2,9 1 0,-8-1-1,0 4-1,7 0 0,-7-4 1,0 4 0,0 0-1,7 0-1,-7 0 1,0 0 1,0 0-1,6 0-1,-5 4 0,-1-4-1,6 0 0,-5 4 0,5-1 0,-6 1-3,7-4 2,-6 4 2,5 0-3,-6-1 0,0 2 3,6-5-1,1 2 2,-7 2 2,6-4-1,8 3 0,-8-3 2,1 0 1,7 5-1,-8-5 0,7 0-1,0 3-1,7 1 1,-7-4 1,6 4-1,1 0-1,0-2 0,-1 3 1,-6-2-1,7 1 1,0 3 0,0-3 0,5 0 0,-5-1 1,0 4 1,6-3-2,-6 0 1,-1-1 0,8 2-1,-1 1-2,-1-2 2,2 3-1,-2 1-1,2-4-1,6 3-1,-1 3-1,2-2-1,4 4 2,-5-3 0,6 3 1,1-1 1,5 0 2,-6 4 0,1-1-2,-1-2 3,0 2 0,1 4-4,-2-4 0,1 6-1,-6-3-4,0-2 3,0 4 2,-1-5-3,-6 5-1,1-2 4,-8-2-2,0-1 1,1 6 4,-6-6-3,-1 4 2,0-3 0,-7 0 1,8-1-3,-8 1 0,-6-1 1,7-3-1,0 5 0,-7-6 1,0 5-1,6-4 0,-6 0 2,-6 0 0,6 0-1,-6-4-1,-7 5 2,6-6 0,-7 2 1,3-1 1,-3 1-1,2-1 1,-8-4 1,7 6 1,-6-7 1,6 6 1,-7-4-1,1 3 0,-2-3 2,3 0 1,-2 3 1,1-4-1,0 1-1,0 3 3,-1-3 0,1 0-2,-1-1 2,1 4-2,0-2-1,-1 1-1,1-2 0,5 3-3,-5 1 0,0-2 0,0 2-3,-1 0-1,0-1 3,1 4-2,-1-4-1,1 0 1,-1 5 0,-5-5-1,5 1 1,0-1 2,1 3-4,-6-2 3,5 3-1,-6-3 0,7-1-2,-14 0 2,7 0 0,0-3-1,-6 3-1,-1-3 2,1-1-1,-7 1 2,6-4 2,-6 0 3,1 0 4,-9 0 10,8-4 12,-6 1 9,1-1 8,-8-3 2,0-4 0,0 4-3,-8-8-4,1 4-7,-6-4-11,1-3-12,-8 4-6,1-5-5,-7 1-1,0 0-1,0-1 1,-2 4-3,10 1 0,-1-1 1,-1 8-5,7-4-2,7 7-7,-1 1-7,1-1-5,6 8-1,0-4-3,6 3-3,1 5 1,5-4 4,-5 3 2,13 3 4,-7-2 3,-7-1-1,7 5 3,0-6 2,0 2 3,-6 3 1,-7 0 2,6-4 3,-6 4 2,-6 0 2,-1 1 2,-6-2 0,-6 1 0,-1 4 1,-13-1 2,1 1-3,-7-5-17,-7 9-45,-6-4-55,0-1-68,-7 1-130,0 0-117,1-1-106,-1-2-60,-6-1-2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10:03:10.0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36 13030 70,'-6'4'324,"6"-4"-74,0 4-89,-7-4-67,7 0-41,0 0-25,0 0-15,0 0-10,7-4-8,-7 0-13,0-2-7,6 1-8,-6-2-12,6 0-23,1-4-40,-1 0-54,-6 0-81</inkml:trace>
  <inkml:trace contextRef="#ctx0" brushRef="#br0" timeOffset="1633.1917">18582 9840 181,'0'-4'339,"0"4"-91,0 0-79,0 0-58,0-4-36,5 4-18,-5-3-8,0 3-4,7-4 3,-7 4-6,0-4-7,6 4-5,-6 0-3,6-3-7,1 0-5,0 3-2,0 0-3,-1 0 0,-6-4-1,7 4 1,-1 0 1,0 0 1,1 4 0,-1-1-1,1 0 2,-1 5 1,-6 3 1,7 0 0,0-1 1,-1 5 1,0 3-2,0 1 3,1 4 0,1-2 1,4 4-2,-5 2 2,-1 2 0,7 0 0,-8 0 1,10 5 2,-9-3 1,7 6 1,0-3 3,-6 2-1,5 1-3,-5 0 3,6-1-3,0 1-2,-6-1-3,6 6-1,-7-6-3,1-4-3,-1 4-1,8-2-3,-9-5 0,3 0-3,-1-3 0,-7 0-2,5-3-5,2-6 3,-7-2 0,0-4 3,6 0 10,-6-4 20,0-3 30,0 0 33,0-1 28,0-3 12,0-3 10,-6-1 5,-1-3-5,2-1-15,-2-3-25,-1-3-24,-5 3-10,1-3-1,-1-6-2,0 3-3,0-2 1,6 0 1,-6 2-2,0-2-8,0 1-12,0 3-10,7 1-8,-1 2-6,1 5-4,-1 0-6,-1-1-4,8 1 1,0 3-3,-5 1-6,5 3-1,0 0-6,0 0-1,0 3 1,5 1 1,-5-1-2,8 5 1,-1-1 1,-1 1 1,1-2 3,6 3-3,-7 2-1,7-8-7,0 5 3,7-1-2,-7-3 3,0 0-2,6-2 2,0 3-3,-4-5 3,3 0 4,2 0-1,-7-5-2,6 3-1,-6-2 1,1 0 4,-1-3 2,0 3-1,-1-3 1,2-1 0,-7 5-3,-1-6-14,0 6-26,1 0-40,-7-1-45,6 0-48,-6 4-50,0-3-55,7-1-71,-7 0-126,0 0-81,0 4-40,-7 0-3</inkml:trace>
  <inkml:trace contextRef="#ctx0" brushRef="#br0" timeOffset="3322.2302">17265 11594 277,'-7'-7'325,"7"0"-67,-6-4-68,6 4-45,-7 0-35,7-5-22,-6 5-10,6 0-5,0-4-3,-6 3-4,6 1-4,0 0-5,0 0-3,0-2-4,0 2-3,0 5-7,0 2-6,0-4-5,0 4-3,0 0-4,0 4 0,6-2-2,-6 5 0,6 2-2,1 2 1,-1 3 2,1 1 1,0 3-1,6 0-2,-7 4-1,7-4-3,-7 5-1,8-5-1,-2 4-3,3-4-2,-2 4-1,-8-4-2,8 1 1,1-1-3,-1 1 0,-7-8-1,7 3-1,-7 1 1,1-4-2,0-4 1,-7 0 0,6 1 6,-6-1 8,0-3 7,0-1 10,0 0 10,-6 1 9,6 0 8,-7-4 7,-6 4-1,7-4 1,-7 3-5,6-3-1,-6 0-2,-1 0-2,3 0-7,-2 0-5,-2 0-6,-4 0-6,6 4-4,0-4-7,0 4-9,-7-4-6,7 3-4,1 5 0,-8-5-1,7 6-1,0-3-1,-6 5 0,6-3 0,-1 3 1,1-1-1,-6 2-1,6-1 0,6 3 1,-6-3 0,7 4 0,-7-3 0,7-3-2,-1 7 1,0-5 1,0-1 1,7 2-3,0-5-1,-6 3-1,6-2 1,0-1-1,6-3 2,-6 4-4,0-6 1,7 3 3,-7-2 2,7 1 0,0 1 1,-1-3 0,7-2-1,-7 0 2,7 0 1,-6 0-3,6 0-7,-1-2 3,1 2 4,1-5 0,6 1-4,-9-4 1,2 6-5,-5-6-1,12 1 3,-14 3-10,7-6-8,0 2 0,-7 1 0,8-5-3,-8 2 2,1 3 3,-1-5 2,1 4 5,-7 1 5,6-4-1,-6 4-5,0 0-3,0-1-1,6 1-2,-6-1 0,0 2-1,0-2-10,0 1-9,0-1-6,0 1-7,0 0-9,0 0-9,0-1-9,0 1-4,0-3 4,0 1 12,7 3 9,-7 1 13,0-2 13,0 0 9,0 3 11,0-4 6,0 5 6,0 0 0,0-1 3,0 0 1,0 1 0,0-1 1,0 0-1,0 4 1,0-4 0,0 4 1,0 0 0,0 0 0,0 0 1,0 0 1,0 0 1,-7 0 0,7 0-1,0 0 2,-6 4-2,6 0-1,0-4 1,0 4-2,-6-1-1,6-3 0,0 4-1,0-4-1,0 0 1,0 0-1,0 4-2,6-4 0,0 0 2,1 0 0,0 0 0,5-4 1,3 0 0,-10 4 1,8-3-1,-7-1 0,8 0 0,-7 0 2,-1 1 0,-6 3-2,7-4 0,-7 4 0,6 0 0,-6 0 2,0 0-2,0 0-2,0 0 1,0 0 2,-6 0-1,6 0 0,-7 0-1,7 0-1,0 0 1,-6 0 1,6-3 0,0 3-1,0 0 0,-7 0 1,7 0 0,0 0 1,0 0 1,0 0-2,0 0 0,0 0 0,0 0 1,0 0 0,0 0 1,0 0-2,0 0 0,0-4 0,0 4 0,0 0 0,0 0 0,0 0-1,7 0 0,-7 0 1,0 0-1,0 0 1,0 0 0,0 0 0,0 0 0,0 0 1,0 0-1,-7 0 0,7 0 1,0 0-1,0 0 3,0 0 0,0 0 2,0 0 2,0 0 0,0 0 1,0 0 0,0 0 0,0 0-1,0 4-2,0-4 0,0 0-4,0 0 1,0 0 0,0 0-2,0 3-1,0 1 0,7-4 1,-7 3 0,0 5 0,0-4 0,6 3-1,-6 0 1,0 0 2,7 1 0,-7-1-1,6 5-1,-6-6 1,7 6-1,-7-5 0,6 4 2,0-3-1,1-5-1,0 4 1,-1 0-2,1-3 1,-1 0 1,6 0 0,-5-1 1,6-3 1,-5 4 1,4-4-1,-5 4 4,6-4-3,-1 0-4,-5 0-7,7 0-14,-8 0-16,0 0-21,1 0-22,-1 0-25,1 0-32,-1 0-42,1-4-74,-1 0-117,1-3-60</inkml:trace>
  <inkml:trace contextRef="#ctx0" brushRef="#br0" timeOffset="3705.3342">17727 11551 148,'-5'-8'463,"-3"5"-100,-4-1-132,4 0-92,-4 4-55,5 0-31,-6 0-17,0 4-9,7 0-3,-7-1-1,0 5 0,6 3-2,-6-1-1,7 2-2,-1-2-2,1 1 0,6 1-1,0 1-1,0-1 0,6-1-1,-6 0 1,7 1 1,6-2 1,0 1 0,0-3 1,0 2-1,6-3-3,1 5 0,0-1-3,0-5 0,5 6-3,-5-4-3,-1 3 0,7-4-3,-6 4 0,6-4-1,-7 4 0,1-3 0,0-1-1,-7 3 1,6-2 0,-13-1 0,1 4 0,-1-8 1,1 5 3,-7 3 1,-7-4 1,7 1 0,-13 4 0,7-6 1,-7 2 1,-6-1-1,5 1 0,-5-1 3,6-4 1,-7 4 3,1-3 0,-1 0 0,7 0 0,-7-1-2,8 1-3,-8-4-4,7 4-8,1-4-14,4 0-23,8-4-30,-5 4-41,10-7-59,-5-1-114,13 1-113,1 0-69,-1-4-25</inkml:trace>
  <inkml:trace contextRef="#ctx0" brushRef="#br0" timeOffset="4050.6602">18177 11601 330,'-6'-3'435,"-1"3"-125,7 0-124,0 0-75,-6-4-43,6 4-24,0 0-14,0 0-8,6 0-3,-6 0-4,7 0-1,5 0-2,1 4-2,0-4 1,1 0 0,5 0 2,0 0 0,2-4 2,-2 4 1,7-2 2,-7 2 1,7-5 2,1 2-1,-8-1-1,1 0-1,-1 0-1,0 1-2,1-1-3,-7 4-5,-6-3-1,6 3-3,-7-4-1,0 4 5,1 0 0,-7 0 3,6 0 5,-6-3 3,0 3 2,0 0 0,0 0 0,0 0-4,7 0-3,-7 0-10,0 0-16,0 0-20,0 0-24,0 3-29,-7-3-34,7 0-40,-6 4-62,-7-1-88,0 1-96,0-1-42</inkml:trace>
  <inkml:trace contextRef="#ctx0" brushRef="#br0" timeOffset="4295.8318">18275 11748 212,'-7'8'369,"0"-1"-97,1 1-100,6-5-64,-7 5-35,7-5-17,7 1-7,-7 0-2,6 0 5,1-1-2,7 0 0,-2-3-2,1 0-4,7 0-4,-1-3-5,7 3-5,-6-7-6,6 3-3,0 0-3,0 1-4,0-5-2,-6 1-2,5 3-2,-5 0-2,1 1-1,-3-2-3,-5 2-2,1 0-4,-8 3 1,1-3 2,-1 3 0,0 0 2,-6 0 3,7 0 3,-7 0 4,0 0 7,6 0 0,-6 0 2,0 0-2,0 0-2,-6 0-3,6 0-2,0 0-6,0 0-11,-7 0-14,1 0-20,6 0-27,-6 3-45,-1-3-73,7 0-169,-6 0-83,6 0-43</inkml:trace>
  <inkml:trace contextRef="#ctx0" brushRef="#br0" timeOffset="5660.2272">19270 11386 156,'0'0'208,"-5"0"-29,5 0-31,-7-4-28,7 4-21,-7 0-18,7-3-11,-6 3-5,6 0-6,0 0-4,0-4-4,-7 4-6,7-7-8,0 3-3,0 0-4,0-4-1,0 6 2,0-2-2,7 0-1,-7 0-3,0 1-4,6-2-2,-6 2-1,7-3-2,0 0 0,-2 0-2,10-2 2,-9 1 3,1 3 5,5-2-2,-6 1 4,8 2-1,-1-5-1,0 5 0,-1-1 0,2 0-4,-1 1-2,6 3-2,-6 0 0,1 0-2,5 3-1,-6 1 0,6 3-2,-5 1-1,-1 2-2,-1 2 2,-5 5-2,6-2-1,-6 5-1,-1-2-1,0 0 0,1 1 0,-1-2 1,-6 3-1,7-7-2,-7 5 3,8-2-3,-8-2 1,0 1-2,0-4 3,0-4 1,0 4 1,0-3 2,0-1 1,0-4 5,0 1 5,0-1 8,0 1 11,0-4 11,0 4 12,0-4 10,0-4 3,0 4 2,0-4-1,0 1-7,0-4-7,0 0-8,5-5-6,-5 1-8,0 0 0,6 0-2,-6-3-2,7-2-2,-7 3-2,7-3-8,0 1-7,-7 5-3,6-5-6,1 4-4,-7 0-2,6 1-1,1 2-1,-1 1-1,0 0-2,1 2 1,0 3-3,-1-2 0,7 4 0,-7 0-1,1 4 1,-1-2 1,1 3 1,6 2 0,-6 0 0,-1 4 2,1 0 1,-1 1 0,-1-2 1,3 5 1,-2-1 2,1 1-2,0-1-1,-1 5 1,-6-4 1,8-1 0,-8 1-3,5 0-1,-5 3-2,7-3-1,-7-1-9,6-3-22,-6 1-32,6-3-34,-6 3-33,7-1-36,0 0-34,-7-3-47,7-1-52,-7 0-96,0 0-81,-7 1-32</inkml:trace>
  <inkml:trace contextRef="#ctx0" brushRef="#br0" timeOffset="5912.4559">19258 11947 39,'-7'3'444,"-6"1"-87,7-1-131,-1 1-95,1-4-56,6 3-26,0-3-15,0 4-2,0-4 2,6 0 3,7 0 4,-6 0 1,13 0 2,0-4-4,-2 1-2,9-1-7,-1-3-5,7 4-3,-1-5-6,1 1-3,-1-1-2,7 2-1,0-6-1,-5 4 1,4-3-2,1 0-1,0 4-1,-6-4-1,5 4-10,-5-1-15,-7 1-23,7 4-30,-8-4-42,-4 3-69,-3 0-143,-3 0-94,-3 1-45</inkml:trace>
  <inkml:trace contextRef="#ctx0" brushRef="#br0" timeOffset="6138.7305">19330 12196 436,'0'0'475,"0"0"-155,6-5-136,7 3-74,0-2-37,0-1-20,13 2-10,-6-4-1,6-1-2,6-3-1,8 3-1,-8-2-5,7-1-7,1 1-3,-2-2 4,1 1-8,1 4-6,-8-4-2,2 4-5,-10 3-8,3-3-13,-8 7-17,0-5-26,2 5-14,-9 0-17,-6 0-23,1 5-23,1-2-30,-8 5-42,-8-4-56,-5 3-73,-6 0-56</inkml:trace>
  <inkml:trace contextRef="#ctx0" brushRef="#br0" timeOffset="6335.7417">19558 12243 294,'-14'4'396,"1"-1"-105,7 1-106,0 0-73,6 0-39,-7-2-24,7 6-7,0-4-2,7 0 4,-7 3 5,6 4 7,0-4 2,1 5 2,6-2-3,-6 5-4,5 3-2,1-3-5,-6 7-4,6 0-4,-7 0-7,8 0-5,-7 4-2,-1 3-5,1-4-5,-1 5-4,-6-5-3,7 4-3,-7-2 0,6-2-2,-6 1-1,6-5-6,-6 1-10,0 1-14,7-2-18,-7-6-21,7-1-25,-1 1-29,1-7-37,-1-5-72,0-3-121,1-3-81,6-5-32</inkml:trace>
  <inkml:trace contextRef="#ctx0" brushRef="#br0" timeOffset="6706.2266">20196 11298 333,'0'-4'420,"-7"-4"-123,7 6-108,0-3-62,0 5-39,-6-3-23,6 3-15,-7 0-11,1 3-11,-1 2-8,2 1-7,-2 2-6,-1 3-1,2 1 0,-7-3 2,7 7 5,-1 2 7,-6-3 7,7 6 3,-1 1 4,-6 0 3,6 5 4,1-2 2,-7 0-2,7 5-2,-1-1-5,7 0-1,-6 1 0,6 3-5,0-4-3,0 4-4,6-4-2,-6-3-2,13 3-3,-6-4-2,5 1-2,1-4-2,7-4-2,0 5-1,-1-5-2,2-4 1,10 1-1,-4-1-3,-2-2-7,8-5-8,-1 0-15,-5 1-19,5-5-24,1 1-32,-1-4-42,-4 0-57,3 0-121,-4-4-95,-9 1-49</inkml:trace>
  <inkml:trace contextRef="#ctx0" brushRef="#br0" timeOffset="7104.2685">20620 11448 201,'-27'0'485,"8"0"-69,-8 3-151,8 1-104,-8 4-56,8 0-29,-5-1-17,3 4-10,1 3-7,7 1-5,-6 3-11,6-3-4,0 6-6,6-1-7,1-3-2,6 2-4,0-1-1,6-3 0,-6 0-2,13-1 0,-6-3 0,6 0 1,6-1-1,-6-6 0,7 4 0,1-8-1,-3 0 0,1-8-1,2 4-3,-3-6 2,2 3 1,0-5 2,-8-2 3,1 3 3,1-4 7,-7 1 10,-1-1 11,0 0 8,1 0 9,-7 1 11,0 3 10,0-3 6,0 2-1,-7 5-3,7 0-4,0-1-5,-6 1-6,6 3-13,0 1-12,0-1-10,0 4-7,-6 0-6,6 4-6,0-1-5,0 5-1,0 0-3,0 2 3,0 1-1,0 4 2,6-5-1,-6 5-1,6-4-2,1 4-2,-2 0-2,3-4-7,4 3-11,-4 1-14,-2-4-14,7 3-18,0-2-16,0-2-16,7-3-17,-7 5-17,6-4-17,0-2-25,1 2-45,-1-5-91,-6-3-93,1 0-54</inkml:trace>
  <inkml:trace contextRef="#ctx0" brushRef="#br0" timeOffset="7288.3393">20795 11540 133,'0'-4'460,"0"0"-110,0 1-127,6 0-86,9-2-47,-4 2-26,2-1-13,6 0-7,2-3-5,5 4-1,-7-1-5,7 0-8,7 1-10,-7-1-4,7 4-7,-8-5-10,2 3-14,-1 2-19,-7 0-24,7 0-33,-13 0-50,0-5-95,1 5-116,-14 0-64</inkml:trace>
  <inkml:trace contextRef="#ctx0" brushRef="#br0" timeOffset="7491.8323">20840 11405 113,'-6'-5'466,"-1"2"-107,7 3-135,-6 0-88,12-4-48,-6 4-23,7 4-16,-1-4-4,1 3-2,5 2-1,3 1-1,3 2-4,-4 3-6,-1 1-8,6-3-4,-6 7-5,7 2-3,-7-3-3,0 3-2,0 0-4,7 1 1,-7-2-1,0 3-1,-1 1-2,2-4-7,-1 6-12,0-4-13,-7-1-14,7 0-23,-7-4-29,7 6-41,-5-11-80,-3 7-135,-5-9-60</inkml:trace>
  <inkml:trace contextRef="#ctx0" brushRef="#br0" timeOffset="7922.7225">21296 11236 152,'-6'0'492,"0"3"-45,6 5-178,-7-1-122,7 4-64,0 3-33,0 1-17,7 4-9,-1-2-3,0 5-3,0 1 1,8-1-3,-1 3-2,0-3-4,0 5-2,0-2-3,1 0 3,5-3-4,-6 0-1,-7 0-3,7 0-1,-6-1-1,6-1-1,-13-2-1,6-4-4,1 1 2,-7-4 1,0-4 2,0 0 4,-7 1 8,7-4 5,0-1 5,-6-3 3,6 0 2,0 0 2,-6-3 4,6 3 0,0-4-3,0-4-4,0 5-3,0-1-3,6-3-1,-6 0-3,6-1-5,7 1-3,-6 3-2,6-2-2,-1 2 0,1 0-1,2 0 0,-3 1 0,1 3 0,0-4 0,0 4-1,0 4 0,0-4 2,-6 3-1,6 1 1,-7 0 0,-6 3 1,7-4 1,-7 8-1,-7-3 0,1-1-1,-1 4 0,-6 0 0,0 1 0,0-3-1,-6 3 1,-1-1 0,0-3 0,0 3 2,1-4-1,0 0 0,0-3-5,5 3-3,-5-3-9,6 3-18,6-3-18,1-4-28,0 0-42,6 0-62,0-4-102,6 1-112,7-5-65,-7-3-23</inkml:trace>
  <inkml:trace contextRef="#ctx0" brushRef="#br0" timeOffset="8173.7215">21661 11298 258,'-7'-4'414,"7"4"-119,0 0-116,0-4-74,0 4-40,7 0-18,0 0-11,0-4-5,5 4 0,1 0 1,0-2-1,0 2-1,8-5-2,-3 5-3,-5-3-1,14-1-1,-8 0-1,1 1-2,-2-1-1,3 4-1,-2-4-5,1 4-6,-7-3-7,0 3-10,0 0-17,-6-4-17,6 4-22,-13 0-26,6 0-29,-6 0-45,0 0-68,0 0-96,0 0-68</inkml:trace>
  <inkml:trace contextRef="#ctx0" brushRef="#br0" timeOffset="8393.3294">21785 11298 259,'-7'3'371,"7"-3"-98,-6 0-94,6 4-60,0-4-36,0 4-20,0 2-15,0 2-3,0-1-2,6 1 1,-6 4-3,7-2 1,0 5-5,-1-4-4,7 3-1,-7 1-7,1 0-5,-1-1-2,1 5-1,0-2-7,-1-1-2,1 2 0,-7-3-1,5 3-1,3-3-2,-8-1-1,5 2 0,-5-3 1,0-1-1,0 1-1,0-1-1,0-1 0,0-3 1,0-1-1,0 1 0,0-2-1,0-2-5,0 3-11,0-3-15,8 0-25,-8 0-36,0-1-62,7-3-150,-7 0-104,5-3-55</inkml:trace>
  <inkml:trace contextRef="#ctx0" brushRef="#br0" timeOffset="9340.7823">21981 10650 43,'0'0'254,"0"0"-40,0 0-40,0 0-39,0 0-31,0 0-25,0 0-17,0-5-6,0 5-4,0 0-1,0 0-5,0-2-3,6 2-4,-6 0-4,0 0-2,0-4-6,6 4-1,-6 0 1,13 0 2,-6-4 0,6 4 2,0 0-1,0 4 1,6-4-1,2 0-3,4 4-2,-5 3-3,12 0-2,-6 0 0,-1 1 0,9 6 0,-2-3 0,-6 7-1,7 0-2,-1 5 0,1-1 0,0 3-1,-7 5-1,0-1 0,-1 0 1,3 4-1,-9 3-1,0 1 0,1 3-3,-14 4-3,7 1-1,-13-2-3,0 5 0,-6-4-2,-1 0 0,1 1 1,-8-9-1,2 0 1,-1-3-1,0 1 1,-1-9-1,1 1 1,1-8 1,-1 0-1,-1-2-1,7-3 2,1-5-2,0 0-9,0-1-12,6-5-17,0 3-19,6-5-35,6 0-45,2-7-82,-1 0-149,6-5-81,-6-3-36</inkml:trace>
  <inkml:trace contextRef="#ctx0" brushRef="#br0" timeOffset="9869.1184">23003 10704 142,'-7'4'502,"1"0"-16,-7-1-188,7 5-134,6 2-73,-7-2-38,7 3-17,0 1-9,7-2-3,-1 5-1,0-1-2,1 1-1,6 0-3,-7 0-3,8-1-4,-2 4-2,1 1-2,-6-4-2,-1 2-2,7 2 2,-6-1-2,-7 0 1,7 1-1,-7-1 0,-7 3 3,0-1 0,1 1 4,-7-2 1,0 3 5,6-4 3,-12 3 3,6 2 1,0-5 2,-6 5 0,5-2-3,1-3-2,0 0-3,0 1-3,7-3-3,0-2-3,-1 1-1,0-5-1,7 1-2,7-3 0,-7-1-1,7-4 2,5 1-1,1 0 0,0-4 0,7-4-1,-1 0 1,1-3-1,0 0-1,-1-4 1,0-3-1,8 2 0,-7-3-1,-2 1 0,-4-5-1,-1 5 0,0-5 1,-1 1-2,-5 4 2,-7-5-1,7 5 2,-7-5 1,0 4 3,0 1 2,0 3 5,-7 0 1,7-1 4,-7 6 4,1 2 4,0 0-1,6 1 0,-7 3-1,1 0-2,-1 3-3,1 5-1,-1 3-4,7 0-3,-7-1-3,7 5-1,0-1-1,0 1-2,0 5 0,7-6-3,-7 3-1,7-1 0,-1 2 0,1-4-1,6 1-2,-7 0-3,7-1-3,-6-2-8,6-5-8,6 3-12,-6-2-10,0 0-11,7-5-9,-1 1-14,1 0-10,0-4-8,-1-4-12,1 4-20,-7-7-29,6-1-67,0-2-125,-5-2-70,-1 1-36</inkml:trace>
  <inkml:trace contextRef="#ctx0" brushRef="#br0" timeOffset="10102.9427">23368 10764 177,'-7'-4'467,"0"4"-106,1-4-137,6 4-87,0 0-45,0-4-19,6 4-13,1 0-5,6 0 0,0-3-5,0 3-4,6-5-7,2 5-8,-2 0-11,7 0-5,0 0-4,-1 0-4,2 0-2,-1 0-2,0 0-1,-6 0-6,6 0-9,-13 5-16,6-5-19,-6 0-20,0 3-25,-6-3-25,0 0-31,-1 0-35,-12-3-45,-1 3-36,0 0-28,-6 0-10</inkml:trace>
  <inkml:trace contextRef="#ctx0" brushRef="#br0" timeOffset="10228.8473">23589 10760 255,'-13'0'305,"0"4"-23,7-4-56,-8 3-67,7 0-43,1 5-26,0-1-13,6 1-7,0 2-4,0 5 2,0 0 0,0 3 1,6-4-3,0 6-10,1-3-6,7 2-7,-8 3-6,7-1-7,0 1-6,0 0-7,0 5-7,7-2-9,-8 4-26,8-3-35,0 3-57,-7 0-112,-1 4-137,2 0-91,-7-4-60</inkml:trace>
  <inkml:trace contextRef="#ctx0" brushRef="#br0" timeOffset="10818.0786">20463 13660 270,'0'-2'399,"0"2"-95,0-4-103,0 0-74,6 0-44,1 1-28,-1-1-15,7 0-4,1 0 2,-1 2-1,6-3 3,1 2-2,-1-1 2,14-1 3,-7-1 3,13-2 1,0 1 3,0-1 5,0-2 4,6-1 0,1 0 0,-7-1-6,0 2-5,-1 3-5,-4-5-8,-2 10-14,-5-6-19,-1 4-17,-7-1-16,0 3-16,-4-2-11,-3 4-14,-6-4-7,1 4-7,0 0-1,-7 0-8,0 0-11,0 0-25,-7 0-46,0 0-88,1 0-100,-1 0-57</inkml:trace>
  <inkml:trace contextRef="#ctx0" brushRef="#br0" timeOffset="11104.2203">21284 13258 46,'0'-7'483,"0"-1"-48,0 1-138,0 0-106,6 3-58,-6 1-31,0-1-17,0-1-7,6 5-3,-6 0-2,6 5-1,1-1-2,0 3-5,0 3-2,-1 5-3,1-1-1,-1 1-3,1 4-3,5 3-8,-5 0-5,0 0-7,6 3-6,-7-2-5,1 2-4,6 5-6,-7-5-4,0 1-3,8-1-1,-7 1-1,-1-1-3,-6 1-2,6-4 1,-6 4-7,0-4-13,0 0-14,0-5-19,0 2-19,-6-4-23,0-1-20,-1-2-27,0-1-20,0-4-24,1 0-36,0-3-64,-1-4-100,1-4-56,-1 1-18</inkml:trace>
  <inkml:trace contextRef="#ctx0" brushRef="#br0" timeOffset="11364.0098">21798 13251 435,'7'-8'476,"-7"4"-131,-7 1-136,7 3-88,-13 0-50,6 3-27,-6 1-11,0 4-4,-6-1-3,-1 1 4,7 2 0,-6 5 0,6-4-2,-1 3-3,2-2-4,-1 3-3,0-1-4,6 1-3,0-5-1,1 5 0,6-4-2,0 4 2,0-5 0,0 2 2,6 2 0,1-2-1,0-2-3,-1 0-1,1 2 0,-1 3-1,7-8 0,-7 5-1,8-5-2,-1 0 1,0 0-1,6 4 0,-6-7-5,1 3-8,5-4-14,0 1-16,-5 0-19,5 0-20,-6-4-28,7 3-32,-2-3-48,3-3-83,-9 3-118,9-4-53</inkml:trace>
  <inkml:trace contextRef="#ctx0" brushRef="#br0" timeOffset="11632.5663">22123 13232 116,'-6'-10'478,"0"1"-69,0 3-134,-1 2-100,1 0-58,-1 1-28,0 3-16,0-3-10,7 6-5,-6-3-6,-1 3-5,1 5-7,1 3-6,5 0-3,0 3-3,-8 1 1,8 3 3,0 3 3,0-2 3,0 8 2,0-6 4,0 8 1,8-4 1,-8 5 0,5-4-4,-5 3-4,6-3-7,1 3-6,-1-4-6,1 4-6,7-2-3,-1-1-4,-1-4-3,1 3 0,1-4-3,4-2 0,2 0-9,0-5-9,-2 1-16,3-4-19,5-4-20,0 0-25,-7 1-27,8-4-28,-2-1-33,-5-3-57,1 0-97,-3-7-90,2 3-46</inkml:trace>
  <inkml:trace contextRef="#ctx0" brushRef="#br0" timeOffset="12026.3198">22326 13225 18,'0'-3'454,"6"3"-69,-6-4-127,13 4-100,-7-5-60,1 2-34,6 0-14,0-1-6,0 0-3,0-2 1,0 1-1,7 1-5,-7-4-3,6 6-4,1-2-2,0 0-2,-8-3 0,9 3-1,-2 0-1,0 0-1,-6 2 1,0 2-1,0-5-2,0 5-1,-6 0 0,-7 5 0,6 1 4,-6 2 4,-6-1 4,6 8 4,-13 0 3,6-1 3,-6 5 5,0 3 3,-6-1 0,6 2-2,-6-6-3,-2 5-4,9-3-2,-8 3-3,6-4-7,2 1-6,-1-1-4,7-3-5,-7 2-3,6-2-3,0-1 0,0 3-1,7-7-4,-6 5 1,6-4-2,0-4 0,0 4-1,6-4-1,1 4-2,0-4 0,6-3 1,0 3-3,0-7-4,6 4-9,1-4-12,5 0-10,-4-4-16,5 1-16,0-5-20,6 4-25,-6-3-29,0-3-40,0-2-76,8 2-143,-16-1-65,2-4-29</inkml:trace>
  <inkml:trace contextRef="#ctx0" brushRef="#br0" timeOffset="12254.0259">22684 13266 21,'-7'0'473,"1"0"-36,6 0-142,-7 0-119,7 0-69,7 0-36,-7-5-14,13 5-7,-7-3-1,7 3-1,0-4 0,6 1-4,9 3-4,-3-4-8,1-4-8,0 5-8,7-1-8,-7 1 0,6-1-8,-6 1-12,7-1-17,-7-1-19,0 2-26,0 0-35,-1-5-50,-5 5-94,0 0-131,0-2-62,-1 1-23</inkml:trace>
  <inkml:trace contextRef="#ctx0" brushRef="#br0" timeOffset="12576.7461">23081 13072 70,'-7'-5'477,"7"5"-60,7-4-141,-7 1-112,7-2-62,6 3-30,-6-2-19,6 1-6,6-2-3,0 2-2,0-1-1,2 0-5,-2 0-5,7 2-6,-6-3-5,-1 2-5,0 3-1,2 0-1,-2 3-1,-7-3-3,2 5 0,-8 1 1,1 2 2,-1 0 3,-6 6 1,0-2-1,-6 2-1,-1 4 2,-6 4 0,0-1-1,-6 2-2,-1 0-2,0 2 0,1-4 2,-1 6 1,7-6 1,-6 1 2,6 0 0,-7-3 2,13-1 0,-5 1-2,5-5-1,1 1-2,-1-1-3,7-3-3,0 0-1,7-1-2,-7 2-4,13-5 1,-1 1-5,9-6-8,-2 3-15,0-5-22,8 0-24,5 0-27,-5 0-31,4-5-49,2-1-75,-7-2-115,7 2-81,-7-6-26</inkml:trace>
  <inkml:trace contextRef="#ctx0" brushRef="#br0" timeOffset="12810.9552">23570 13268 449,'-13'0'463,"-1"8"-137,7-4-125,-5 3-83,5-3-45,1 2-25,6 2-11,0-1-8,0 1-2,6 0-3,1-2-4,-1 3-2,7-2-5,1-4-3,5 1-3,0-1-1,1 1-5,0-4 1,-1 0 0,1-4-1,-1 1 2,0-1 4,2-3 7,-3 0 9,-3-1 13,-10-3 12,2 3 7,0-2 11,-7-1 3,0 3 0,-7-3-6,-5 0-9,-3 1-14,-3-2-16,-3 5-13,-4-3-16,-8 1-20,7 6-21,-7-4-19,8 0-26,-9 4-22,9-2-24,-1 1-30,0 1-44,7-2-77,-2 3-115,10-2-54</inkml:trace>
  <inkml:trace contextRef="#ctx0" brushRef="#br0" timeOffset="13059.9633">23602 12939 367,'13'-11'532,"-5"4"-68,-3 3-158,8-4-105,7 4-55,0 2-21,-1-2-14,0 4-6,1 0-7,7 6-5,-2-2-13,1 4-17,0 3-17,0 0-18,0 7-10,-6-3-8,-1 7-4,0-4-4,-6 8 0,-5-1-2,-1 1-3,-2 3-4,-5 0-6,-5 5-7,-2-2-10,-6 2-14,-1 2-17,-5-3-15,-1 1-8,0-2-12,1 2-7,-7-5-2,7 0 0,-1-3 1,1-1-3,5-3-10,-6-3-31,8-2-49,-1-5-100,6-1-89,0-5-54</inkml:trace>
  <inkml:trace contextRef="#ctx0" brushRef="#br0" timeOffset="13580.7481">24319 12686 58,'-8'-3'526,"2"-1"4,0 0-120,6 4-170,-7 0-107,7 4-55,0 0-26,7-1-14,-7 5-5,6-2-1,0 3 1,2 1 1,5 1-2,-1 5-3,1-3-6,1 3-7,-1-2-3,-7 4-1,7-4-1,0 9 1,-6-5 1,-1 0 2,1 5 5,-1-1 5,-6-1 7,0 5 3,-6-1 5,-1 2 13,1-2 1,-8 1 4,2 3-1,-1-3-3,0-1-3,-1 4-5,1-3-7,-7 0-16,7-1-3,1-3-5,5 0-6,1-3-2,-1 3-3,1-8-3,-1 1-1,7-1 0,0-2 0,0-1-1,7-5 0,-1-1-2,1 2 2,-1-4-3,7 1 1,1-4 3,-1-4-3,-1 1 0,8-4 2,0-4-1,-1 0-1,-6-3 1,7 2 2,-7-6-3,5 4 1,-3-1 2,-9-4 0,7 1 0,-7 3 1,1-3 2,-1-1-1,-6 5 1,7-1 2,-7 1 1,6-1 7,-6 4 10,0 3 10,0 1 5,0-1 3,0 1 3,0 7-2,0-3-3,0 3-6,0 3-11,0-3-9,-6 7-6,6 1-6,0-1-2,0 5-1,6-5 2,-6 5-1,7-2 0,0 0-1,-1 6-5,1-6-3,5 2-10,1-2-18,0-3-24,7 5-27,-1-1-29,1-5-30,0 2-23,0-4-22,6-1-22,-7-3-23,6 0-34,-4 0-65,-2-3-97,0-1-46,-5 1-13</inkml:trace>
  <inkml:trace contextRef="#ctx0" brushRef="#br0" timeOffset="14141.0422">24801 12792 308,'-7'0'455,"1"0"-123,-1 0-129,7-3-83,0 3-42,0 0-19,0 0-8,7 0-2,-1 0 2,1 0 2,-1 0 4,7 0-1,-7 0 0,14 0 4,-7-5 5,6 5 5,1-2 3,-7 2 1,13-4 5,-6 1 2,-1-5 2,2 4-3,-2 0 2,0 0-4,-6 1-5,0-1-1,0 2-6,0-3-4,-6 2-2,5-1-3,-5 0 0,-1 4 5,-6-4 6,7 4 4,-7-3 7,0 3 0,7 0-1,-7-4-3,0 4-7,0 0-9,0 0-11,0 0-8,0 0-8,0 0-6,0-4-3,0 4-4,0 0-3,0 0-1,0 0-2,0 0-3,0 0 0,0 0-2,0 0-3,0 0 0,0 0 0,0 0-3,0 0-1,0 0-1,0 0 0,0 0-1,0 0 2,0 0-2,0 0 0,0 0 1,0 0 1,0 0 0,0 0-2,0 0 2,0 0-4,0 0 0,0 0 1,0 4 1,0-4-4,0 0 2,0 4 4,0-1-1,0 5 2,0-1 1,0 4 0,0 0 1,-7 8 1,7-5 0,-7 5-1,1 2-1,-1 2 3,-5-2-2,5 4 0,-6 2 0,6-2 0,-5 1 1,-1 3-4,0-3 1,6-1-1,-6 1 0,1 0 1,4-4-2,-5 0 1,6 0 2,2 0-1,-2-3-1,0-5 4,7 4 0,-7-4-2,14-2-1,-7 3-1,7-8-3,0 3 2,5-6 0,1 4-2,7-8-2,0 4 3,6-4-4,0-4-1,6 4-13,1-8-26,-1 4-48,2-3-66,4-1-68,-6-2-76,8-1-100,-7-4-168,5 1-83,-38 14-42</inkml:trace>
  <inkml:trace contextRef="#ctx0" brushRef="#br0" timeOffset="31596.1937">2918 13481 11,'0'0'374,"0"-4"-73,0 4-78,0-3-64,0 3-44,0-3-30,0 3-15,0-5-5,0 1-3,0 1 2,6 3 2,-6-4-1,0 4 0,0-3 0,0 3 0,0-4 3,0 4 2,0 0 2,0-3 6,0 3 9,0 0 7,0 0 11,5-4 6,-5 4 2,0 0-1,0 0-3,0-4-12,0 4-11,0 0-14,0 0-13,8 0-13,-8 0-11,0 0-6,0 0 2,0 4-3,7-4 8,-1 4 4,0-4 2,1 3 4,0 4 8,-1-3 2,7 8-1,-7-2 3,7 5-10,-6-1-4,6 5-2,-6-4-6,-1 3-6,7 0-5,-7 0-5,7 1-5,-5-1-2,4-3-4,1 0 0,-6-1-2,5-3-1,2 0 1,-1-4 4,0 1 2,0-1 3,7-7 6,-2 0 5,10-4 5,4-7 0,0-3-1,7-5-5,7-2-4,0-9-6,12 1-4,1-8-6,-1 4-3,8-7-1,0 3-4,5-7-4,6 4-10,-5 0-30,0-1-59,-1-3-74,-5 8-81,-9 3-91,2 0-121,-13 4-146,0 3-85,-14 4-29,-5 3 22</inkml:trace>
  <inkml:trace contextRef="#ctx0" brushRef="#br0" timeOffset="32598.5461">3764 15611 158,'-7'-6'457,"7"4"-85,-6 2-101,6-4-87,0 4-52,-5-4-30,5 4-14,0-4-8,0 4-3,0-3-4,0 3-2,0-4 0,5 4-1,-5-4-1,0 4-5,0-3-2,6 3-4,-6-3 2,7-2-1,-1 2-2,-6 3 1,7 0 4,0-4-2,-2 4 7,3 0 5,-1 0 5,-1 0 0,1 4 4,-2-1-1,2 2-6,0 1 6,0 2 0,-1-1-4,0 1-4,1 6-6,-1-3-8,0 1-5,-6 2-4,7-3-5,-1 3-4,-6 1-8,7 3-5,0-6-1,-7 2-2,7-3 1,-1 1 0,-6-6-2,6 2 2,6-1 4,2-3 3,0-4 2,5-4 0,0 0 1,8-7-1,5 0-6,0-7-5,15-4-8,-3-4-3,8 1-4,14-8-8,-1-4-11,7 0-11,6-2-19,0-10-38,1 5-46,-2-3-62,1 2-74,1-2-67,-8 0-99,1 2-184,-14 2-81,0-1-19,-5 4 14</inkml:trace>
  <inkml:trace contextRef="#ctx0" brushRef="#br0" timeOffset="199751.1154">4207 13759 36,'0'0'432,"-6"0"-78,-1 0-99,7-3-97,-7 3-59,7 0-32,0 0-17,0 0-12,-7 0-7,7 0-4,0 0-4,0 0-1,7 0-4,-7 0-4,0 0 1,7 0 2,0 0 1,-1 3 3,-6-3 2,13 0 1,-7 0 2,7 0 5,1 0 8,5-3 7,-6 3 8,6-4 5,8 0 7,-2 1 5,2-4 7,5 2 0,0-1 0,8-2-3,-7 1-2,6-1-7,-7 1-3,1 4-9,-1-4-11,1 3-10,-7 0-10,0 0-10,-7 1-12,8 3-14,-14-4-17,-1 4-17,1 0-17,-5 0-17,-2 4-16,0-1-16,1 1-12,-7 0-9,0 0-11,0-1-18,-7 1-30,1 3-52,-8 0-88,1 1-66,-6-1-35</inkml:trace>
  <inkml:trace contextRef="#ctx0" brushRef="#br0" timeOffset="199926.5612">4298 13987 84,'-7'7'442,"1"-3"-90,6-1-113,6 1-89,-6 0-52,7 0-27,6-1-11,0 2-8,6-3-1,1-2 0,0 0-5,6-2-5,7-3-3,0 2-5,-1-1-2,7 0-3,-7 0-2,7-3-6,-7 3-7,1 1-7,0 0-18,-7-2-15,0 1-18,0 4-19,-7-3-23,-6 3-25,1 0-33,-1 0-52,0 0-75,-7-3-89,1-1-45</inkml:trace>
  <inkml:trace contextRef="#ctx0" brushRef="#br0" timeOffset="250994.1671">17226 10031 74,'-6'3'234,"-1"1"-47,1-2-45,-9 3-31,10-2-27,-3 5-18,3-4-13,-1 3-11,-7 0-7,6 1-3,0-1-1,0 0-1,-6 0 0,7 5-1,0-2-2,-7 1 0,6 0 2,0 1 3,-5 2 0,6 1 1,-7 0 3,6 3 0,-7 0 2,1 0-1,2 5 1,-2-2-2,-2 2-2,-4-2-4,6 6-1,0-2-1,-7 4 1,1 4 0,0 1-1,-1 2 0,-6 3 3,0 5 1,-1 4-1,-5 4-3,0 6-2,-2 5-3,-4 3-4,-1 7-5,-7 4-4,1 3-3,-2 5-5,2-1 1,-7 7-1,0 0 2,0 5 3,0 4-2,-7-2-1,8 0 1,-1 6 0,-7-2 0,7 0 0,-1 5 3,2-4-7,4-4 3,-5 3-1,7-3 2,0-5 0,-1 2 2,0 0 0,1-5-7,-2 1 4,4 0-2,2-4 2,3-4-3,-2 1 1,2-6-1,5-1-1,0-5 1,1-3 2,-1-5-2,6 1 1,-5-7 1,13 0-2,-8-8 1,2-4 0,5-2 0,1-5-1,-1-4-1,0-3 1,7-7 0,-7 0 2,8-8 4,-1-4 3,6-3 10,-6-3 8,7-5 12,-1-3 9,1-3 6,6-5 6,0-3-1,0-3-1,0-4-5,0-8-9,6 0-7,-6-3-10,0-5-7,7 5-8,-7-4 1,0 4 0,0-1 6,0 5 3,-7 0 8,7 7 13,0-1 10,-6 4 9,0 8 0,6 0-1,0-1-7,-7 8-5,0 0-9,7 4-11,-7 0-11,7 8-6,-6-3-5,6 3-1,6-2 0,1 2 0,7 3 0,-2-5 1,8-3 1,0 5-1,5-9 0,1 5 0,7-5-1,0-3-2,5 0-2,-5 0-3,6-3-3,0-5-1,1 5-2,-2-5-2,9-3-5,-9 4-8,2-4-25,-2-1-35,-5 3-39,-1-3-48,2 4-53,-2-6-68,-6 3-101,-7 0-132,1 1-57,-7 1-13</inkml:trace>
  <inkml:trace contextRef="#ctx0" brushRef="#br0" timeOffset="252104.4431">12908 14188 112,'0'-4'270,"0"0"-43,-7 4-43,7-2-44,0-3-38,0 2-24,0-1-14,0 1-9,0-1-7,0 0-5,0-3-4,7 3-1,-7 1-3,0-1 0,6 1-1,-6-1-1,7-1 2,-7 2 1,7 0 4,-7-1 6,0 0 9,6 4 4,-6-3 7,0 3 5,0 0 0,0 0-2,0 0-6,0 0-9,-6 0-8,6 3-6,0 5 3,0-2 6,-7 10 10,7 6 15,-7-1 13,7 9 15,0 2 14,-6 6 13,6-2-1,0 5-8,0-1-5,0 0-9,0 1-10,6-1-10,-6 0-14,7-3-14,-7 0-11,0-5-7,7 1-10,-1-4-4,-6-2-4,0-2-2,7-3 1,-7-8 4,6 5 5,-6-8 9,0-4 11,6 4 4,-6-7 4,0-1 6,0 1 2,0 0-4,-6-1-6,6-3-9,-6-3-10,-1 3-9,-6 0-8,6-4-8,-12 0-6,7 1-4,-9 3 0,-5 0 1,0 3-3,0 5 1,-6-2-1,6 6-1,-7-1 0,1 4 0,5-1-1,-5 5-1,13-1 2,-8 4-1,8 0 2,-1 0-1,7-1-1,0 2 2,7-1-1,-1-1-3,7-2-1,7-1 1,-1 0 0,7-2 2,7-3 0,-1 3-2,1-9-2,6 0 2,0-3-1,7-4-1,0 0-2,-1-7 1,0 3-1,1-7 1,-1-3 3,1 3 2,-7-8 1,0 4 1,-7-3 2,1-1-1,-1 2-1,-6-2 0,0 1-2,-6 0 0,0-1 2,-2 1-2,-5 3 3,0 1 3,0 2 3,0 2 1,0 3 2,0-1-1,0 1 0,0 3 1,0 4-1,0-4-4,-5 8-3,5 0 0,-7-1-2,7 5 0,0 6-2,-7-3 1,7 4-3,0-1 3,7 1-2,-7 4 2,7-5 1,-2 5-1,3-5 0,-3 5 1,10-2 0,-2-2-2,0-1 0,0 5-3,6-4-3,-7 0-5,9-1-7,-8-2-6,6-2-18,-6 1-35,8-3-49,-9-1-64,7-3-67,-5 2-62,-1-6-64,-1 0-108,1-3-136,0-4-50,-6 3 2</inkml:trace>
  <inkml:trace contextRef="#ctx0" brushRef="#br0" timeOffset="252440.3836">13462 14541 116,'-14'-12'598,"14"8"7,-6-3-85,-1 7-182,7 0-114,-6 4-52,6 3-22,0 5-3,0 2 6,-6 3 8,6 6 7,0 6 1,0 1-12,0 3-24,0 3-30,6 1-29,-6 7-23,6-4-20,1 3-12,-1-2-3,1 3-5,0-4-7,6-3-4,-7 0 0,7-4 1,0 0 1,7-8 1,-6 2-3,-2-6 2,0-3 5,9-3 6,-8-8 7,6 1 5,1-8 5,-1-4 4,-7-3 7,9-8 1,5 1 5,-7-8-3,1-1 1,-1-2 0,1-9 0,-1 5 3,1-3 0,-1-5-1,-6 4-3,1-3-4,-1-1-5,-6-1-5,-2 2-8,2 3-5,-1-3-10,-6-1-7,0 0-10,-6 5-12,6 1-17,-7 2-19,2 0-39,-2 8-87,7-2-100,-6 5-100,6 4-137,0 3-147,0-1-83,6 6-39,1 6 7</inkml:trace>
  <inkml:trace contextRef="#ctx0" brushRef="#br0" timeOffset="252803.6078">14244 14891 107,'-7'5'489,"-1"-5"-54,3 0-155,-2 3-121,7 0-68,0 2-36,0-5-17,0 3-4,7 0 2,-2 2 5,10-2 6,-2 1 7,-1-1 6,8 2 1,-1-2 0,0 0 2,8 1 1,-1-4-1,0 0 2,0 0 2,0 0 2,6 0 0,-5 0 1,-2 0-4,9-4-5,-8 4-5,-1 0-7,2 0-10,-2 0-12,2 0-6,-8 0-9,0 0-12,1 0-20,0 0-30,-8 0-36,2 0-35,-1 4-34,0-4-42,0 0-49,-7 0-66,1 4-93,-7-4-79,0 3-27</inkml:trace>
  <inkml:trace contextRef="#ctx0" brushRef="#br0" timeOffset="252958.4854">14458 15170 389,'-7'5'493,"1"-3"-125,12 5-126,-6-3-74,14-4-33,-1 0-13,-1 0-3,8 0 7,6 0 6,0-4-2,7 1-9,-1-1-17,7 2-21,1-3-19,-2-2-17,2 2-22,-1 2-30,-7 0-34,0 3-43,1 0-47,0-4-53,-7 4-83,0-4-152,-7 4-96,-5-3-49,-1 3-7</inkml:trace>
  <inkml:trace contextRef="#ctx0" brushRef="#br0" timeOffset="257008.0165">15760 14632 315,'-6'-8'466,"6"4"-112,-7 0-128,1 2-79,6 2-38,-7-5-16,7 3-11,0 2-3,-6-5-6,6 5-8,0 0-10,0 0-10,0 5-11,0 2-1,0 3 3,-7 2 6,7 9 7,0 5 9,0 3 8,0 4 6,0 4-2,0 3 0,0 4-4,0-3-7,0 2-9,0 1-7,7 4-5,-7-4-5,6-1 6,1 3-7,6-8-4,-7 3-5,9-8-3,-4 5-1,9-9 0,-8 0-3,9 0-3,-9-4-2,9-3-2,-2 1 2,0-9 2,-5-3 5,5 1 9,0-10 11,-5-2 21,5-2 20,-6-6 20,6-7 15,2-3 10,-2-5 1,0-2-1,0 0-7,1-9-15,-7 1-16,7 0-17,-7-3-14,0-4-12,0 3-7,-7-3-9,8 0-8,-14-1-8,6-3-4,-6 0-10,-6 0-6,6 4-9,-7-4-11,0 7-20,-5 1-34,5 6-50,-6 5-71,7 3-67,-1 4-59,-6 3-71,6 0-97,7 8-137,-5 2-49,10 3 6</inkml:trace>
  <inkml:trace contextRef="#ctx0" brushRef="#br0" timeOffset="257301.7178">16653 14624 469,'-13'0'526,"-7"4"-107,7 4-167,0 1-100,0 3-47,0 7-22,0-2-7,-6 10-1,12-2 1,-6 5 2,7 3 2,-8 3-6,9 1-9,-3 0-12,8 3-9,0 0-7,0 0-5,0 1-5,0-5-4,8 1-3,-3 3-1,9-3-3,-8-1-1,14-3-2,-7 3-1,6-7-1,1 2-3,5-2-1,2-4-2,-1 2-1,1-2-3,4-6-5,2 2-8,-1-6-14,0-1-17,2-3-22,5 0-25,-6-7-28,-1 0-28,7 0-34,-7-8-48,8-4-78,-7 1-136,-8-3-55,2-2-21</inkml:trace>
  <inkml:trace contextRef="#ctx0" brushRef="#br0" timeOffset="257501.2032">16757 14866 176,'-20'-4'558,"7"0"3,7 4-176,0-3-146,6 3-75,6-4-35,7 4-17,0-3-5,13 3 2,-7-4 1,13 1 2,9-1-9,-9 0-20,14 0-20,-8 1-18,8-1-14,6 0-11,-7 1-19,2 0-34,-2-1-36,0 0-41,-5 0-45,-2 1-52,1-1-71,-5 0-123,-9-3-109,2 3-49,-9 1-9</inkml:trace>
  <inkml:trace contextRef="#ctx0" brushRef="#br0" timeOffset="257658.4577">17161 14749 217,'-20'0'536,"-6"8"-9,7-1-169,-1 0-126,8 8-62,-1-1-27,6 4-18,0 1-7,0-1-3,7 4-7,7 0-11,0 4-16,0-4-23,6 7-23,-1-3-12,1-1-5,1 5-8,4-4-12,2 3-16,-6 0-28,5 0-33,-6 1-35,7-1-39,-1-4-53,-6 0-75,6 1-160,-5-4-93,-1 1-30</inkml:trace>
  <inkml:trace contextRef="#ctx0" brushRef="#br0" timeOffset="257859.0211">17532 15229 35,'13'-8'558,"-7"8"7,8-3-82,5 3-167,-6 3-111,7-3-65,-7 8-35,6-1-22,-6 0-11,0 4-6,-6 4-13,5 3-13,-4 0-14,-8 4-16,0 5-23,0 2-26,-13-4-26,6 4-25,-6 1-22,0-5-23,0 2-19,0-6-21,6 1-18,-6-4-30,0-7-60,7 1-117,-1-4-46</inkml:trace>
  <inkml:trace contextRef="#ctx0" brushRef="#br0" timeOffset="258186">18020 14902 423,'0'-6'590,"7"-3"-7,-7 6-189,7-4-135,6 0-73,-8 3-42,15-4-19,0 1-6,0 0-4,-1 0-2,8 3-6,-2 0-17,1 1-25,7-1-17,-7 4-20,-6 0-5,5 0-12,-4 7-6,-3-3-8,-3 7-4,-3 0-1,1 0-2,-13 7 2,7-3-10,-7 7 4,-7 0 2,0 0 3,-6 4 4,8-1 1,-16-3 1,9 3 4,-2 2 0,1-5 0,0-1 0,7-2 0,-7 4-1,6-6 1,0-2 2,7 3-1,0-7 2,7 3 3,0-2 1,6-1 2,0-5 1,6 2-4,1-4 0,7 0-1,-2-1-1,8-3-12,6 0-22,0 0-32,6-3-36,-6-1-35,7 0-42,-1-4-47,2 2-71,-4-2-128,-2-3-105,-9 0-50,-6-3-6</inkml:trace>
  <inkml:trace contextRef="#ctx0" brushRef="#br0" timeOffset="258386.9804">18692 14547 83,'18'-4'578,"2"2"13,7 2-62,5 2-146,7 6-89,0 3-35,6-1-11,1 5-4,6 0 2,-6 7-5,6-1-24,1 6-40,-2 6-40,-5-1-44,-1 9-32,-12 3-24,-1 4-13,-5 0-16,-21 6-13,1 5-16,-14 3-77,-19 3-83,-6 2-68,-8 6-63,-12-8-71,0 2-95,-13-5-154,-1-3-84,-4 1 20,-3-10 56</inkml:trace>
  <inkml:trace contextRef="#ctx0" brushRef="#br0" timeOffset="269714.8789">17851 8678 255,'0'-3'286,"-7"-1"-85,7 0-74,0-2-42,0 6-24,0-9-13,0 6-6,7 0-2,-7-1-2,7 0-3,-7 1 3,7-1 1,-7 0-1,0 0-2,6 1-3,-6 3-2,0-5-1,0 5 0,6 0-4,-6-2-3,0 2-4,0 0-5,0-4-3,0 4-4,0 0-3,0 0-2,0 0-1,0 0 1,0 0 1,0 0 1,0 0 2,0 0 1,0 0-1,0 0 2,0 0-1,0 0-1,0 0 0,0 0 0,0 0-1,0 4-2,0-4 0,0 0 0,7 2-2,-7-2 2,0 5-2,0-2 0,6 1 1,-6 0 0,7 0 0,-7 3-1,6-3 2,0 2 0,-6 3 0,8-3 2,-2 2 0,1-1 1,-1 1 1,0-1 1,1 0 0,-1 0-1,1 1 1,6 3-1,-6 0 0,-1-1-1,7 2-2,0 3-1,-7-1 0,8 1-1,-1-1 0,0 1-1,-1 0 1,1 3 0,1-3-1,-1 4 0,-7-5-1,7 4 0,0-4 2,1 1-1,-8 3 0,7-3-2,-7 0 2,7-1-1,-6 1 1,-1 0-1,8-4 0,-1 4 0,-7 0 1,7-1 0,0-3 1,1 3 0,-2-3-1,1 4-1,0-3 0,1 2 0,-2-3 0,-6 0 0,9 3 0,-3-3 0,-6 1 1,1-2 0,6 1 0,-8 0 2,3 0-2,-1-4-1,6 4 0,-7 0-1,1 1 0,-1-2 0,1-2 1,-1 3 0,0-3-1,1 2 2,-1-3-2,1 1 1,-7 3 0,7-4 0,-1 0 0,-6 1-4,7-1 2,-7 0-1,6 1 3,-6-1 0,7 0 0,-1 0 1,-6 1-1,6 0 3,1-2 0,-1 6-1,-6-5 1,7 1-1,-7-1-1,6 3 0,1-1 0,-7-3 0,8 5-1,-3-3 0,2-1-1,-7 0 1,6 4-1,-6-3 0,6 2 1,-6-3 1,7 5-1,-7-4 1,0 2 1,0 1 1,7 0-1,-7 0-1,0 1 0,0-6-1,0 5 1,7 1-1,-7-2 0,0 1-1,6 1 1,-6-1 0,0-4-1,7 4 0,-7 0 0,0-1 1,6 2 0,-6-1 0,0-4 0,6 4 0,-6 0 2,0 0 0,0-4-2,0 5 0,0-6 1,0 6 0,0-5-1,0 4 2,0 1-2,0-6 0,0 5 0,0-3 1,0-1-1,0 4 1,0-4 0,0 1-2,7-1 1,-7 1 0,0-2 1,0-2-1,0 0-1,0-1 1,0 2 0,0-2 1,0-3-1,0 4 0,0-4 0,0 0 1,0 2 1,0-2 0,0 0 0,0-2 0,0 2 1,0-4 1,-7 1-2,7-2 0,-6-2-1,6 3 0,-6-2 0,6-2-8,0 4-20,0-3-36,0 3-68,0-3-173,0 3-95,0 4-64</inkml:trace>
  <inkml:trace contextRef="#ctx0" brushRef="#br0" timeOffset="271699.1395">17024 9679 81,'0'-4'173,"0"0"-30,-7 4-38,7-3-37,0-1-29,0 4-15,0 0-8,0 0-6,0 0-3,7 4-8,-7-1-11,6 1-15,1 3-24,0-4-44,0 6-70,-7-3-96</inkml:trace>
  <inkml:trace contextRef="#ctx0" brushRef="#br0" timeOffset="277630.4076">15448 14844 180,'-7'-3'330,"1"3"-90,-1 0-91,7 0-65,-6 0-38,6 0-24,-5 0-10,5 0-7,0 0-2,0 0-3,-8 0 1,8 0 4,0 0 3,0 0 4,-7 0 4,7 0 2,-6-4 5,6 4 5,-7-4 6,1 0 3,6 1 2,-7-1 0,1 4 1,-1-4 1,7 4-3,-6-3-4,6 0-5,-6 3-5,6 0-5,-7 0-6,7 0-3,0 0-3,0-4-3,0 4-2,0 0-1,-6 0 1,6-4-1,0 4 3,0 0 1,-7-4 4,7 4 3,0-3 7,-7 3 5,7-4 5,0 4 3,-6 0 3,6 0 2,0-4 1,0 4-2,-7 0-1,7 0-2,0-3-2,0 3 2,0 0-1,7-4 2,-7 4 0,0 0 1,0 0-1,0 0-1,0 0-3,6 0-3,-6 0-4,0-4-3,0 4-5,0 0-1,7-3-1,-7 3-2,0-4-1,7 4 0,-7 0-1,0 0-2,0-5-2,0 5-1,6 0 2,-6 0-2,0 0 1,7 0 0,-1 0 0,-6 0 2,6 0 6,1 5 1,-1-5 3,-6 0 5,7 4-1,-1-1 5,1 1 4,6 3 4,-5-3 6,-3 7 5,1-3-1,1 6 2,-1 1 0,8-1 0,-9 4-4,3 5-4,-1-1-6,-1-1-6,0 5 0,0 0-2,8 3 2,-8-3-2,1 3 3,-1 4 0,1-4 2,-1 4-1,0-3-2,-6 3 0,7-1-6,-1 1 0,-6-4-1,0 1-3,0 3-3,0-4 0,-6 0 2,-1 1-1,1-1 5,0-3 4,-7-1 0,0 1 4,-1-5 1,-4 2 2,-2-4 1,0-1 4,-6 0 2,6-7 0,1 0 2,-7 0-2,6-3-1,-6-2-1,7-2-2,0-4-2,-1 4-2,0-4-1,7-4 0,-7 0 0,8 1-3,-1-4 2,-1-1-1,8-3-4,-1 4-2,1-4-5,-1-3-4,7-1-4,0 1-1,7-1-3,-1-5-1,1 6-1,-1-3-1,8 1-1,-1-2 3,6 4-1,-6-5 3,7 4 0,-2-2-3,10 1-1,-9 2-1,7 3 4,-6 0-6,-1 0-2,0 4-4,1-4-7,1 3-7,-3 5-8,-5-5-21,7 4-28,-7 4-29,-1 0-32,2 0-39,-1 0-33,0 0-31,-1 4-28,8-4-16,-6 4-18,-2 0-46,0-1-100,3 1-47,-2 0-21</inkml:trace>
  <inkml:trace contextRef="#ctx0" brushRef="#br0" timeOffset="278091.0078">15207 16002 152,'-7'0'234,"7"0"-46,-6 0-50,6-4-46,0 4-35,-7 0-21,7 0-15,-6 0-10,6 0-6,-6 0-3,6 0-2,-7 0 1,7 0-1,-6 0-1,6 4-1,-7-4 1,7 0 1,-7 0-1,7 0 0,0 0-2,0 0-8,0 0-6,-6 0-10,6 0-14,0 0-19,0 0-27,0 0-38,0 0-39,0 0-44</inkml:trace>
  <inkml:trace contextRef="#ctx0" brushRef="#br0" timeOffset="278800.991">15070 16024 296,'-6'0'253,"6"0"-57,-7 3-61,7-3-48,-6 0-32,6 4-23,0-4-14,0 0-9,0 0-5,-7 0-4,7 3 2,0-3-1,0 4 1,0-1-2,0-3 0,0 4 2,0-4-1,0 4 0,0-4 1,0 0 2,0 0 3,7 0 3,-7 0 4,0 0 5,0 0 6,0 0 3,6 0 2,-6-4 2,0 4-1,7-4 0,-7 4-3,6-3-3,-6-1-2,7 4-3,-1-3-3,-6 3-2,6-4-3,-6 1-2,7 3-2,-7 0-1,0-4-1,6 4-1,-6 0-1,0 0 1,0-4 0,0 4 0,8 0 2,-8 0 0,0 0 2,0 0 0,0 0 0,0 0 0,0 0 1,7 0-2,-7-4-1,0 4-1,0 0 0,0 0-6,0 0 2,0 0 1,0 0 0,0 0 1,-7 0 3,7 0 0,0 0 2,0 0 5,0 0-2,0 0 1,0 0 0,0 0 2,0 0 3,0 4 3,0-4 0,0 0 3,0 0 1,0 0-1,0 0 1,0 0-3,0 0-2,0 0-3,0 0-3,0 0-2,0 0-1,0 0-3,0 4-3,0-4-1,0 0 0,0 0-2,0 0-1,0 0 0,0 0-1,-8 0 1,8 0 1,0 0-1,0 0-1,0 0 0,0 0 0,0 0 0,0 0 0,-6 0 1,6 0-1,0 0 3,0 0 0,0 0 1,0 0 0,0 0 3,0 0 0,0 0 1,0 0 0,0 0 0,0 4 0,0-4-1,0 3 1,0 1-1,0-8-2,0 4-2,0-3-2,0 3 0,0 0 0,0 0-1,0 0-1,6 0 0,-6 0 1,0 0-1,0 0 1,0 0 0,0 0-1,0 0 1,0-4 0,0 4 0,0 0-2,0 0-1,0 0 3,0 0-1,0 0 1,0 0-2,0 0 0,0 0 0,0 0 3,0 0 0,0 0-1,8 0 0,-8 0 0,0 0 0,0 0 0,0 0 1,0 0 0,0 0 1,0 0-1,0 0-1,0 0 1,0 0 1,0 0-2,0 0-1,0 0 0,0 0 1,0 0 1,0 0-1,0 0 0,0 0 0,0 0 0,0 0 1,0 0-1,0 0-1,0 0 1,0 0 0,0 0-2,0 0-1,0 0 0,0 0 1,0 0 1,0 0 0,0 0-2,0 0-1,0 0-4,-8 0-5,8 0-9,0 0-9,0 0-11,0 0-10,0 0-12,8 0-10,-8 4-13,0-4-14,0 3-21,7 1-39,-7-4-61,0 0-106,5 0-67</inkml:trace>
  <inkml:trace contextRef="#ctx0" brushRef="#br0" timeOffset="281556.2211">15409 15914 274,'-20'-3'490,"7"-2"-87,-6 2-121,0-1-96,5 0-51,-5 4-23,6 0-12,0 0-1,-1 4 1,2-4-2,4 4-3,3-4-3,-2 0-5,1 0-9,6 3-9,-7-3-7,7 5-3,7-2 1,-1 1 6,1-2 10,-2 6 11,15-4 12,1 0 10,-2 0 7,14-1 0,-1-3-2,0 0-11,14 0-11,-7-3-13,13-1-14,-6 0-16,6-3-13,0 0-7,0 0-6,7-1-5,-1-4-3,-6 2-2,7 3 0,-7-5-2,0 5 0,0-3-4,-6 2 0,0-3-1,-8 4-5,2 3-1,-8-3 1,-6 3 1,0 0-2,-6 1 0,-1-1-3,-12 4-6,6 0-14,-7 0-23,-6 0-47,0 0-59,-6 4-60,-1-1-54,-6 5-47,0-1-57,-6 0-82,-7 4-141,0 1-42,0 2 15</inkml:trace>
  <inkml:trace contextRef="#ctx0" brushRef="#br0" timeOffset="281937.5443">15338 16233 129,'-7'0'545,"0"-5"-5,7 5-159,-6 0-141,6 0-79,6 0-38,1 0-18,0 0-6,6 5 1,-1-5 15,1 4 15,7 3 16,1 0 16,-3 4 2,2 3-8,0 1-13,-2 6-14,-4 2-21,5 3-18,-6 0-20,0 3-24,0 4-16,-6-3-11,0 2-2,-1-3-3,0 0-4,1 1-3,-7 0-2,0-5 0,-7 1-2,7-4 4,-6-5-3,6 2 3,-13-4 4,6-5 7,0 1 5,-6-3 10,1 0 4,-1-2 2,-7-2 0,7-4 2,-6 0 1,-1 0-2,7-4-3,-5 2-4,3-2 0,-4-4 3,6 0 4,6 1-1,-5 0 1,5 0-4,1-1-4,6-3-4,0-4-4,6 1-7,1-1-7,5-2-4,1 2-6,0-4-1,7 1-3,6-1-2,-1 1-3,2 0-4,6 0-4,-1-1-7,7 5-8,1-1-10,-8 1-18,7 2-48,-7 1-75,9 4-79,-10 0-71,8-4-78,-12 4-124,4 3-121,-4-4-61,-8 5-3</inkml:trace>
  <inkml:trace contextRef="#ctx0" brushRef="#br0" timeOffset="282160.4743">15924 16358 20,'0'0'512,"-7"-4"-19,7 4-131,0-5-130,0 5-79,7-3-42,-1 3-19,1-3-2,5-1 6,1 0 11,7 0 12,0-3 10,5 3 1,8 1-6,-7-4-12,6-1-22,8 1-13,-1 3-18,-6-4-16,5 6-16,2-6-12,0 4-6,-9 1-4,2-1-5,-1 0-34,-5 0-42,-2 4-44,2 0-40,-14 0-39,6 0-44,-6 0-52,0 0-61,-6 0-77,-7 0-63,0 0-15</inkml:trace>
  <inkml:trace contextRef="#ctx0" brushRef="#br0" timeOffset="282323.75">16308 16295 410,'-20'3'549,"-6"1"-93,7 0-132,6 2-89,0 6-46,-1-1-13,8 3 7,-7 2 17,7 2 9,6 3 0,0 2 1,6-1-8,1 3-19,-1-3-29,7 7-35,0-2-30,7 2-23,-8-3-18,9 3-17,-2 0-11,0 0-7,1 0-5,-1-3-7,1-1-4,0 1-26,5-3-49,-5-6-66,-7 2-71,7-4-67,-8-5-59,1-2-101,1-5-173,-8-6-56,1-5-10,-7-7 33</inkml:trace>
  <inkml:trace contextRef="#ctx0" brushRef="#br0" timeOffset="282857.9688">15734 14482 175,'-6'0'433,"-1"3"-102,-5-3-125,5 3-87,-6 2-48,6 2-23,-6 0-12,0 4-5,1-4 1,-1 4 1,0 4 4,-7 0 5,7 3 4,-7 5 3,0 2 3,1 4 3,0 8 2,-1-1 5,1 8 3,-1 0 0,0 4 9,1 7 5,-1-1 6,1 9 10,0-1 11,6 4 11,-1 4 11,-5-1 13,12 8 8,-5 0 3,5 4 2,1 3-7,-2 0-7,3 1-12,5-1-12,5 1-17,3-2-21,5-2-12,-1 0-11,14-1-7,-6-6-7,12-1-5,9-3-5,-3-5-7,7 1-1,-6-7-5,13-4-4,1-4-3,-1 0-5,-1-3-4,8-7-6,0-5-3,6-7-5,-6-7-9,0 0-20,-2-3-30,9-5-39,-7-3-48,-1 0-47,-5-4-47,5-2-40,-6-5-31,0 0-26,0-9-22,-6 2-38,-7-7-71,-1-2-35,-4 3-6</inkml:trace>
  <inkml:trace contextRef="#ctx0" brushRef="#br0" timeOffset="283800.0603">18847 14367 369,'-6'0'320,"6"-3"-113,-7 3-89,7-3-54,0 3-29,-6-4-13,6 4-5,6 0 0,-6 0 0,0 0 2,7 0 4,-7 0 3,6 0 3,1 0 1,0 0-1,-7 0-1,6 4-3,1-4 1,6 0 1,-7 3 2,1-3 3,-1 3-1,0 5 2,7 0 9,2 2 9,-3 1 9,1 7 2,0 1 2,7 6 3,-1 4 12,1 5 10,6 7 7,0 3 5,0 6 4,0 6 8,0 6 11,0 0 9,0 7 4,0 5-1,-6 2-4,-7 5 1,0 0-3,-1 7-10,-5-3-14,-7 1-16,0 4-13,-7-3-15,-5 1-12,-9-4-16,2-3-10,-7 0-1,0-4-3,-6-4 0,-7 0-5,-6-4 1,-1-7-1,-6 1 0,0-5 1,-7-3-3,7-3-2,-7-8 0,0 0-2,1-7 0,-1-1 0,-6-7-4,7 0-3,-1-2-1,0-6 1,7-2-2,0-1-1,6-4-1,1 2-5,6-3-17,7-5-31,-1 4-54,6-5-67,8 0-59,6 0-53,0-3-53,6 0-61,1-1-78,6-3-114,0 0-24,0 0 25</inkml:trace>
  <inkml:trace contextRef="#ctx0" brushRef="#br0" timeOffset="284341.9801">18822 16742 361,'-7'-8'536,"1"5"-72,6 3-154,0 0-118,0-4-68,6 0-41,-6 4-26,13-4-13,0 1-5,0 3-2,0-4-2,7 1 6,-1-1 6,0 1 6,8-1 12,-7 0 9,6 0 9,-1 4 9,-5-3 8,5-1 5,-4 4 2,-2 0 1,1 0-10,-7 0 0,7 4-7,-8-1-5,1 1-6,0 0-8,-6 0-9,6 3-7,-7 0 4,1 4-9,-7 4-6,6-4-6,-12 3-3,-1 1-3,1 3-1,-1-3-5,-6 3-2,-6 1-5,0-2 0,-1 6-1,7-4 1,-13-1 0,7 0 1,-1 0 1,0-3 0,0-1 3,1 1-3,6 0 0,0-3-2,0-3-2,0-1-1,6 4-4,2-5-3,-2 0 3,7-4-3,0 5 0,0-4 1,7 3 2,-2-4-1,8 1 4,7-1 3,0 1-9,5 1 1,2-5 0,-2 0-1,15 0-2,-1-5-1,0 1-2,0 1-4,7-1 4,-1-3-2,-6 4 0,7-5-2,-7 1 0,0 0 0,0 2-4,-6-1-7,-1-2-7,-6 0-9,1 5-11,-8-3-17,-6 1-37,0-2-54,-6 3-64,-1 0-58,0-3-53,-6 0-49,0-5-65,0 2-84,-6 3-105,-7-5-20,0 2 27</inkml:trace>
  <inkml:trace contextRef="#ctx0" brushRef="#br0" timeOffset="286150.4145">20281 14764 135,'-13'2'509,"6"3"-3,-6 6-195,0 4-137,6 0-73,1 2-35,-7 5-15,6 4-2,1-4-3,-1 7 1,7-3 3,0-1-2,7 1-4,-7 3-4,6-3-5,8 4-5,-8-8-4,0 3-5,1-4-3,-1 2-2,7-4 1,-13-6 2,7 3 4,0-5 14,-1-1 13,-6 2 21,0-9 20,0 5 17,0-5 15,-6 5 8,-1-5 0,-6 5-5,-7-1-8,8 4-16,-15-4-18,8 7-14,-8-2-12,2 3-6,-1 3-3,-7 3-4,7 2-5,0-1-2,0 3-5,1 1-3,4-1-7,2 2-7,5-1-5,2-5-1,5 4-5,1-3-2,6 1-3,0-1-3,6-4 2,1 1 3,-1-2-2,7-5-1,1-2-1,-2 2 1,9-9 0,-2 1-1,0 0-1,-6-8-1,7 0 4,-1-4 0,-6-1-1,6-3 2,-5-3 2,-1 1 3,6-5 5,-13 5 5,1-1 3,-1-3 1,2 4 4,-1-1 2,-7-5 0,0 10-3,0-5-3,0 4-3,0 4-2,0 0-2,0 3-3,0 1-3,0-1 0,0 4-3,5 0-4,-5 0 0,0 0-1,0 4 0,7 3 2,-7 0 0,0 0 1,6 8 1,1-4 1,6 5-3,-7-2 0,14 1-4,-7 2-4,6-2 1,1 0-14,5-1-15,3 1-21,-3-1-35,8-3-47,-7 4-49,6-4-55,1-3-54,-8-5-48,8 1-54,-6-4-70,-2-4-74,2-4-42,-14 1 5</inkml:trace>
  <inkml:trace contextRef="#ctx0" brushRef="#br0" timeOffset="286373.8595">20516 15133 42,'-7'-4'497,"-1"1"-5,8-1-151,0 1-151,0 3-85,0-4-42,0 1-22,8 3-11,-1 0-2,5-4 1,-6 4 1,7-4 3,7 4 1,-1-4-1,1 4-5,0-3-3,6-1-6,0 1-3,0-1-5,-7 4-5,8-3-6,-8 3-14,7 0-15,-5 0-22,-3 0-26,-5 0-29,-1 0-39,3 0-59,-9 0-86,0 0-113,-6 0-50</inkml:trace>
  <inkml:trace contextRef="#ctx0" brushRef="#br0" timeOffset="286547.9625">20685 15112 296,'-7'3'474,"-7"1"-116,2-1-137,-1 1-91,6 3-52,1 1-28,6 3-12,-6 0-5,6 1-1,6 1 0,-6 3 0,6-2 2,6 4 4,-4 0-8,-1 4-4,6 0-4,-7 0-3,7 4-5,-7-1-2,1-2-3,6 2-7,-7 1 3,1-1-1,-7 1-2,7-1-3,-1 2-7,1-6-12,-7 5-18,6-4-24,0 1-33,-6-6-56,7 2-96,-1-8-128,1 0-68,-1-4-30</inkml:trace>
  <inkml:trace contextRef="#ctx0" brushRef="#br0" timeOffset="286803.4136">21212 15265 370,'-6'0'492,"6"-3"-110,-7 3-156,7 0-99,7 0-54,-7 0-32,6 3-16,7-3-7,-6 0-6,12 0-1,-6 0-1,7 0 1,5 0-3,2 0 2,-2 0-3,2-3 0,5 3-1,-5 0-1,5-4-2,-7 4-1,8-4-1,-6 4-4,5-4-8,-12 1-18,6 3-22,-7 0-30,1-4-44,-7 1-88,6-1-136,-13-3-76,1-1-36</inkml:trace>
  <inkml:trace contextRef="#ctx0" brushRef="#br0" timeOffset="286988.2979">21401 15129 381,'-13'0'453,"7"4"-124,-1-4-130,0 8-81,7-1-44,-7 0-24,7 4-8,0 0-1,0 0 1,0 8-2,7-5-1,-7 1 0,7 7-5,0-4-3,-1 4-6,7-4-9,-7 8-8,7-5-1,-7 6-3,8-1-8,-1-1-12,0-3-20,0 5-28,7-6-45,-7 1-83,-1-4-165,8-3-81,-7-1-42</inkml:trace>
  <inkml:trace contextRef="#ctx0" brushRef="#br0" timeOffset="288056.271">23088 14474 119,'0'0'194,"0"0"-10,-7 0-21,7 0-25,0 0-29,0 0-23,-7 0-22,7 0-14,0 0-10,0 0-7,0 0-4,0 0 0,0 0-2,0 0-1,0 0 1,0 0 6,0 0 1,0 0 2,0 0 3,0 0 3,0 0 3,0 0 1,0-4-1,0 4-1,0 0 0,0-4 0,7 4-1,-7 0-5,0 0-3,0-3-1,7 3-3,-7-4-4,5 4-2,-5-2-5,15 2-3,-10-6-1,8 6-1,1 0 0,-1 0 0,0 0 2,6 0 1,-5 8 2,11-4 0,-5 3 0,0 5-1,5-1-1,-5 3 1,6 4-2,-7 4-2,8 1-1,-8 2-2,7 4-2,-6 4-1,0 1-3,-7-2-2,6 5 0,-6 0-2,-7-1-2,7 1 0,-7-5 1,1 2-1,-7-5 0,0 0 0,0-3 1,-7-4-1,1-1 3,-7-1 3,-6-6 3,6-3 5,-6 0 12,-1-4 18,0-4 25,-6-3 26,7 0 25,-1-3 20,1-4 20,-7 0 24,12-5 10,-5 5-4,0-3-17,5-5-22,1 4-21,7-4-19,-1 0-21,1 0-30,6 1-18,6-1-15,1-3-9,-1 0-4,7-1-7,1 1-3,5-5 0,7 6-4,-6-2-9,12 1-11,-6 3-26,6 1-47,-5-1-69,6 4-72,-1 4-69,-7-4-67,9 3-77,-15 1-123,7 3-68,-6-3-21,-8 3 26</inkml:trace>
  <inkml:trace contextRef="#ctx0" brushRef="#br0" timeOffset="288360.9573">23700 14595 219,'0'0'506,"-7"-4"-41,7 8-170,0-4-126,0 7-74,-6 0-44,6 4-23,0 5-10,0-7-7,0 10-1,0 0-1,6 3-1,-6 0-1,13 0 0,-7 0 1,1 4-1,7-5-2,-2 2 1,1 2-2,0-7 0,7 0 0,-7-2 3,0-1 2,0-5 6,0-3 14,0 1 18,0-4 18,0-4 22,-7 0 20,8-8 14,-1 1 13,0-4 10,-1-7 8,1 2 5,-5-2-3,-3-4-9,3 1-14,-1-2-3,-2 2-17,-5-1-18,0-1-21,0-2-24,0 3-16,-5 0-15,5 0-13,0 0-32,0 3-39,-7 1-51,7 0-52,0 4-50,0 2-48,0 1-48,0 5-63,0 1-82,0-2-101,0 7-24,-8 4 8</inkml:trace>
  <inkml:trace contextRef="#ctx0" brushRef="#br0" timeOffset="288597.8884">22768 15661 484,'-13'4'587,"8"-4"-31,-2 0-201,14 0-143,-2 0-87,8-4-57,14-3-32,-1 0-17,6-4-6,7 0-4,0-1-1,7 2 1,6-2-1,7-2 1,-1 3-2,7-4-3,-6 4-3,13 0-1,-6 1-4,-8-2-16,0 5-26,0 3-36,-12 0-43,0-4-57,-14 6-105,1-2-133,-14 4-77,-6 0-37</inkml:trace>
  <inkml:trace contextRef="#ctx0" brushRef="#br0" timeOffset="288931.9595">22950 15925 91,'0'3'508,"7"1"-8,0 0-168,0 3-132,12 1-78,-6 2-37,7 1-17,5 4-6,-5 3 0,5 1-2,3 2-2,-3 6-6,1-2-7,-6 8-11,-1-3-10,1 1-10,-7 3-6,0-1-3,0 0-4,-6 0-2,-1 1-2,-6-5 0,-6 0-3,-1-4 2,-6 1 0,0 0 2,-7-4-2,1-4 3,-1-3 0,-6-1-1,0 1 3,-6-8 1,5-3 3,-5-1 7,6-3 17,0-3 16,-7-1 24,7-3 28,7-4 28,-1 4 25,1-4 17,6 0 6,6-3-4,1 2-13,-1-3-18,7 0-26,7 1-26,6-4-27,0 0-18,6-1-13,7 1-10,6-1-7,1-2-4,7 2-7,5 1-20,0-1-44,1-3-62,0 8-68,6-4-66,0 2-74,0-1-135,-5 2-132,-4-4-64,-2 4-6</inkml:trace>
  <inkml:trace contextRef="#ctx0" brushRef="#br0" timeOffset="289269.1667">23446 16196 139,'0'0'519,"0"0"-3,13-5-166,0 2-142,13 3-83,-7-7-42,7 3-20,7-3-6,-1 3 4,1 0 4,7 2 7,-9-6 1,8 4-6,-5 4-8,-10 0-9,10 0-10,-14 4-10,-1-1-10,1 4-11,-7 1-5,-7 3-4,-6 4 0,-6 0-1,-1 2 0,-13 6-2,1 2 2,0-3 1,-7 4 0,-7-1 0,0 1 0,1 1 1,-1-6 1,1 5 1,-1-5 0,7 2 4,0-1 2,7-4 0,-2-3 1,9 3 3,-1-7 2,7 0 4,6 3 2,0-6 2,6 3 3,7-3 0,6-5 0,8 4-1,-2-7-3,15 0-4,-1 0-10,-1-3-18,8-4-21,5-1-24,3 0-23,-2-6-27,-1-1-27,-5-3-30,0 0-37,0-7-50,-13-2-109,-1-2-87,-6-5-49,-7-2-18</inkml:trace>
  <inkml:trace contextRef="#ctx0" brushRef="#br0" timeOffset="289666.1011">22860 14284 127,'-20'-8'496,"1"4"-12,-7 4-185,-1 4-130,-6 4-73,8-1-39,-1 7-21,-7 5-8,1 2-2,-1 6 2,7 5 2,-7 5-1,1 4 1,0 6 1,6 4-2,-1 8-3,1 3-5,0 8-3,0 7-2,-7 3-5,8 4 0,-1 4-2,-2 7 2,10 1-2,-2-1-1,0 3-1,8 2-1,-1-5 2,6 1 2,7-1-1,7-4 0,6 1 4,6-8 1,0 1 0,13-5 2,2-3 0,5-4 1,0 0-3,0-3-3,13-4-2,-6-8-2,5 2-2,9-6-4,-8-3-1,13-6-4,-7-5-3,8-4-7,-9-3-7,15-4-7,-6-2-5,6-10-3,-1-2-8,1-4-4,-1-3 0,8-4-2,-9-4-11,3-9-15,-2 3-32,1-8-53,-6-5-119,-1 0-95,-7-6-69,-6-1-30</inkml:trace>
  <inkml:trace contextRef="#ctx0" brushRef="#br0" timeOffset="290087.8616">23804 14330 340,'-6'-6'512,"-1"-2"-47,1 5-191,6-1-125,0 4-68,0 4-38,6-1-22,7 9-8,0-2-5,0 5-2,7 7 1,-1 4-1,7-1 1,0 8 5,0 3 1,8 5 0,-3 7 3,-4 4 2,12 5 8,-8 7 12,3 1 17,-2 4 11,1 5 12,-1 3 7,1 7 8,-7 1 10,-1 2 1,2 1-9,-7 4-13,-1-1-12,0 5-8,-5-5-6,-1 1-9,0-4-11,-7 0-7,-6-4-5,7-1-6,-14-1-6,7-6-3,-6 2-2,-1-5-1,-6-4-1,7-2-3,-8-5-7,-5-3-14,6-1-28,-7-4-34,2-2-34,-2-4-36,0-4-32,7-4-40,-7-3-47,7-7-77,-6-1-128,6-8-44,0-3-10</inkml:trace>
  <inkml:trace contextRef="#ctx0" brushRef="#br0" timeOffset="290522.6612">24006 17336 240,'-13'0'450,"6"0"-104,2 3-124,-2-3-89,7 0-54,0 4-30,0-4-18,0 0-5,7 2 1,-2-2 1,2 5 8,-1-5 4,7 0 3,7 0-2,-1 0-2,1-5-3,0 3-4,-2 2-4,10-7-2,-9 2-1,7 2 4,0-5 3,0 4 8,0-3 7,0 0 6,-1 0 4,3 3-2,-3-3-6,-5 3-5,5-3-6,-5 4-9,0-1-11,-2-1-15,-3 2-21,-2 0-21,-1 3-25,1-4-26,-6 0-30,-1 1-38,1 0-53,0-2-74,-7 1-129,0 4-58,-7-3-23</inkml:trace>
  <inkml:trace contextRef="#ctx0" brushRef="#br0" timeOffset="290694.1163">24299 17273 56,'-13'4'529,"6"-1"-15,7 4-143,-6 1-130,6-1-75,-7 0-35,7 4-19,7 0-12,-7 1 4,0-2 0,6 5-3,1-1-7,-1 5-16,1-4-20,-1-1-13,0 5-11,2-2-11,-3 3-13,3-6-11,4 5-22,-5-1-27,-1 3-32,8-2-36,-8-4-33,1-1-40,-1-3-50,1-4-84,5 0-133,-12 1-52,7-4-14</inkml:trace>
  <inkml:trace contextRef="#ctx0" brushRef="#br0" timeOffset="292282.3277">24650 14577 409,'0'-7'381,"-6"-5"-122,6 5-93,0 3-55,0-2-30,0 1-20,0 5-11,0-3-13,0 3-7,0 0-7,0 3-3,0 2-3,-7 1-2,7 5 1,0 3-1,0 5 2,0-1 1,0 5 2,0-1-2,0 0-1,0 3-2,7 4 0,-7-2-2,6-2-2,-6 5 0,7-5-2,0 4-1,-7-8-1,5 5-2,-5-3-1,0-1 3,0-4 5,0-3 7,-5-1 4,-9 1 4,8-1 7,-7-2 4,-7-1 5,1 0 6,-1 0 2,-5 0-1,-2-1 0,2 5 6,-8-1 1,0-2 0,7 2-4,0 1-7,0 3-7,-1-6-6,8 6-7,0-3-8,6-1-6,-7-3-4,14 4 0,-1-1-1,1 1-1,6-4 1,0 1 1,0-3 0,13 3 2,-7-1 0,14-7-3,-7 4 3,12-6-1,3-2-2,-3-2-1,1-6 0,7 1-1,-1-5 1,1 2 1,-7-6-1,7 2 1,-14-1 5,7 1 8,0-1 12,-7 0 12,-6 1 17,6 3 16,-11 0 19,-3 4 18,3-5 7,-1 8 2,-1 1-7,-6-1-9,6 2-15,-6-3-18,0 5-16,0 0-20,0 0-12,0 5-10,-6 1-8,0 1-4,6 5-3,-7 1-2,7 3 0,0-2-3,7 5-1,-7-2-2,12 2-3,-5-1-4,6 4-22,0 1-40,6-5-56,-6 3-61,14-2-59,-8-4-61,7-4-85,0-3-179,-7-6-74,1 2-13,0-4 28</inkml:trace>
  <inkml:trace contextRef="#ctx0" brushRef="#br0" timeOffset="292570.9539">24943 14933 422,'0'-8'561,"0"1"-29,7 2-192,-7 2-138,14 0-82,-9-2-35,15-1-12,0 1-3,0-2 3,-1 4 5,7-5 5,-6 5 2,5-1-5,-5 4-9,6 0-15,-7 0-12,1 0-9,-7 4-7,0-1-7,0 5-5,1-2-1,-8 9-2,-6 1 1,0-1 2,0 2-1,-6 5 1,-1-3-2,0 6 0,-6-3 0,0 0 4,8 1 3,-9-2 2,0 1 1,1-4 4,1 1 2,5-1 4,-6-4 4,7 2 1,-1-6 0,7 2 6,0-2 4,0-3 7,0 1 8,7-1 3,6-3-1,6 3 0,0-4-4,9 2-9,10-5-8,1 3-12,-1-3-21,15 0-50,-53 0-86</inkml:trace>
  <inkml:trace contextRef="#ctx0" brushRef="#br0" timeOffset="338834.4013">17070 16863 65,'0'-4'272,"0"0"-27,0 1-30,0 3-35,0-4-33,0 0-28,0 0-20,0 1-12,6-1-6,-6 1-5,0-1-4,0 1-1,0-1 0,0 0 6,6-3 3,-6 3-1,0 0 0,0 0 1,0 2-1,0-2-2,7 4-6,-7-4-9,0 0-10,0 4-5,0-3-11,0 3-7,0 0-9,0 0-7,0 0-6,0 0 0,7 3 13,-7 1 12,0 4 14,0-2 11,0 5 8,0 4 7,0 3 7,0 1 1,0 2-5,-7 2-6,0 6-6,1 0-7,0 0-5,0 8-1,-1-1-4,-6 1-1,6-1-6,0 5-8,-6-4-6,7 3-5,1-3-2,-8-4-5,5 4-2,1-1-5,1-7-3,-1 5 1,1-9-2,-1 5-1,1-8 1,6-1-1,-6 2 0,-1-6 1,7-2 4,-6-3 7,-1-2 10,0 1 13,7-3 12,-6-1 11,-1 0 8,-6 0 5,1-3 3,-1-4-4,0-4-5,-7 1-10,1-4-8,-2-1-5,8 1-3,-6-4-1,-1-1-3,7 2-6,-5-1-4,5 0-3,-2-1-4,3 2-4,-1-1-5,6 3-7,1 6-3,0-6 0,-1 4 0,7 1-1,-7-1-3,7 4-2,0 0 0,7 4 3,-7-1 0,7 4-3,-1 4 0,7 0 0,0 1 1,7-2 2,0 5-4,-2-1 2,9 1-1,5 0 2,1 0-2,0-1 5,-1 1-2,0-5 0,1 5 1,-1-3-3,1-5 2,-7 3-1,1-2 2,-9-1 2,3-3 1,-3 0 1,-5 0 3,1-2 4,-7-2 4,-1 0 3,-6 0-1,7 0-1,-7-2-2,-7-2-4,1 0-5,-1-3-10,0 3-12,-6-4-16,-6-2-28,6-1-55,-1 3-78,-4-2-78,-2-1-70,6 0-77,-5-1-114,6-2-118,-7 3-51,7-4 8</inkml:trace>
  <inkml:trace contextRef="#ctx0" brushRef="#br0" timeOffset="380648.2241">16575 14570 150,'0'0'409,"0"0"-112,0 0-113,0-4-82,0 4-43,-7 0-22,7 0-8,0 0 2,0 0 5,0 0 2,0 0 6,0 0 3,0 0 0,0 0 0,0 0-1,-6-4-4,6 4 1,0 0 2,0 0 2,0-4 6,0 4 2,0 0 3,0 0 5,0-3-3,0 3-3,0 0-5,0-4-2,0 0 0,0 0 4,0 2 8,6-6-1,-6 0 2,0 1 6,7-4 9,-1-3 4,1-1 4,-1 0 0,1 1 0,-1-5 10,7 1 7,-6-4 6,6 4-1,-7-4-5,7 0-6,-6-1-8,5 2-12,3 2-17,-9-3-11,7 0-17,-7 1-10,0 1-6,1 3-6,-1-2-7,1 5-1,0-5 0,-7 8-1,0-3 2,0 3 0,0 3-3,0 0 0,0 1 1,0 5-1,0-2-5,0 0-2,0 4-3,-7-4-5,7 4-4,-7 0-2,7 4 1,-6-4-2,6 0 1,-7 4 0,7-4 0,-6 4 4,6-2 3,0 3 2,-6-3-2,6 3 1,0 2 5,0-3 0,0 3 2,0 0 1,0 4 1,0-3-1,0 3 2,0-5-1,6 6-3,-6-1-5,6 4-13,1-5-22,-1 5-30,1-3-40,0 2-46,-1 1-45,7-4-44,0 0-54,0-4-86,-6 0-117,6-3-55,-8-4-11</inkml:trace>
  <inkml:trace contextRef="#ctx0" brushRef="#br0" timeOffset="381372.6848">15962 13364 113,'0'0'304,"7"0"-56,-7-4-58,0 4-49,7 0-41,-7 0-24,0 0-16,0 0-9,6 0-6,-6-3-6,7 3-3,-1-4-3,-6 4 1,7-3-6,-1 3 0,7-4-2,-7 4 0,1-3 2,0-1-1,6 4-1,-7-5 1,7 5-2,0 0-1,-6-3-2,0 3 1,6 3-3,-8-3 0,10 5-1,-10-1-2,2 3 0,-1 0-1,1 4-1,0 3-1,-1-3 0,-6 8 0,7-5-4,-7 5 0,0 2-2,6-2-1,-6 4 0,0-2-3,0-3-1,0 1-3,0-2 2,0 2 0,0-4-2,0-1 0,0-2 0,0-1 0,0 0 2,0-8 6,0 4 8,0-3 16,0 0 20,0 0 22,0-4 19,0 0 12,0-4 6,0 0-4,0 0-7,0-6-13,7 3-16,-1-8-20,-6 1-18,13-3-12,-6 3-8,-1-4-1,7 0-3,0 0-4,0-1-3,1 2 1,5-2-2,-6 1-2,6-1 1,2 0 0,-9 2 0,7 2 1,1 1-1,-7 2-2,0 1 0,0 4-2,-7 0 0,1 3-2,0 4 1,-2 0 1,3 4-1,-3-1 2,-5 4 0,0 5 2,0-2 1,0 5 0,0 0 0,0 3 0,0 0-1,0 0 2,-5 1 2,5-1-1,0 4 0,0-3-1,-8-1 0,8 3 2,0-2-1,0 0-1,0 3-1,0-5-4,-5 2-16,5-4-22,0-1-25,0 1-30,5-5-30,-5-1-31,0 1-37,8-3-54,-8-2-86,5-5-102,10-5-53,-10 2-20</inkml:trace>
  <inkml:trace contextRef="#ctx0" brushRef="#br0" timeOffset="381700.5005">17017 13218 142,'-11'0'434,"3"0"-108,3 4-139,-10-4-85,9 7-43,-1-4-25,1 1-7,-7 3-2,7 1-3,-7 2 0,-1 1 2,8 4 0,-14 0-3,8-1 4,-1 4-3,-7 1-1,7 3 1,0 0 0,-7-3-1,7 6 0,0-4 0,0 2-4,0 2-1,0 2-1,0-6-2,7 4-2,-7-2 0,13 2-2,-6 2-2,-1-6 1,7 4 0,0-2-3,0-2 1,0 2-2,7-5 1,-1 1 0,1-2 0,-1 2-3,6 0 1,1-5 1,7 1 3,-7-1-3,6-3-8,8 1-11,-9 2-19,3-7-23,5 1-44,-7-1-82,8-3-157,-8-4-79,0 0-37</inkml:trace>
  <inkml:trace contextRef="#ctx0" brushRef="#br0" timeOffset="382248.2457">17454 13232 52,'0'-3'434,"-6"-1"-84,-1 1-139,0 3-95,1-4-50,0 4-26,-1 4-10,1-1-6,-7 1 1,6 3-2,-7 0-1,3 1 0,-2 7 5,-2-5-1,3 5-3,-8 3-2,7 1 0,-6-1-1,5 0 0,1 5 1,-6-2-6,6 1 0,0-4-1,0 5-1,0-3-2,7 3 0,-1-4-3,-6 2-2,13-2-2,-7-1 0,7-3-1,0 0 0,0-1-1,0-3 2,0 1 2,0-2 3,7-3 0,0 1 1,-1-1 1,1-3 2,4-1 2,2-3 0,2 0 0,-2-3 0,0 3 0,-1-7 0,1-1 0,1 1 0,-1-5-1,0-2-1,-1 3 0,2-3-3,-8-1 0,7-4-1,-5 5-2,-3-5 0,3 4-1,-3-2-1,1-2 0,-6 5 0,7-4 2,-7 2 2,0 6 2,0-2 3,0 2 3,-7 3 1,7-1 1,0 4-2,0 1-2,0 3-2,-6 0 0,6 0-6,-5 3-5,5 1 1,-8 4-1,8-1-1,0 0 0,0 4-1,0-4 0,0 4 0,0 1 0,0-2-1,0 5 0,8-3 1,-8 2 0,5-3 0,-5 3 0,6-3 0,1 4 0,0-5 0,0 5-1,-1-1 0,7-2-1,-6 3 1,5-4-2,2-1-6,-1 2-7,0-1-8,5 0-15,-3-4-15,4-4-17,0 5-19,1-4-20,-1-4-30,7 0-51,-6 0-89,-1-8-89,1 4-51</inkml:trace>
  <inkml:trace contextRef="#ctx0" brushRef="#br0" timeOffset="382539.2214">17773 13477 41,'-6'0'440,"6"0"-80,0 0-130,0 0-97,0 0-49,0 0-25,6 0-11,0 0-5,7 0-1,-6 0 2,6 0 0,7 0-2,-8 0-2,9 0-7,4 0-5,-6 0-1,8 0-1,-1 0-1,0-3-2,0 3-3,-6 0-4,6 0-1,-6-3-2,5 3-6,-5 0-8,-1 0-16,-5 0-17,-1 0-20,-7 0-27,7-5-39,-7 1-69,1 1-113,-7-4-91,0 0-44</inkml:trace>
  <inkml:trace contextRef="#ctx0" brushRef="#br0" timeOffset="382724.297">17955 13312 21,'-6'0'447,"-7"0"-72,7 4-130,6 4-99,-7-4-52,7 7-28,-6-4-12,6 4-4,6 4-2,-6-5-3,0 5-2,7 0-2,-1 3-5,0 0-4,1 0-4,6 5-6,-7-4-3,1 2-5,0-3-3,5 4-3,-5 0-2,6-1-2,-7 2-3,1 0-2,6-6-10,-1 2-11,-4-1-18,4-3-24,8 0-36,-7-5-69,0-3-133,6-2-87,-5-5-52</inkml:trace>
  <inkml:trace contextRef="#ctx0" brushRef="#br0" timeOffset="383098.7094">18320 13188 21,'-7'0'438,"-5"5"-63,5 1-138,1 5-98,0 1-47,-1 2-22,0 4-10,0-4-5,1 5-2,6 3-6,0 0-3,0 0-3,0 0-9,0 4-7,0-1-4,0-3-6,0 4-3,6-4-4,-6 4-1,0-9-3,0 2 1,0-4 0,0-1 1,0-3 1,0-3 3,0 3 6,0-7 6,0-1 7,0 2 7,0-3 6,0-2 6,7 4 4,-7-4 0,7-4-5,-7 4-5,7-2-8,-1-3-8,7-2-5,-7 2-8,7 2-5,1 0-2,-2-1-5,1 0 1,0 4-1,0 0 0,1 4 0,-3 0-1,-3-4 0,5 0 1,0 6 0,-6-1 2,6 2 1,-7 0 3,-6 1-1,6 3 1,-6-3 1,0 2 0,0 1 2,0-3-1,-6 2-1,6-3-1,-13 5 0,7-5-2,-1 0-1,-6 1 0,0-4-6,5 2-18,-3-2-25,-3 0-27,1-1-31,8-3-41,-3 0-75,-5-3-146,7-1-90,6-3-44</inkml:trace>
  <inkml:trace contextRef="#ctx0" brushRef="#br0" timeOffset="383283.8549">18535 13316 381,'6'-4'476,"1"1"-135,-1 3-132,7-4-76,2 1-40,-3 3-24,7-5-11,1 5-7,-1 0-6,1 0-5,6 5-7,-7-5-12,8 3-20,-3 4-23,4-3-26,-9 0-32,7 0-44,-6 0-76,-1-1-129,-6 0-85,0-3-47</inkml:trace>
  <inkml:trace contextRef="#ctx0" brushRef="#br0" timeOffset="383433.8308">18672 13368 233,'-20'7'446,"8"0"-127,-8 0-128,6 1-75,8 3-35,-7 4-17,0-5-7,6 5-3,1-1 0,-1 1-3,7 4-6,0-1-6,0 5-5,0-6-9,0 5-8,7 0-7,-7 1-12,6-1-19,1-5-23,1 6-32,-3-5-63,2-3-127,-1-4-98,-6-5-72,6 3-31</inkml:trace>
  <inkml:trace contextRef="#ctx0" brushRef="#br0" timeOffset="383643.7415">18633 13075 89,'13'0'483,"6"0"-20,1 7-153,5 4-101,2 0-52,-1 3-22,0 5-1,0 3 4,6 3 5,-5 4 4,-1 5 0,7-1-7,-14 3-13,1 8-10,-1 0-21,-12 7-17,-1 2-20,-6 5-15,-6-3-20,-1 3-31,-12 5-47,-8-9-51,7 1-49,-5-4-51,-1-3-70,-1-4-143,2-8-107,-1-2-61,-2-9-4</inkml:trace>
  <inkml:trace contextRef="#ctx0" brushRef="#br0" timeOffset="478596.1402">7477 12951 84,'0'3'112,"0"0"3,0-3 5,0 0 4,-7 4-2,7 0-10,-7-4-15,7 3-12,-6-3-13,-1 4-9,1-4-6,6 4-10,-7-4-8,1 0-5,6 4-3,-6-4-5,6 0-4,0 0-6,-7 0-8,7 0 1,0 0 2,0 0 3,0 0 3,0 0 4,0 0 5,7 0 5,-7-4 2,0 4 2,0 0 2,0 0 0,0-4 0,0 4-1,0 0 1,0 0-1,0-4 1,0 4 1,0 0 2,0 0-1,0-3-1,0 3-3,6-4-1,-6 0-3,0 4-1,6-6-4,1 1-1,-7 5-2,6-7 2,1 4-1,-1-1 2,1 0-3,0 1 1,6-1-2,-7 4-1,7 0-4,0 0-2,7 4-2,-8-1-2,8 1-2,0 6-1,-2-1-2,2 5-7,0 1 2,0-1 0,-1 4 2,1 4 1,-1-1 1,1 2-3,-1 3 2,-5 0 5,-2-1-2,1 4-3,-6 0-3,-1 1-1,-6 3 0,0-4 2,-6 5-2,-7-1 0,6-1 1,-12-3 1,6 4 0,-7-3 0,-5-4-2,4-1-1,-4-3 7,-1 0 13,7-7 14,-9 0 19,3-5 22,5-2 31,-6-1 27,7-3 15,0-8 5,6 1-4,-7-1-10,7-6-10,0-2-22,0-3-27,6-4-25,0 2-14,0-2-10,7-3-9,7-3-7,-7 2-6,14-2-6,-7 3-2,5-4-1,1 4 0,0 0-2,7 5-1,-7-2 2,6 0-3,1 1 3,-1 7-7,1-4-14,0 5-29,-2-2-38,2 2-46,7 3-49,-8 3-42,0-4-42,2 5-39,4-5-48,-5 2-76,0-3-81,-1 1-38,0 2 6</inkml:trace>
  <inkml:trace contextRef="#ctx0" brushRef="#br0" timeOffset="478953.6625">7952 12968 78,'-7'0'479,"1"-3"0,6 3-178,-7-4-137,7 4-76,0 0-38,0 4-20,0-1-8,0 5 1,0-1-4,7 4-2,-7 4 4,6 0 0,1 2 0,6 2 0,-8-1-1,3 5-1,5-2-2,-7-3 2,1 8-1,0-4 0,6 0-3,-1 4-1,-5-4 0,6-4-2,-6 3-1,6-2-1,0-4 0,-7 0 3,7-4 3,0 0 10,0-4 12,0 0 23,6-7 25,-5-3 20,-1-4 19,0-5 25,0-2 15,7-4 11,-7-5 6,-1 1-11,1-7-14,0 0-12,1 0-13,-1-5-25,-2 5-16,4 0-17,-9-3-17,1 1-13,-1 2-10,1 0-8,-7 3-7,0 1-6,0 2-9,0 2-13,0-1-25,-7 3-40,7 2-54,-6 5-61,-1-2-57,7 6-50,-6 1-40,6 2-36,0 5-45,0 0-77,0 5-45,0 2-9,0 1 18</inkml:trace>
  <inkml:trace contextRef="#ctx0" brushRef="#br0" timeOffset="479277.4665">7502 14125 179,'-12'0'499,"5"5"-23,1-5-181,6-5-126,0 2-67,0 0-37,6-1-18,7-3-10,6-5-5,-6 5-2,7-3-1,6-2-1,7 2-2,-1 3-1,1-9-1,6 5-2,0 1 0,0-5 5,7 4 1,-1-7 3,0 3 3,0 0 0,2 1 1,-1-2-2,-1 3-4,1-3-6,-7 5-3,7 0-8,-15 1-12,3 2-19,-10 1-20,4 3-19,-9 0-19,0 1-20,-6 3-23,1 0-24,-1 0-28,-13 3-39,6-3-66,-6 4-109,-6-4-47</inkml:trace>
  <inkml:trace contextRef="#ctx0" brushRef="#br0" timeOffset="479837.704">7737 14225 53,'0'0'440,"0"4"-82,0-4-108,0 0-90,6 0-56,-6-4-35,0 4-19,7 0-10,-7-4-4,6 0-3,-6 4-2,7-3-3,-7 3-3,6-5-2,-6 5-1,7-2 1,-7 2 4,0-4 6,7 4 3,-7-3 4,6 3 2,-6-5-1,6 5-2,-6 0-1,0 0-2,7-3-1,-1 3-1,1 0-1,-1 0 1,1-4 1,7 4 1,-8 0-3,6 0-5,-5 0-4,6 0-1,0 4-3,0-1-3,0 2-2,0-2 0,0 3-1,-1 2 1,1 0 2,8 3-1,-8-1 0,0 2-3,0 6 0,0-3 0,7-1 0,-7 9 0,0-6-4,6 5-3,-6 1-2,0-1 0,-5 0-1,4 3-2,-6 1-4,0 0 1,-6-1 1,0 5 1,0-5 0,0 4 2,-6-4-1,0 2 1,-6-1 3,-2-1 0,0 1-2,-5-4 2,6 0-2,-13 0 7,6-4 12,1 0 12,-7-3 12,5-4 17,-4-1 17,5-1 19,-5-6 19,5 0 10,0 2 1,2-10-4,4 2-6,-6-5-15,14-2-18,-7-1-18,7-8-20,6 5-16,0-8-13,0 0-8,6 0-7,0 0-1,1 0-3,6 0 0,0 0-1,7 0 1,-8 0-2,8 3 0,6-2 1,-7 2 1,8 5 1,-9-1-1,9 0 1,-7 4-1,-1 0 2,1 1-2,0 1 0,-1 2-4,-6 1-3,7 2-2,-6-4-7,4 4-9,-5 1-10,-6 3-17,6-4-22,-6 4-25,5 0-34,-5 0-37,-7 0-27,6 0-23,1 0-22,0 0-17,-7 0-19,6 4-40,-6-4-78,7 0-62,-7 0-32,5 0-5</inkml:trace>
  <inkml:trace contextRef="#ctx0" brushRef="#br0" timeOffset="480845.431">8577 14262 119,'0'-4'289,"0"4"-49,0 0-52,0 0-49,0-4-40,6 4-31,-6 0-20,0-3-11,0 3-9,0-5-3,0 5-3,7-3-4,-7 3-2,0 0-2,0 0-2,0-3-2,0 3-1,0 0 2,0 0-3,0 0 0,0 0 1,0 0 0,0 0 0,0 3 1,0-3 1,0 0 2,0 0 1,0 0 4,0 0 2,0 0 4,0-3 2,0 3 0,0 0 0,0 0-3,0 0-1,0 0-3,0 0-1,0 0-3,0 0-2,0 0-3,0 0-2,0 0-1,0 0 0,0 0-1,0 0-3,0 0 1,0 0-2,0 0 2,0 0-1,0 0 2,0 0 2,0-4 0,7 4 0,-7 0 2,0 0 1,0-4-1,0 4 1,0 0-1,6 0-2,-6 0-2,0 0-1,0 0-1,0 0 0,0 0-2,0 0 0,0 0-1,0 0 1,0 0-1,0 0 1,0 0-1,0 0 0,0 0 1,0 0 0,0 0 1,0 0 0,0 0 1,0 0-1,0 0 2,0 0-1,0 0 2,0 0 0,0 0 0,0 0 1,0 0 1,0 0 0,0 0 3,0 0 1,0 0-1,0 0 1,0 0 1,0 0-1,0 0 1,0 0-3,0 0 0,0 0 0,7 0 0,-7 0 1,0 0 3,0 0 5,5 0 3,2 0 7,-1-3 7,1 3 7,1 0 5,4-4 4,1 0 3,0 0 1,0 1 1,0-2-3,7 3-3,-7-5-4,6-1-5,1 0-4,-7-3-3,13 4-5,-6 0-3,0-4-1,-2 0 1,9 4 0,-8-1-1,1-3 1,6 5-2,-7 1 0,1-2 1,-1 3-5,1 1-5,0 3-4,-7 0-4,-1 3-3,1 1-1,1 3-3,-8 4-4,-6 3 2,6 5 1,-12 0 1,0 2 1,-1 4 1,-6 2 2,0 6 0,-6-3-1,-8 1 0,2 6 0,-2 0-2,-5-4-1,-1 4 0,1-4 0,0 1 0,4-3 2,-4-1 10,0 0 9,6-5 4,7 1 6,-8-4 1,14-4 3,-6 0-2,12-2-2,-5-2-8,12-3-7,0-4-4,0 1-2,12-5-1,1 1-1,0-4 0,13-4 0,0-3 0,0 0-1,7-4-8,5-4-12,2 0-23,6-3-33,-1-4-36,8 0-37,-1-4-32,0-3-31,6 3-33,1-6-59,0 3-128,-14-1-58,7 1-37,-13-2-9</inkml:trace>
  <inkml:trace contextRef="#ctx0" brushRef="#br0" timeOffset="481453.6156">7073 12928 244,'-7'-3'407,"0"-1"-95,-6 0-107,6 0-76,1 0-43,0 0-24,-7 4-16,7 0-6,-1 0-7,-6 0-2,6 4-7,-5 4-4,-1 0-2,-1 3-2,-4 7-2,5 0 0,-2 7 6,-4 4 2,6 8 4,0 4 4,-6 2 4,-1 9 2,1 7 4,6 7 1,-13 3-3,6 12-2,1 3-2,-2 8-5,8 0-2,-5 3-3,4 4-3,1-1-1,7 2 0,-1-2-1,7-2 0,7-2-2,-1-2-2,7-4 0,1-3-2,4-8 0,16 0-3,-10-8-2,17-3-1,-3-8-1,8 1-2,6-8-3,7-3-7,5-4-11,9-4-12,-1-7-14,6-4-16,6-4-17,1-5-17,6-9-19,-1-5-19,9-8-30,-2-10-59,7-5-121,-5-6-66,-2-7-34</inkml:trace>
  <inkml:trace contextRef="#ctx0" brushRef="#br0" timeOffset="481831.9913">8095 12997 129,'-6'-10'489,"6"3"1,0-1-197,6 1-140,0-1-70,7 2-39,7-6-16,0 5-7,6 0-1,0-5 1,7 4 0,-2 6 3,9-5 1,6 7 1,-1-5 1,1 10 0,7-2 1,-2 3 4,1 6 0,7 3 4,-7 4 3,0 6 4,0 4 0,6 4 2,-6 7-3,1 4-3,-1 4 1,0 7-5,0 3-5,-6 5-7,-1 7-5,-6 5-5,1 3-2,-8 7-4,-6 3-3,0-1-2,-6 5 1,-7 3 0,-7 0 0,1 1-2,-1-9 0,-6 5 2,-6-4-1,-1-4-2,1-3 0,-7-4-5,-1-4-6,1-4-11,1-2-17,-1-9-24,-1-7-26,8-2-34,-2-6-54,8-6-102,0-8-122,8-8-72,-2 2-35</inkml:trace>
  <inkml:trace contextRef="#ctx0" brushRef="#br0" timeOffset="482156.0289">9613 14936 527,'-7'-3'546,"1"3"-58,6 0-192,0-5-131,0 2-73,6-4-40,1 2-20,5-1-6,8-2 0,0 0 3,-1-2 2,8-1 2,-2 3-3,8-3-5,-1 1-4,1-2-4,-1 1-8,8 5-9,-8-6-11,1 5-14,-7 3-16,6-3-17,-5 3-19,-2 4-18,-5-3-20,0 3-17,-7-4-20,-1 4-27,1 4-33,-6-4-41,-7 3-60,0-3-67</inkml:trace>
  <inkml:trace contextRef="#ctx0" brushRef="#br0" timeOffset="482305.6147">10010 14844 228,'-20'4'453,"7"-1"-67,-6 4-95,6 1-96,0-1-61,0 1-31,6 2-17,1 6-12,6-5-5,-7 7-1,7 0 1,0 0-6,7 4-3,-7 0-12,6 4-9,1 0-9,-1-1-5,1 4-10,6-3-4,-7 1-5,7-2-5,0 4-10,-7-4-14,8-3-17,-1 0-19,0 0-21,6-8-22,-5 6-30,6-11-38,-8-1-69,7-4-137,-5-4-65,5-4-34</inkml:trace>
  <inkml:trace contextRef="#ctx0" brushRef="#br0" timeOffset="482657.5534">9254 13408 411,'0'4'376,"0"-4"-109,7 0-100,-7 4-62,0-4-36,6 0-16,-6 0-7,7 0 0,-1 0 3,8-4 7,-8 4 4,7-8 1,0 5 3,6-1 0,1-4-1,-1 1 2,8-3-1,-1-2 2,0 5 2,6-3 2,-6-5-4,7 3-6,-7 1-5,7 3-8,-8-2-11,2 3-14,-2-1-25,3 4-29,-10 2-28,8-3-29,-6 5-29,-7-3-27,6 3-30,-5 3-40,-1-3-53,-8 5-79,-5-3-70,0 6-37</inkml:trace>
  <inkml:trace contextRef="#ctx0" brushRef="#br0" timeOffset="482801.6144">9476 13551 246,'-20'11'496,"1"-4"-67,6 4-155,0-8-112,-1 5-62,8-4-37,6-1-20,0 1-4,0 0 1,6-4 4,8 0 4,-1 0 2,6 0-2,7-4-2,0 0-5,7-3-7,6-1-15,0 1-22,7-3-28,-1-2-29,1 2-36,6-5-54,-1-4-114,2 0-114,-1 2-81,-6-2-37</inkml:trace>
  <inkml:trace contextRef="#ctx0" brushRef="#br0" timeOffset="483816.7037">10400 12602 150,'0'0'203,"0"0"-31,0 0-30,0 0-28,0 0-24,0 0-21,0 0-16,0 0-12,0-4-7,0 4-1,0 0 3,0-2 0,0 2 0,0 0 1,0-5-2,0 5-2,0 0-3,0 0-2,0 0-5,0 0-4,0 0-2,0 0-2,0 0 0,0 0 0,0-3 0,0 3 1,0 0 3,0 0 2,0 0 0,0 0 3,0 0 0,0 0-2,0 0 1,0 0-2,0 0 0,0 0-3,0 0-3,0 0-2,0 0-3,0 0-1,0 0-2,0 0-2,0 0-2,0 0-1,0 0 0,0 0-2,0 3 1,0-3 0,0 0-1,0 0 1,0 0 1,0 0 2,0 0 3,0 0 3,7 0 1,-7 0 5,0-3 0,7 3 8,-2 0 2,3-4 1,-1 0 0,-1 4 1,6-4-4,2 1-3,-1-5 3,0 5-9,6 0-3,-6-6-4,7 2-1,-2 0-2,3 0 0,-1-1-1,-1 1-2,1-1 2,-1-2 5,0 3 3,1-5 4,6 5 3,-13 0 1,7-4 2,-2 3 0,3 2 1,-8-2-6,0 0-3,0 5-4,0-1-2,-7 1-2,0-1-3,1 0 1,-7 4-3,7 0 0,-7 0 1,0 0 0,0 0-1,0 0 2,0 0-2,0 0-1,-7 0-2,7 4-4,-7 0-11,1-1-17,0 1-18,-1-1-25,-5 5-25,5-5-27,0 5-37,-6-5-57,7 1-71,-7 0-105,0-1-46</inkml:trace>
  <inkml:trace contextRef="#ctx0" brushRef="#br0" timeOffset="484037.3581">10609 12504 351,'0'0'375,"0"0"-102,0 2-102,0-2-66,0 0-38,0 5-21,6-2-9,-6 1-4,7 3 4,-1 1 2,1-1 4,0 3-1,-1 2-2,1 2-4,6 1-2,-7-1-4,7 2-4,-7 2-5,7 0-1,0 0 0,2 1 0,-10-4-1,8 2 0,1 3-5,-3-3 0,4 2 0,-9-5-5,7 5-4,-7-4-2,8-1-2,-8 1-1,0-1 0,7 1-1,-7-4-6,1 3-7,0-2-12,0-1-18,-1-5-19,1 3-23,-7-3-31,6-6-51,1 0-78,-1 0-121,-6-6-53</inkml:trace>
  <inkml:trace contextRef="#ctx0" brushRef="#br0" timeOffset="484546.0179">10993 12426 359,'-7'-4'476,"-5"4"-133,5 4-144,1 0-85,-1-1-44,7 2-25,-5 1-11,5 2-1,-7 3-2,7 1 0,0 2-2,7 1-1,-7-1-5,5 4-4,2 0-3,-1 1-4,1-1-4,-1 0-2,0 0-2,1 1-2,0-1 0,-1 1 1,7-5-1,-6 4-1,-1-3 4,1 1-2,-7 1 3,6-5 1,-6 2 6,0 1 4,0-1 8,-6 1 4,6-4 5,-7 4 4,1-5 4,-1 5-1,1-3-1,-1 1 0,1 3-8,-1-5-5,0-1-7,1 1-5,0 0-5,6 1-1,-7-5-2,7 0-8,0-4 2,0 5 0,7-4 1,-7-1 1,6-3 0,0 0 1,8 0-1,-1-3 1,-7-1-1,14-4 0,-7 1 0,-1-3-1,1-2 0,2 1 0,-3 0 0,-5-3-2,-1 3 3,1-5 1,-1 7 6,1-7 6,-7 5 7,0 1 15,0-2 19,-7 1 22,7 1 12,-6 2 8,-1 1 2,7 0 0,-6 3-5,-1 0-12,0 0-20,2 4-21,-3 0-14,1 0-10,7 4-10,-5 0-6,-3 0-4,8 3-1,-5 0-2,5 5 1,0-2 0,0 1-1,0 0 3,0 0-1,5 0 0,3 1 0,-3-3 1,2-1-2,1 4-4,4-5-7,-5 3-12,6-1-16,0-3-18,0 2-21,-7-1-28,7-3-24,0 0-25,7-1-20,-8-3-11,2 0-8,5-3-12,-6-1-25,6-4-24,-5-3-43,5 0-60,-12-3-56</inkml:trace>
  <inkml:trace contextRef="#ctx0" brushRef="#br0" timeOffset="484791.653">11352 12715 290,'-14'-15'414,"1"5"-69,0-1-89,1 0-70,-9 4-42,9 0-22,-8 3-11,8 0-17,-9 4-12,9-4-8,-1 8-12,0-4-11,6 4-12,-6 0-13,7 3-12,6 0-4,0 0-6,0 4-3,6 0-1,0 1 0,8 2 0,-1-3 0,0 3 1,6 1-1,1 0 1,-1-4 1,0 4-2,9 2 0,-10-2 1,2 0-1,-1 0 1,-6-1-1,7 2 1,-7-3 0,-1-1 0,-4 3-1,4-5 1,-12 5 0,8-4 0,-8 0 0,0 0-1,-8 0 2,8 0 0,-7-3 0,2-2-6,-3 2-8,3 0-13,-2-1-16,1-5-17,-1 3-20,0-5-20,1 0-23,-1 0-25,7-7-41,0 0-59,0-1-95,0-4-68,0 2-35</inkml:trace>
  <inkml:trace contextRef="#ctx0" brushRef="#br0" timeOffset="485030.1816">11540 12697 343,'0'0'427,"-6"0"-118,6 0-118,-6 0-73,6 0-37,0 0-22,0 0-10,0 0-6,6 0-4,-6-3-2,6 3-4,7-4-5,-6 4-4,6-4-2,0 1-4,0 3-1,6-4 0,-6 0-3,8 0 1,-2 1-1,0-1 0,1-3 0,-1 4 0,0-1-1,2-4-2,-2 5-4,1-2-8,-1 3-9,-6-3-16,6 5-15,-5-2-22,-8 2-26,7-4-44,-6 0-72,-7 0-110,0 0-80,0-3-45</inkml:trace>
  <inkml:trace contextRef="#ctx0" brushRef="#br0" timeOffset="485220.692">11638 12562 75,'-13'0'466,"13"0"-57,-7 0-135,1 3-113,6-3-62,-7 4-28,7 0-16,0-1-8,7 5-1,-7-1-1,6 0 0,1 4 1,6 1-6,-6-1-8,6 3-8,0-3-5,-1 3-2,2 1-6,-1 4-4,6-5-3,-6 1-2,0-1-2,1 1-8,-3 4-10,2-9-12,2 5-12,-9-1-19,7-2-21,-6-1-37,5-4-62,-5-3-110,6 0-91,-6-4-56</inkml:trace>
  <inkml:trace contextRef="#ctx0" brushRef="#br0" timeOffset="485622.1497">12074 12112 152,'-6'-5'478,"6"5"-46,-6 5-164,-1-5-119,7 2-63,0 6-32,0-1-12,0 1-4,0 6-1,7 1 4,-1 4 1,-6-1 1,12 4 2,-5 3-2,-1 5-2,1 0-3,7 2-3,-8 5-2,7-1-3,-8 1-4,9 3-3,0-3-4,-8 3-6,7-4-2,0 1-4,0 0-2,0-1-3,0-3 2,0-3-3,6-1-1,-5-3 0,-2-4 0,3-1 0,-2-1 1,-8-7 0,2-1-2,-1-1 2,1-4 14,-7 0 15,7-2 11,-7-2 10,0-3 9,-7-3 12,7 3 10,-7-5 5,1-2-5,-1 0-1,7 0 4,-5-5 4,-3 4-1,3-1-6,-3-3-7,1 1-9,2 4-4,5-4-14,-7 0-17,7 3-16,0-2-18,0 2-18,0 1-28,0-4-28,7 3-30,-2 0-32,2-1-35,1-3-35,5 1-27,-1 0-40,8-4-68,-7-2-123,6 2-52,1-4-8</inkml:trace>
  <inkml:trace contextRef="#ctx0" brushRef="#br0" timeOffset="486203.1356">12491 12141 63,'0'0'464,"0"-4"-58,0 4-135,0-4-114,0 4-67,0 0-36,0 0-19,7 0-9,-7 4-1,6 0-1,1-2-2,-1 6-1,1 1-2,-7-3-2,7 5-2,-1 1-2,0-3-3,1 3 0,-7-1-1,6 3 1,-6-2 3,0 3 3,0 3 2,0-4 2,0 4 4,0 1 0,-6 4 1,6-6 0,-7 5-1,7-3-2,-6 2-3,6 1-1,0 0-4,-6 1-3,6-2-1,0-2-3,0 3-2,0-4-3,0 4 0,0-3-1,6-1-1,-6-3 1,6-1 0,1 1-1,-1-4 1,1 0 0,-1-4-1,8 4 1,-8-8 0,0 1 0,7 0 0,-6-4 0,6 0 0,-7 0 0,8-4 2,-9 0 1,3 1 3,4-5-1,-4 2 2,-3-3 3,2-1 3,0 3 3,-1-5 3,1 5 0,-1-3 3,-6 2 4,7-4 1,-7 3 1,0-3 6,0 4 3,0-1 7,0-3 5,0 1 6,-7 0 5,7 3 2,0 1 1,-6-4 0,6 4-1,0-1 0,0 5-5,-7-1-5,7 1-10,0-2-3,0 3-4,0 2-9,0 0-8,0-4-8,0 4-6,0 0-5,7 4 2,-7-4-2,0 2-2,6 3-1,-6-2 2,0 4 1,7 1 1,-7-4-1,6 6 1,-6-3 0,6 2-1,-6 1 1,7-3-1,-7 5 0,7-2 1,0-3-1,-1 5-1,0-4 1,1-1 0,-1 0 0,7 0-3,0-3 0,1 3-9,-2-7-7,8 4-12,-7-4-15,7 0-23,-8 0-28,8 0-30,0-4-31,5 1-29,-5-5-35,0 1-60,5 0-116,-4-8-73,-2 3-36,-6-2-9</inkml:trace>
  <inkml:trace contextRef="#ctx0" brushRef="#br0" timeOffset="486626.1346">12921 12258 201,'-7'0'472,"1"4"-89,6-4-130,-7 0-91,7 0-52,0 2-32,-6-2-12,6 0-2,6 0 1,-6 0 4,7 0-3,-1 0 3,1 0 0,6-2 2,-6 2-5,5-4-3,1 0-3,7 0-1,-8 1 1,9-1-6,-1-4 1,-1 6 4,0-3 1,-6 2 2,7-1-3,-7 1-5,6-1-6,-6 4-6,-6 0-7,6 4-9,-5-1-6,-3 1-4,2 4 2,-7 6 1,0 1 1,0 3 3,-7 0 0,2 7 2,-3-2-4,-5 6-1,6 0-3,-6-3-4,1 4-3,5-5-1,-6 1-2,6-1-1,-6 1 1,7-8 0,6 4-1,-7-3-1,7-6 6,0 3-2,0-2-1,7-3 2,-7-3 2,6-1 1,7 0 2,1-4 2,-1-3-6,6 0 3,0 0 0,1-3-5,6-4-7,7 0-13,-8-1-23,8-3-27,0-3-34,-7 3-41,6-3-43,-5-6-43,-2 6-52,-5-4-96,0-1-128,-1 1-65,-5 0-9</inkml:trace>
  <inkml:trace contextRef="#ctx0" brushRef="#br0" timeOffset="487143.6083">11117 13537 430,'0'0'361,"0"0"-123,0 0-98,0-4-59,7 4-28,-1-4-13,7 0-7,-6 1 0,5-1 0,2 0 1,5 0-3,0 2 0,2-6-5,4 4-4,1-3 0,0-1 1,7 1 6,6-1-1,-1 1 1,2-4 4,6 0 3,6-3 5,0-5 5,13 2 5,0-6-1,1 2 6,5-6 2,7 6 2,0-6-2,14 2 2,-2 0-3,3-5-2,4 4-2,-6-3 0,6 4-1,-6-1-3,1-1-2,-8 2-6,1 4-5,-6-1-7,-9 0-4,-4 3-6,0 1-5,-15-1-4,-4 9-12,-15-1-11,0-1-12,-12 5-18,-1 4-26,-6-4-26,-7 3-30,-6 0-27,-6 0-24,-1 4-40,1-3-71,-7-1-127,-7 0-61,1 4-17</inkml:trace>
  <inkml:trace contextRef="#ctx0" brushRef="#br0" timeOffset="487847.9267">11704 13742 132,'0'3'301,"-7"0"-71,7-3-74,7 4-58,-7-4-36,0 0-20,6 0-8,-6 0-2,6-4 1,0 1 2,-6 3 1,7-3 1,6-1-2,-13-1-2,6-1-1,1 2-2,0 0-3,0-3-2,-1-1-1,-1 5-1,3-4 1,-3 3-1,3-3-1,-1 3 0,-7 0 1,6 1 0,1-1-2,-7 1-2,6-2-1,-6 3-4,7 2 3,-7-4-1,6 0 1,0 0 4,-6 1 2,7-1 2,-1 0 2,1 0 1,0 2 0,6-6-1,-7 4-3,1-1-2,5 2-3,-5 0-1,6-1-3,-7 0-2,1 1-2,6 3-1,-5-4-2,3 4-2,3 0 2,-7 0 1,6 4 2,-1-1 2,7 5 1,-5 3 2,5 1-2,0-2 2,2 5-1,-2-1-2,7 1-2,-6-1-3,-1 5-1,0-5-1,1 4 0,-7-2-2,6 1-3,-5 2 1,-2-4-1,3 3 0,-10-3-1,3 0 0,-3 2 1,-5-1 0,0-3-1,0-1 2,-5 3-2,-8-5 1,-2 5 3,3-7 2,-2 2 7,-5-2 10,6-1 12,-7 0 14,7-3 18,-6-4 12,0 4 8,5-4 5,-5-4 7,6 4 5,0-4 3,-1 1-4,1-5-6,7 2-7,0-3-7,0 3-7,-1-5-12,7-1-15,7 2-15,-1-1-12,0-5-13,7 7-12,0-7-19,1 1-29,5 0-38,0 1-43,-5 3-43,12 0-39,-7 1-36,1-2-31,6 1-38,0 1-61,-7-1-107,7-1-31,-6 2 1</inkml:trace>
  <inkml:trace contextRef="#ctx0" brushRef="#br0" timeOffset="488331.607">12511 13672 182,'-7'0'389,"1"0"-91,6 0-93,-7 0-72,7 0-42,0 0-21,-6 0-9,6 0-3,0-4-2,0 4-1,0 0-8,0 0-5,6 0-7,-6-3-6,0 3-2,7-5-3,-7 3 2,6 2 2,1-8 5,-1 4 3,1-3 5,6 3 6,-7-2 2,1 1 4,6-2 5,0-1 2,0 1 2,-7 0-3,7-5-2,7 5 0,-7 0-4,-1 0-3,3-1-8,-2 1-5,-1 4-8,1-4-3,0 3-6,0 0-7,-7 4-4,1 0-5,0 0-4,0 4 0,-7 0 0,6 6 0,-6 1 0,-6 4-1,6-1 0,-7 8 1,0 0 1,0 1 0,-5 2-1,-1 0 1,0-2 2,6 2-1,-5 2 0,-1-2 0,6-4 0,-6 2 0,6-2-2,0-2 2,1-5 1,-1 1-4,7 0 1,0-1 2,0-6-1,7 3 5,-1-4 4,1-4 9,0 6 5,13-9 5,-7 0 1,6 0-2,7-5-2,7-2-6,-8 0-17,8-4-26,6 0-29,-6-7-27,6 2-34,-7-1-36,6-6-36,-5 5-60,-6-8-98,-1 5-112,-7-8-53,-5 2-20</inkml:trace>
  <inkml:trace contextRef="#ctx0" brushRef="#br0" timeOffset="489003.7041">10036 12298 100,'12'-4'490,"1"1"8,2-1-182,-3 4-141,1 0-82,-7 4-45,8-1-22,-14 1-13,6-4-6,1 7-2,-7-2 0,0 2-2,0-1 1,-7 2-1,7 0 1,-6-1 1,6 1 3,-7-2 2,0 2 4,7-5 0,-6 5 4,6-4 2,0-2-1,-7 6 1,7 0-2,0 3-2,0-1-1,0 1 1,0 4 3,7 0 2,-7 3 3,0 1 2,6 2 4,1 5 2,-7 0 2,7 3-2,-1 3-1,-6 5-2,7 4-3,-1 2-2,0 6-2,1 6-3,-1 3-1,1 5 0,-7 3-3,7 3-3,0 4-1,-1 0-1,7 9-3,-8-7 0,10 7-3,-2-6-3,6 2-1,-6-5 1,13-4-1,-6-2-2,-1-1 2,7-5 3,0-1-1,7-5 5,-7-1 3,0-4 2,6-1 6,-6-2 1,7-7 4,-7 1 9,6-1 2,1-3 5,-1-5 3,1 2 5,-1-5 2,8 0 4,-1-7 1,-7 5-4,8-6 0,-1-2-6,6-2-6,1-2-4,0-3-14,-1-2-25,7-6-35,7-1-46,-1-3-47,8-3-49,4-4-70,3-8-142,5 1-97,1-8-57,4 0-24</inkml:trace>
  <inkml:trace contextRef="#ctx0" brushRef="#br0" timeOffset="489619.6052">13096 11898 30,'0'0'390,"0"-3"-82,0 3-91,0 0-80,0 0-50,0-4-28,0 4-13,0 0-7,0 0-2,0-4 0,7 4-1,0-3-2,-7 3-1,7-4-4,-1 4-2,1 0 0,-1-4 2,0 4 0,7 0 2,0 0 1,2 4 2,3-4 0,-5 4 0,14 3 1,-8 0 1,7 1 1,6 4 1,-5 2 1,12 4-1,-7 0-1,14 7-2,-14 1-2,15 3-2,-9 5-4,7-2-4,0 9-2,-5 2 0,-1 6-2,0 2-1,0 7-1,-6 1-2,0 7-2,-8 0-4,-5 4-1,0 3 0,-14 0 0,0 8-2,-12 0-1,0-1-10,-1 1-9,-12-1-5,-1 1-6,-5-8-3,4-4-5,-5-3 1,0-3-1,0-5 6,-6-5 9,4-10 7,4 1 4,-10-8 2,16 1-4,-9-8-10,2 1-12,5-9-17,6-2-21,2-1-29,5-7-45,2-3-77,5-8-137,0 0-71,5-8-22</inkml:trace>
  <inkml:trace contextRef="#ctx0" brushRef="#br0" timeOffset="493420.29">13963 13863 403,'-6'-5'500,"-1"1"-101,7 1-156,-6 0-104,6 3-51,-7-4-25,7 4-11,0-4-7,0 4-5,0 0-11,0 0-21,7 0-24,-7 0-29,6 0-34,7 4-51,-7 0-88,8-4-150,5 0-76,-12 3-27</inkml:trace>
  <inkml:trace contextRef="#ctx0" brushRef="#br0" timeOffset="494096.6257">14061 13430 174,'-6'-4'320,"-1"1"-106,7 3-96,0 0-65,-6-5-34,6 5-17,6 0-6,-6 0-3,0-2 4,7 2 4,-7 0 1,6 0 3,0 0 0,-6 0-1,7 0-3,-1 0 1,-6 0-1,0 0 0,7 0 0,-7 0 2,0 0 3,0 0 5,0 0 2,-7 2 6,7 3 4,-6-5 6,6 0 7,-7 3 4,7 1 3,-6-4 1,0 0 3,-1 3-1,1-3 2,-9 4 1,10-4 3,-3 0 0,3 4 0,-2-4 0,1 0-3,-1 4-2,7-4-5,-6 0-4,6 0-9,0 0-6,0 0-5,0 0-2,0 0 3,0 3 2,6-3 6,-6 0 4,7 0 7,-1 4 2,1-4 5,6 0 3,-1 0 3,2-4 0,-1 4 0,6-3-4,1 3 0,6-8 2,-7 4 1,7-3 0,0-3 4,1 2 4,6-3 4,-7 3 7,6-6 8,-6 3 8,5 0 10,3 1 6,-2-2 0,-5 1 0,5 0 0,-5-1-8,-9 2-13,9 3-13,-14-1-16,0 2-14,0 1-12,0 2-10,-7-1-8,1 1-2,-7 3-3,7-4 0,-7 4 0,0 0 1,6 0-1,-6 0 0,0 0-5,0 0-3,-6 0-9,6 0-19,0 4-27,-7-1-40,0 1-44,1-1-47,-7 4-38,7-3-34,-7 4-33,6-5-41,-6 5-66,1-4-95,-3 3-28,2-4 5</inkml:trace>
  <inkml:trace contextRef="#ctx0" brushRef="#br0" timeOffset="494298.6855">14321 13408 433,'0'4'433,"0"-4"-127,0 4-115,0-2-68,6 3-35,-6 2-18,7 0-1,-7 1 6,7 2 9,0 6 6,-1-2 8,0 4 0,1 4 3,6 0-1,-7 0-4,1 4-6,6 3-3,-6-3 2,5-1-7,1 4-4,0-3-6,1 0-7,-1-1-5,-7 2-6,7-2-8,0 0-16,1-3-17,-9 0-34,2 1-52,-1-2-56,9-2-56,-10-5-92,2 1-185,0-4-79,-1-3-62,-6 0-13</inkml:trace>
  <inkml:trace contextRef="#ctx0" brushRef="#br0" timeOffset="503342.1375">11775 14614 143,'-13'0'368,"6"-5"-93,7 5-91,-7-2-72,1 2-42,6-5-24,0 2-12,0 3-8,0-4-5,0-4-2,0 8-1,0-7 3,0 4 0,0-2 1,6 3 1,-6-2 4,0 0 4,0 0 5,0 1 5,7-1 5,-7 0 1,0-2 5,0 1 1,0 5 2,0-3-2,0-1 0,0 4-4,0-4-1,0 4-2,0 0 0,0 0-3,0 0-1,0 0-1,0 0-4,0 0-5,0 0-7,-7 0-4,7 4-4,0 3-3,-6 0-1,6 8 1,-7-1 2,1 5 2,-1 6 4,1 2 5,0 2 5,0 4 4,-1 3 3,0 5 4,0 3 4,1 3 6,-6 5 6,5 2 1,1 5 1,-8 3 6,1 8 5,0 3 2,0 4 0,0 3-1,-7 2-3,7 5-4,-6-2-4,6 2-10,-7 2-9,7-5-9,0-3-2,-7-4-9,7-4-3,1-4 0,4-2 0,-4-9 0,6-3 1,-1 0-1,7-8-2,-7-3 1,1-3-2,6-9-3,0-1-1,0-6-1,0-4-2,0-2-1,6-5 3,-6 1-4,7-4-2,-7 0-1,7-4-3,-1-3-6,-6-1-11,7 2-19,-2-5-40,3 0-47,4-5-50,-4-2-47,-3 0-42,9-4-36,-8 0-38,7 0-54,-13-4-58,7 1-69,-7-1-9</inkml:trace>
  <inkml:trace contextRef="#ctx0" brushRef="#br0" timeOffset="503568.7248">11279 16544 315,'-12'-4'492,"-1"4"-107,0 4-149,7 0-96,-1-4-58,0 6-30,0-1-12,1 2-4,0 0-3,-1 4 1,1 0 3,-1 1 0,7 2 4,0-3-2,-6 3-1,6 1-5,6-1 1,-6 1-1,0 0 0,7-1 2,-1-2 0,1 2 9,5-2 9,-5-2 6,7 2 5,5-1 3,-6-5 4,6 2 1,7-4-2,-6-4-7,6 0-9,0 0-7,0-4-10,6 0-5,-5-2-9,5-2-5,1-4-6,-7 1-2,7 1-5,-1-1-5,-5 0-20,-2-1-31,2 5-35,-2-3-37,1 2-37,-1-3-45,3 3-74,-9 2-131,0-2-84,-6 1-33,1 3-8</inkml:trace>
  <inkml:trace contextRef="#ctx0" brushRef="#br0" timeOffset="506113.6464">10310 17159 196,'-7'0'201,"1"0"-16,-1 0-24,0 0-29,1 0-34,-1 0-23,1 0-15,-1 0-6,1-3-5,6 3-4,-6 0 1,-1 0-4,1 0-1,6 0 0,-8 0-2,3 0-1,5 0-1,-7 0-2,-1 0 0,8 0 0,-5 0-1,5 0-3,0 0-3,-7 0-2,7 0-2,0 0-1,0 0-2,0 0-2,0 0 0,0 0 0,0 0-3,0 0 0,0 0-1,0 0-2,0 0-1,0 0-1,7 0 1,-7 0 3,5 0 1,3 0 0,4-4 1,-4 4 0,5-3 1,-1-1 0,8-1-1,0-1-4,-1 2-2,0-3-3,1 4 0,1-6-1,3 6-1,-5-4-1,2 0-3,-2 3 0,1 0-1,-7 0 1,6 1-1,-6-2 0,-6 5-1,6 0 1,-7 0 0,6-2 0,-12 2 1,8 0-1,-1-5-1,-7 5 0,6-2 1,-6 2 0,0 0-1,7-4 0,-7 4-1,6 0-1,-6 0-10,0-4-10,0 0-15,0 4-17,7-4-21,-7 4-20,0-4-24,-7 4-27,7 0-35,0 0-49,0 0-80,0 0-78,0-3-34</inkml:trace>
  <inkml:trace contextRef="#ctx0" brushRef="#br0" timeOffset="506473.7422">10427 17120 67,'0'3'332,"0"-3"-62,-8 3-70,8-3-61,0 0-48,0-3-25,0 3-17,0 0-5,0 0-3,0 0 2,0 0 1,8 0 0,-8 0 0,0 0-1,0-3-2,7 3-2,-7 0-1,0 0-4,0-5-2,0 5-3,6 0-2,-6-4-3,0 4-6,0 0-4,0 0-1,0 4-3,0-4 1,6 5 2,-6 1 2,0 2 2,0 3 7,6 3-1,-6 1 1,0 4 1,0 3-4,0-5-1,7 6-3,-7-1-2,7 0-3,-7-1 0,7 2 0,-1-1 1,-6 0 0,6-4 1,1 4-2,-1-8 1,0 5-3,1-5 1,-7 1-3,7-4 1,-1 1-1,1 2-2,0-7-1,-7 4 1,6-4-2,-6 0 0,6-3-1,-6 4-2,0-5-1,7 1 0,-7 0 1,0 0-2,0-4 0,0 2-6,0-2-12,0 5-14,0-5-20,0 0-20,5 0-26,-5-5-32,0 3-52,0-2-79,0-4-132,8 1-52,-8-1-20</inkml:trace>
  <inkml:trace contextRef="#ctx0" brushRef="#br0" timeOffset="507010.0549">10993 17005 317,'0'-3'406,"0"3"-98,-7 0-105,7-3-74,0 3-43,0 0-25,-6 0-13,6 0-10,0 0-5,0 0-7,-6 3-2,6-3-4,-7 7 0,7 0 0,-6 5-2,-1 2 4,2 1 4,-9 2 7,7 6 8,0 0 6,-5 2 4,5 4 3,-6 0 9,7 4 5,-1 1 4,0-2 4,0 2-1,1 2 0,0 0 2,6 1-3,-7-1-6,7 2-6,0-1-5,0-1-8,0-4-7,0 5-6,7 0-6,-1 0-3,0-5-6,8 1-2,-1 0-4,0-3-1,6-1-1,-5 0-4,5-7-2,7 4 0,-6-4 0,6-4 0,0 0-1,-1-3-5,2 0-8,6-3-14,-8-6-21,2 2-29,5-5-32,-6 1-29,6-4-31,-4 0-28,-3-4-26,1 1-42,-7 3-69,1-4-114,-7-4-41,-1 1-13</inkml:trace>
  <inkml:trace contextRef="#ctx0" brushRef="#br0" timeOffset="507556.8202">11117 17115 451,'0'-7'390,"0"3"-131,0-3-113,7 4-68,-1-5-33,1 4-14,-1 1-8,7-4-1,-7 2 3,8 3-1,-1-2 4,0 0 1,-1 0 0,2 4-3,-1-4 0,0 4-1,6 4-1,-6-4 3,8 8 1,-9-4 3,1 3-1,0 3 0,0 2 0,0 2 0,0 1-1,0-1-1,-6 8-4,-1-3-3,1 2-1,-2 2 0,3 2-3,-8-2-4,5 2 0,-5-4-3,-5 2 0,5 0 0,-8-6 2,8 5 1,-12-7 2,6 4 4,-1-2 6,-6-5 7,0 2 5,0-3 7,0 0 5,0-3 6,0-4 5,6-1 3,-5 1 0,-2-4 1,1 0 1,0 0 8,0 0 5,7-4 0,0 1 0,-1-1-6,0-1-6,7-1-7,-7-2-10,7 0-13,0 1-13,0-3-10,7-2-6,0 1-2,0-3-4,-1 3-1,7-4-1,-7 1-1,7-1-1,0 5-2,1-7-7,-2 3-5,1 3-4,0 0-6,1 1-13,-2 2-15,1-3-17,0 4-19,1 4-14,-8-6-15,6 6-18,-4-4-14,4 0-12,-4 4-9,-3-6-11,9 1-22,-8 2-44,7 3-81,-6-5-79,-1 0-37</inkml:trace>
  <inkml:trace contextRef="#ctx0" brushRef="#br0" timeOffset="507869.6413">11665 16888 320,'-13'-4'493,"-8"4"-88,8 0-165,0 4-107,1 3-58,-2 1-31,1 0-15,0-2-8,0 6-3,7-1 0,6 3 0,-6-3-1,6 4-5,6-5 0,0 5-4,1 4 0,6-5-2,0 1-2,0-1-2,0 1 0,0-3 3,6 2-3,2 1-1,-8-4-2,5 0 1,3 3 1,-9-3-1,7 0 0,-6 1 0,1-2-1,-7 2 1,4-3 2,-3 3 1,-8-1 1,5 0 5,-10-3 3,5 3 3,-8-1 1,3 2 0,-8-2-1,6-3-2,-6 5-2,0-4-5,0-1-6,1 0-12,-2 0-9,1 1-7,1-5-14,-1 1-14,-1 0-13,1-4-19,0 0-21,6 0-30,-5 0-42,5 0-66,0 0-95,-6 0-65</inkml:trace>
  <inkml:trace contextRef="#ctx0" brushRef="#br0" timeOffset="508108.2845">11241 17647 378,'-6'7'431,"6"0"-112,-7-7-117,7 4-78,0 0-43,0-4-26,7 0-14,-1 0-6,7-4-3,0 0-1,6 1 0,2-5 1,4 1-3,1 0-2,6-5-7,-5 2-5,11-2-3,-5 2-3,7-5-2,-8 0-2,7 4-3,0-3 0,-6 3-1,6-3-4,-7 2-9,1 1-11,-7 0-14,7-1-15,-8 2-16,-5-1-22,0 3-29,-1 1-41,-6 4-57,-7-4-83,1 3-77,1 0-36</inkml:trace>
  <inkml:trace contextRef="#ctx0" brushRef="#br0" timeOffset="508493.581">11547 17672 117,'0'4'478,"0"-1"-66,0 1-138,0 0-103,6-4-67,1 4-38,-1-4-19,7 3-9,-6-3-2,6 4 4,0 4 2,0-6 0,0 6 2,7-1-6,-7 1-5,6 3-1,-5-1-7,-2 5-4,7-3-3,-6 2-5,1 1-4,-1-4 5,0 3 0,0 5 0,-6-5 1,-1 5 1,1-5 2,-1 4 2,-6-2-1,-6 1-4,-1 2 3,1-4 3,-1-1 0,-6 1 5,0-1 1,-7 1 3,7-3 10,-7-2 10,2 1 9,4-3 7,-5 3 6,0-5 4,5-1 3,1-2 0,0 1-6,0-1-8,7 1-11,-1-4-6,0 0-10,7-4-10,0 4-6,0-7-6,7-1-7,0 2-4,5-5-5,1-1-4,7 2-6,0-5-7,-1 1-10,1-1-10,5 0-11,-5-3-20,0 3-24,6 0-29,-6 1-24,-1-1-22,0 1-21,1 2-26,0 1-32,-7 0-53,-1 4-87,1 0-63,-6 0-23</inkml:trace>
  <inkml:trace contextRef="#ctx0" brushRef="#br0" timeOffset="508918.6255">11976 17749 318,'-6'0'469,"6"3"-115,-5-3-143,5 0-91,-8 4-56,8-4-32,8 0-17,-8 0-6,5 0-3,1-4-1,1 4 2,0 0 4,6-3 1,-6 3 2,5-4 2,1 1 0,0-1 1,1 1 0,-2-1 1,1 0 0,0 0-1,1 1 1,-1-1-3,-7 1-1,7 3-1,-7 0-1,8-5-2,-8 5-2,1 5-1,-1-5-1,-6 3 1,7 4 0,-7 1 2,0-1 3,-7 4 1,7 0 2,-6 0 1,-1 4 0,1-1 1,-1-2 0,-6 3 0,5-5-1,-3 5 4,4-4 1,-6 3 10,6-3 5,0 3 2,-6-2 2,7-5-2,6 5-1,-6-5-5,6-4-6,0 4-7,0-3-6,0 4-3,6-5-2,-6 1 0,6-4-1,7 4 1,1-4 0,-1-4-1,5 4 0,3-4-6,5-3-8,0-1-13,0 1-11,6-3-20,-6-6-23,7 5-28,0-3-36,-7-1-53,0-3-90,-1 0-124,-4-4-65,-2 3-18</inkml:trace>
  <inkml:trace contextRef="#ctx0" brushRef="#br0" timeOffset="509370.0921">11990 16878 436,'0'0'467,"7"-4"-142,-1-1-139,1 5-85,5-3-47,-5 0-26,12-1-11,-5 4-4,-2-4-2,7 4-2,2 0 3,3 0-2,-3 0 1,5 4 1,-7-4-1,8 7-2,-1-4 1,0 6 1,1-3 4,-2 5 4,1-3 5,0 6 5,0-2 6,-1 3 5,3 2 3,-3 2 4,-5 0 5,6 2-1,0 1 1,-6 8-1,5-5-2,-5 8 4,0-4 5,0 7-1,-2 1 2,2 1 1,0 1 1,-1-3-2,1 6-2,-7-2-4,6-1-7,-6 3-7,1-2-6,-2-1-8,1 3-6,-6-2-2,-1-1-1,1 5-5,-7-3-1,0-1-2,0-3-1,-7-1-1,1 1 1,-1-7-10,-6-1-15,1 1-17,-2-5-23,1-3-27,0-3-29,0-2-33,7-2-34,-7-1-43,6-2-64,0-5-124,1 0-79,0 1-26</inkml:trace>
  <inkml:trace contextRef="#ctx0" brushRef="#br0" timeOffset="509924.5444">12713 18233 16,'-13'3'429,"6"-3"-70,0 0-101,2 0-99,5 0-62,-8 0-36,8 0-19,0 0-9,0 4-8,0-4-2,0 0 0,0 0 0,8 0 2,-8 0-1,0 0 0,5 0 0,2 0 2,0-4 3,-1 4 1,7 0 1,-6-3-1,5-1-3,2 1-3,-1-1-1,6-3-4,-6 3-4,7 0-3,-1-4 0,1 5-2,0-3 1,-1-2-1,7-1 7,-6 3-5,5-2-2,-5 2-3,0-3-4,0 2 1,-1 4-2,1-4-6,-8 3-13,-5 0-7,5 0-10,-5 1-10,0-1-12,0 1-17,-7 3-21,0-5-31,0 5-48,-7 0-65,7 0-84,-14 5-70</inkml:trace>
  <inkml:trace contextRef="#ctx0" brushRef="#br0" timeOffset="510124.1513">12941 18170 275,'0'0'412,"0"0"-87,0 0-104,0 0-71,0 0-42,6 3-20,-6 2-6,0-1-2,0 4 0,0-2 9,6 2 6,-6 3 2,0 0-1,0-1-5,7 5-9,-7-1-8,0 5-6,0 0-14,6-5-9,-6 4-9,0-4-11,7 6-10,-7-3-10,6-2-17,-6-1-23,7-2-28,0-1-29,-7-4-31,5 1-36,3-1-58,-8 1-102,5-6-119,3 2-51,-8-4-19</inkml:trace>
  <inkml:trace contextRef="#ctx0" brushRef="#br0" timeOffset="511161.2812">13052 17097 202,'-7'0'224,"7"0"-55,0-3-45,-6 3-39,6 0-27,0 0-12,0 0-6,0 0-1,-8 0 3,8 0 2,0 0-1,0 0 0,0 0 0,0 0-2,-5 0-4,5 0-4,0 0-1,0 0-2,0 0-1,0 0 1,-7 3 2,7-3 1,0 0 1,0 0 3,0 0 0,0 4 1,0-4-1,0 0-1,0 0-3,0 0-2,0 0-4,0 0-6,0 0-3,0 0-3,0 0-2,0 0 0,0 0-3,7 0 1,-7 0 0,5 0 6,3 0-1,-2 0 2,1 0 0,-1-4 1,7 4-2,0-3 0,-1-1-3,2 0-1,6 0 0,-8 1 0,8 3 0,1-7 1,-3 2 1,2-1 0,6-2 2,-7 0 1,8 1 3,-2-3 4,2 2 9,-8-3 4,13 1 6,-5-2 11,-8 5 8,7-4 4,0 0 3,-7 0-1,1 4-9,0-1-4,-8 0-8,-5 5-11,7-3-10,-8 2-10,1 4-8,-7-4-10,0 4-19,0 0-31,0 0-33,-7 0-31,1 0-31,-1 0-25,0 0-29,-6 0-35,0 0-47,0 4-67,1-4-80,-9 0-28</inkml:trace>
  <inkml:trace contextRef="#ctx0" brushRef="#br0" timeOffset="511375.6898">13188 16924 414,'0'0'450,"-5"0"-117,5 0-123,0 0-84,0 0-50,0 0-30,0 5-17,5-2-5,-5 1 0,0 4 3,7-1 7,-1 3 7,-6 5 2,6-1 1,1 1-1,0 4-6,0-1-6,6 1-6,-7 2-9,7 1-5,-7-3-5,7 3-2,1-1-4,-8-1 0,6 1-4,3-4-7,-3 3-12,-5-3-17,-1-1-16,7-2-24,-8-3-29,3 1-56,-8-6-91,7 2-115,-7-5-58,6 2-30</inkml:trace>
  <inkml:trace contextRef="#ctx0" brushRef="#br0" timeOffset="511893.6788">13663 16533 480,'-6'-4'519,"6"4"-90,-6-4-172,-1 4-114,7 0-62,0 0-30,0 4-14,0 0-1,0 7 3,7-1 4,-7 5 8,6 4 8,0 0 5,0 6 0,9 1 2,-9 3 1,7 3 10,0 6 11,-7-1 11,7 2 5,0 2 3,0 2 4,0 5-6,0 0-7,0 0-12,0-1-14,0 1-16,0-1-12,0-3-8,0 4-7,1-7-2,-1-1-7,-1-4-5,8-3-1,-7 0 0,0-3 1,6-1 7,-5-4 5,5-2 2,-7-2 4,8-3 1,-6-3 3,5-4-1,1 0 2,-7 0-2,7-4 1,-8 1 4,1-1 2,0 1 4,0-8 2,-6 0-2,-1 0-1,1-4-5,-7-3-5,0-5-6,0 2-5,-7-1-7,-6-4-9,0 1-1,0-1-5,-6 0-3,0 1-2,-8-1-1,2 1-1,-3-5-1,3 8 2,-1-7-1,-6 7 3,5-5 2,2 1-1,-2 1 1,8 3 2,-1-3-2,7 3 0,0 0 0,0-3 0,13 2 1,-6 1 0,12 0 0,1-1-2,-1 3-1,14-7 1,-1 5-1,7 1-1,-5-5-2,10 4-4,2-1-6,6 2-9,-6-5-24,6 3-54,-7 6-75,7-5-82,-6 3-78,-7 2-110,7-6-178,-13 5-67,-2-1-24,3 1 16</inkml:trace>
  <inkml:trace contextRef="#ctx0" brushRef="#br0" timeOffset="554684.6561">16118 13159 378,'0'-4'396,"0"4"-129,0-4-118,0 4-71,0-4-36,7 4-22,-7-2-9,8 2-5,4-5-3,-6 5-1,8 0 2,-8 0-2,7 0-1,0-3-1,0 3-4,0 0-6,-6 0-7,6 0-16,-1 0-17,-5-4-24,-1 4-32,2 0-38,-2-3-49,0 3-66,1 0-81</inkml:trace>
  <inkml:trace contextRef="#ctx0" brushRef="#br0" timeOffset="555748.073">16151 13145 340,'-6'0'402,"6"0"-119,-7 0-110,7 0-74,0 0-42,0 0-26,0 0-9,0 0-6,0 0-4,7-5 3,-1 5 3,-6 0 2,7-3 2,0 3 1,-1-4-2,1 4-2,-1-3-3,-6 3-2,7 0-4,-1-4-1,-6 4 0,6 0 2,-6 0 2,0 0 2,0 0 1,0 0 2,0 0 2,0 0 1,0 0 1,0 0 2,0 0 2,0 0 4,0 0 6,0 0 10,0 0 9,0 0 8,0 0 7,0-4 8,0 4 8,0 0 7,0 0 6,0-4 2,0 4-1,0 0 0,0 0-1,7-3-5,-7 3-9,0-4-12,0 4-11,7-3-12,-7-1-10,6 1-9,1-5-7,-7 4-7,6 1-3,-6-1-1,7-3-1,-1 4-2,7-6 2,-7 1 2,2 6 2,4-5 4,-5-1 4,6 0 6,-1 2 2,2 1 1,0-2 1,-2 0 0,1-1-4,7 5-4,-8-4-5,8 0-6,-1 3-3,-5-4-3,4 5-1,2-1-3,0 0 1,0 1-1,-1 0-2,-6-2 0,13 5 1,-7-4-1,2 4-2,4-3 3,2 3-1,-1-3 0,-1-1-1,1 4 2,0-4-1,6 1 3,-4-1 3,4 4-2,-6-4 4,7 0 2,-8 0 4,8 0 2,-7 2-1,1-2-1,-2 1-1,2-2 1,-2 2 1,2 3-1,-3-4-4,4 0 0,-2 4 1,-1-4-1,8 4 0,-7-3-3,0-1 1,0 4 0,-6-3 0,6-1-1,0 4-1,0-3 0,-1 3 1,2 0 4,-7-4-5,6 4 0,-7 0-1,7-4 1,0 4 0,0 0-2,1 0-1,-2-4-4,2 4 4,-1 0-1,6 0-3,-6-3 1,0 3 1,7 0 0,-8 0 3,8 0-1,-7 0-2,0 0 3,7 0-2,0 0-2,-8 0 1,8 3 0,-7-3-1,7 0-2,-1 0-1,-5 0-2,5 0 2,-6 0 1,7 0-1,-8 0-2,2 0 2,-1 0 0,0 0 2,0 0 0,6 0-1,-12 0 2,6 0-1,0 0 1,0 0-1,0 0 1,-6 0 1,6 0-1,-7 4-2,1-4 1,7 0 2,-8 0-2,0 4-1,1-4 0,6 4-1,-7-4 1,0 0 1,1 0-2,0 3-1,-1-3 2,-5 4 0,6-4 1,-2 0-1,-4 0 0,5 3-1,-6-3 1,6 0 0,-5 0-1,5 0 0,-7 0 0,3 4 1,-2-4-2,-7 3 1,7-3 0,-7 4-2,7-4 0,-6 4 2,6 0-1,-6-4 1,5 3 1,-5 2 1,6-2 1,0-3 3,-7 4-3,7-2 1,0 2 0,-6-4 0,6 4 1,-1 0 0,3 0 2,-9-4-3,6 4 2,-5-1 1,6 1-3,0-4 0,-6 4 0,6-1-2,-1 0-2,2 1 0,-1 1 0,0-2 1,0 0 1,0 1 1,7 0-4,-8-1 0,8 1 0,-7 0-1,0 0 2,6-1 0,-6 1 3,1 3-3,-8-7 3,7 3 1,0 5 0,-5-8 1,3 7-2,-4-3-3,0-1-2,0 2 0,-1-3 7,1 6-5,-1-4 0,1 4 0,-1-1-1,0 0 2,-6 0 2,7 1-4,0-1-5,-7 4 6,6 0 1,1 0-1,-7 0 2,6 0 4,-6-1 0,0 5 2,0-3 1,-6 2-5,6 1-1,0 4 4,0-5-2,0 1 0,-7 2-3,7-2 3,-6 4-4,6-5 5,-7 4-3,0-2-1,7-2 0,-6 4-1,6-3 0,0 0-2,0 3 1,0-3 0,0 2 0,-6 2 1,6-4 2,-7 7-2,1-3 1,-1 2 2,-6 1-2,6 0-1,-6 5-1,8-6 1,-10 4-1,2 1 0,1-4 0,5 0 0,-6 0 0,0 0 2,0 0-1,7-4 1,-1 1-3,0-1-7,1 0-16,-1-2-48,7-2-106,-6-3-119,6-4-161,0 0-161,-7-7-116,-12 0-61,6-3-24</inkml:trace>
  <inkml:trace contextRef="#ctx0" brushRef="#br0" timeOffset="557783.5177">16627 12917 311,'-7'4'363,"7"0"-108,-7-4-95,7 3-66,-6-3-39,6 4-20,0-4-10,-6 4-6,6-1 0,-7-3-1,7 3 0,-6 1-1,6 1 1,0-5-3,-7 3-2,7 0 1,-6 1-1,6-4 2,-7 4 3,1-4 2,-1 3 5,1-3 6,-1 4 8,-6-4 5,7 4 2,-7-4 0,-1 4 2,1-4 0,1 3-1,-8 1-1,7-1-4,0 1-3,-7-1-4,1 1-4,6 0-3,-7 0-3,8-1-2,-9 1-4,2-1-5,6 4 0,-7-3 0,1 4-1,0-5 2,6 5 6,-7-2 5,1-1 2,6 2 4,-7-2 3,8 1 2,-8 2 0,7-1-2,-7 1-5,7-1-3,0 0 0,0 4-5,-1 0-2,-5-1-2,6 2-1,0 3 0,0-5 2,6 5-4,-6-1-1,1 2 1,-1-2-1,-1 1-2,1 3 2,0 1 0,1-2 1,-2 2 3,1 0 2,1 3 4,-8-5 4,7 2 5,-1 3 4,-5-4 3,6 5 3,-7-3 9,7-1 9,1 4 5,-8-2 5,7 1 3,0 0 2,6-3 1,-5-1 0,5 5-7,-6-6-6,7 2-8,-1-1-8,7 0-6,-8 4-7,8-3-6,0-1-4,0 1-9,0-5-2,0 4-3,8 0-4,-1 1 1,-1-4-3,1 2 1,-1-1-1,7 2 4,-7-3-2,7 2 0,0-2 0,1 0-2,-1 1 1,-1-3-4,1 5 1,7-3-2,1 4 0,-3-5 0,2 1 1,0 4-1,-2-5 2,3 1-1,4 0 3,-5-1-1,6 1 0,-7-5-2,8 5-3,-8-4 3,7 0-2,0 0 2,-6-4-2,5 5 0,3-5 0,-3 1 1,-5-2 4,5 2-2,2-1-1,-2 1 1,2-6-1,-1 3-1,7-2 3,-8 1-3,2-1-1,5 2 0,-6-5 1,-1 3 0,9-3 1,-2 4-1,-6-4-2,7 0 2,0 4 0,-1-4-1,1 0 0,-1 0 0,-6 3 0,6-3-2,-5 3 0,6-3 1,-7 5 1,6-5-1,-6 3 0,6-3 4,-4 4-3,-4-4 1,3 0 3,5 0-4,-5 0 1,-2 0 0,2 0-2,-3 0-19,-3 0 10,5 0 4,0 0 0,-6 0 4,6 0 1,-7 0 1,7 0 1,0 0 15,-6 0-8,6 4-4,-7-4 0,8 0 1,-2 0-2,-4 0-1,4 3 1,1-3 0,-6 0-2,6 0 0,0 0-1,0-3-1,0 3-1,1 0 3,-9-4 0,9 4-1,-2 0 2,2 0-1,-8-4 2,7 4 0,-6 0-3,-1 0 0,0 0 0,8 4 0,-8-4 0,1 4-1,-1-4-1,7 0 1,-6 3 1,7-3 1,-9 0 0,9 0-1,-8 0 0,8 0 3,-2-3 0,1-1 1,1 4 2,-2-4-4,2 1 0,-2-2 1,2 2-1,0 0-1,-2-1-1,1 0-2,0 4 1,0-3 0,-7-2 2,8 2 1,-2 3-2,1-4 1,1 1 1,-1 3 0,0-5-2,0 3 0,0-2-2,1 0 0,-8 0 0,5 1 1,4-5 0,-9 4 2,7-3-2,0 0 1,-6 4 5,-1-5-1,8 4 2,-8-3-3,1 4-11,-1-5 2,0 0 5,-6 5 2,7-4-3,0 3 1,0-3 1,-1 3 0,0 0 11,1-4-5,-7 6-2,6 2-3,-6-7 1,7 7-2,-7-5-1,0 2 0,0 3 1,0-4 0,-1 4-1,3-4 1,-9 4 0,6-4 0,1 4 0,1-2 0,-8 2 0,7-5 2,0 2 2,0 3-2,1 0-10,-2 0 3,-5-4 3,6 4 2,0 0-1,0 0 1,0 0-1,0 0-2,0 0 13,0 0-5,0 0-1,0 0-1,-7 0-2,7 0 0,-6 0 0,0 0 1,-1 0 0,-6 0 1,6 0-3,1 4-1,-7-4 1,6 0 1,-6 0-1,7 3-1,-7 2-2,8-3 1,-3-2 3,-5 4 0,6 0 0,1 0-2,-7-4-1,7 3 3,0 2 1,-1-2-1,-6 1 2,7-2-3,-1 3 0,1-2 1,-1 1 2,-6 0-1,6 3-1,1-3-1,0 0 0,-1-1 0,1 0 6,-7 2 2,6 2 0,0-3 4,1 3 1,-1-4 0,8 5 1,-8-4 3,1 3-3,6 1-1,-7-2 1,7 2-2,0-5 0,0 5 1,0-2 0,6-1-4,-5 2-2,-1-4 0,6 5-4,-6-4-1,0 0 3,1-1-3,-2 0-2,1 2 2,0-2 0,1 1 0,-1 0 0,0-1 0,0 1-2,-7-1 1,7 1 2,0 0-2,0-1 1,0 5 2,0-5-1,0 2 1,0-3 2,6 2-1,-6 0-2,2 0-1,-3 3 3,1-3-3,0 0 2,0-2 0,0 6-1,0-4-2,6-1 4,-5 1 1,-8 4-2,6-4-2,1 2-2,2-1-1,-9 2-1,7 0 2,0 0-1,0 1-3,0-1 3,0 0 1,0 0 3,-7 1 0,7 3-2,0-3 1,-6-1 0,6 3 0,-5 2-2,3-2 0,2-3 1,0 5 0,-7 3 0,9-4 2,-9-1 0,6 2 2,-5 3-2,-1-5 1,1 1-1,0 4 1,-1-5 1,1 5-3,-1-1-2,0 2 1,1-1 1,-1 0 0,1 2-1,0-2-1,0 3-1,-1 1 1,7-4 1,-8 2-2,3-2 0,-1 4 1,-2-1-1,3 0 1,-2 1 2,1-1-2,-1 0 2,0 4-2,-6-3 0,7-1-2,-1 0 1,-6 0 2,7 1-3,-7-5 2,6 1 0,-6 4 0,7-6 0,-7 3 2,7-2 0,-1 1-1,-6 0 1,7-1 0,-1 1-2,0-1 1,1 2 0,-1-2-1,-6 1 0,7 3-2,-1-3 1,-6 3 0,7 0 1,-7-3 0,0-1-3,6 5 1,-6-5 0,0 5 3,7-4-2,-7-1 9,0-3-3,0 4-5,0-1 2,0-3-3,-7 1 0,7-2-3,0 2 1,-6-1-10,-1-5 3,1 6 5,-1-1 3,-6 0-2,1-4 0,-1 4-2,-7 0-1,7 0 1,-6 0 0,-2-4-1,1 4 0,2-3 4,-2 0-1,0-2 3,8 2 1,-8-1 4,0-3-2,2 3-1,-3-3-1,2-1-1,6 5 1,-7-5 0,1-3 0,-1 4-5,1-4 3,-1 4 2,7-8 1,-6 4 1,0-4 0,-2 1-2,2-5 2,-7 1 1,0-4 1,6-4-4,-6 1 4,-7-5-9,8 1 2,-8-4 7,1 0 4,-1-3 5,7-2 3,-7-2 6,7 4-2,7-4 11,-7-4-2,6-1-4,8 1-7,-9-4-4,15 0-6,0-1-4,-1-3-3,14-3-5,-7-1-8,12-2-9,2-4-8,5-4-16,1 4-27,-1-4-89,7 3-96,0 1-103,1 0-150,-1 6-141,0 1-90,-7 8-44,-6-1-4</inkml:trace>
  <inkml:trace contextRef="#ctx0" brushRef="#br0" timeOffset="648769.9379">1653 13272 301,'-6'-4'349,"6"-3"-117,0 4-99,0-1-56,0 4-29,0-3-19,0 3-12,6-4-5,-6 4-2,0 0 1,0 0 4,0 0 2,0 0 0,0 0 3,7 0 3,-7 0 0,0 0 0,0 0 0,0 0-1,0 0 0,0 0-1,0 0-1,0 0 0,0 0 2,0 0 4,-7 4-1,7-4 0,0 3 1,-6-3 3,-1 4 3,7-1 1,-6 2 0,0-5 0,0 2-1,-1 2 1,0 0-2,1-4 1,-1 4 3,7-1 2,-6-3 1,6 4-1,0-4-1,-7 0 2,7 0 0,0 0-6,0 0-6,0 0-4,0 0-4,7-4-4,-7 4-1,6-7-3,7 3-2,1-2-1,4-6-1,2-3-1,7 1 0,-1-4 0,6-1 0,7-7 2,0 4 2,8-7 1,-2 0 0,0-4 2,7 0 2,0-3 3,0-2 3,0 5-1,1-3 2,-1-1-1,-6 5 1,-2 3-3,-4 0-1,-7 6-3,-8 0-3,-5 9 2,0-1 1,-8 5 0,-5 3-1,-7 3 1,0 4-1,-13 0 0,0 4-1,-7 6-3,1-3-4,0 5-2,-8 2 0,2 1-1,-2-1 0,1 1 0,7-1-1,-1 2-1,1-3 1,6 3 0,-7-5-2,13-1-1,2 2 1,5-1-1,0 0-2,5 0 0,2-1-2,-1-2-1,8-1 0,-1 1 1,0-2-4,-1 2-2,9 0-1,-9-1-6,1-3-8,0 3-14,1 0-12,-1 4-18,-1-3-19,1 3-22,-6 3-28,-1 1-61,8 4-106,-7 3-87,-7 4-62,0 3-35</inkml:trace>
  <inkml:trace contextRef="#ctx0" brushRef="#br0" timeOffset="649623.0115">2195 15577 208,'0'0'273,"0"-3"-50,0-2-52,-7 5-50,7-3-38,0 3-26,0 0-17,0-4-9,0 0-2,0 4-4,0-3 1,0 3-2,0 0 1,0-4 0,0 4 1,0 0 1,0-3 0,7-1-2,-7 0-1,5 1-2,3-1-1,-3-3 0,10 0 1,-3-1 1,1-3 2,7-5 3,-1-1 2,8-2 3,-2 1 7,8-7 2,-1-1 3,2-3 3,4-1 2,1 1 1,-6-4-3,5 4-2,-5 0-7,0 4-6,-7 2-6,0 4-6,-13 5-6,8 3-2,-16 0 0,1 4-3,-6 3-2,0 1 0,0-1 1,-6 4-1,1 4-1,-9-1-5,0 1-2,1 3-1,-6 0 1,-1 1 0,7-1 0,-6 0 0,6-4-1,0 5 1,-1-1 0,9-3 1,-2 0-1,-1-1 0,8 0-1,0 2-1,0-2 0,0 1 0,0 1-1,8-3-5,-8 2-4,7-1-8,-2 1-10,2 0-10,-7 4-14,7-1-15,0-1-19,-1 2-30,0 0-50,-6 3-81,7-1-119,-7 2-72,6-5-3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3-10-12T10:12:39.7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39 2220 478,'-14'19'393,"-5"6"-109,6 0-78,-7 0-45,7 5-24,1 3-12,-8 0-8,7 4-2,-7 3-3,8 0-3,-1 1-3,-1-1-2,8 4-3,-7 0 1,5-3 4,3-1 6,5 0-2,-6 0-6,12-3-5,-6-4-5,5 0-5,10-4-7,-9-3-7,7-1-11,0 2-4,0-10-2,6 5 2,1-7-1,0-1 3,5-3 4,-5-3 4,6-5 2,7-6 3,-7-5 1,7-3 0,0-7 0,5-7-6,-5-5-6,-1-2-1,1-6-5,-1-2-5,-5 0-6,-2-1-5,-5-3-8,0 1-5,-1-1-5,-6 0-10,0-4-3,-6 5-4,6-2-1,-13 2-2,5-2-2,-5 1-2,0 5-6,0 1-5,-5 1-8,5 5-7,-7 3-12,1 3-9,-1 4-18,7 8-34,-6-1-68,6 3-78,-7 5-67,7 5-54,0-3-54,7 10-71,-7-3-117,6 5-59,-6 1 7,7 4 44</inkml:trace>
  <inkml:trace contextRef="#ctx0" brushRef="#br0" timeOffset="342.2937">4038 2285 150,'0'-7'490,"6"0"-95,-6 0-135,6 2-90,-6-1-46,0 2-19,0 0-10,0 1-1,0 0-3,0-2-5,0 5-10,0-4-14,0 4-12,-6 4-14,6-4-12,-6 8-11,-1 3-8,-6 0-3,0 7 0,0 5 6,-6 2 8,-1 5 9,-1 2 7,3 4 7,-2 0 3,0 6 7,1 1 6,0 1 6,0 4 5,6 0 0,-7 0 1,6 3-1,8 0 0,-7-3-3,8 3-5,-3-4-10,8 1-10,0 0-7,8-1-9,-3-4-3,1 3-5,7-3-5,6-2-2,2-4-2,5-1-1,6-3-1,8-4 0,-2-6 1,8-2-2,0-3-8,5-3-23,2-4-30,-1-7-36,0-1-40,6-6-41,1-5-43,0-7-65,-6 1-96,-8-9-113,0 2-56,-6-1-9</inkml:trace>
  <inkml:trace contextRef="#ctx0" brushRef="#br0" timeOffset="573.8563">4442 2535 302,'-7'0'512,"1"-4"-80,-1 0-180,7 4-111,0 0-58,0 0-33,0-3-11,7 3 1,-1 0 6,6 0 11,8 0 6,0-4 6,6 4 1,0-3 4,7-1 2,-1 1-3,1-1-7,7-4-2,-2 5-6,-6-5-7,8 5-8,-2-5-11,-5 4-24,0 1-31,-1-2-36,-6 3-35,0-2-34,-6 4-37,0 0-48,-7-3-61,-6 3-80,-7 0-105,0 0-39</inkml:trace>
  <inkml:trace contextRef="#ctx0" brushRef="#br0" timeOffset="727.9996">4760 2510 210,'-13'7'483,"1"0"-119,-1 0-139,-1 4-93,8-4-55,-1 8-29,1-3-14,6 2-7,0 4-2,0-4 2,0 9 1,6-5-1,1 4-2,-1 3-4,8-2-3,-1 2-1,-7 1-3,7 3-3,-7 0-1,7 0-3,1-2-5,-8 2-7,6 0-11,3 0-20,-10 1-30,9-5-52,-8 2-96,1-6-141,-1 1-80,1-4-35</inkml:trace>
  <inkml:trace contextRef="#ctx0" brushRef="#br0" timeOffset="979.7922">5197 2963 240,'7'4'534,"5"0"8,1 0-202,0-2-151,7 6-87,-7-1-47,0 1-23,6 4-12,-6 1-6,2 2-3,-10 7-6,1-3 3,-6 6 0,0 1-1,-6 4 0,-7 2 0,0 1 0,-7 3-7,-5 2-5,-2-1-6,1-1-10,-6 0-12,6 1-13,-7-4-15,1-4-20,-1 1-23,8-9-36,-3-1-67,3-7-134,5-1-69,0-8-44</inkml:trace>
  <inkml:trace contextRef="#ctx0" brushRef="#br0" timeOffset="1490.4097">5711 2612 296,'-7'0'502,"7"0"-119,7-4-139,-7 4-90,7 0-53,0-3-22,6 3-7,0-4 2,-1 0 5,8 0 8,-1-4 5,8 6-1,-1-5 2,6 2-3,7-2-5,-6-1-3,-1 1 7,8 0-5,-1 0-5,-7 3-2,7-3-3,-7 0-3,1 3-6,-7 1-10,1 3-17,-2-4-5,-12 4-7,7 4-12,-7-1-3,0 1-3,-7 6-3,1-2 1,-7 6 1,-7 1 2,1 4 1,-7 6 3,-6-3-1,-1 8-2,0-1-1,-5 0-1,-8 1-2,7 2-1,0-2-2,0-1 1,0-4-1,6-2 0,1 2 1,0-6 1,-1-2 2,7 2 1,-1-4 3,1-5 2,7 2-2,-1-1 0,1-1 0,6-2 0,0-4-4,6 3-3,1-3 1,-1 0 0,7-1-2,6 1 2,9-4-3,-3 0 0,8-4-1,6 1-14,0-1-37,6 4-48,-6-8-49,13 5-51,-6-4-53,0-2-82,6 0-159,-7-3-71,-4 1-30,-4-3 0</inkml:trace>
  <inkml:trace contextRef="#ctx0" brushRef="#br0" timeOffset="1752.013">6903 2839 20,'8'0'513,"-3"0"6,3 0-163,-3 3-151,8 5-86,-6-4-46,6 6-21,0 1-7,0 1-1,0 1 0,-6 6 3,6 0-2,-7 6-5,0-3-3,-6 8-7,0-5-5,-6 8-6,0-3-5,-1 2-7,-6 2 0,-7-1-1,1-1-3,-8 1-2,3 4-4,-10-3-5,2-5-10,5 3-9,-5-1-16,0-6-15,6-4-19,-1 1-16,7-3-22,2-8-33,4 0-56,1-8-119,0-3-81,7 0-45</inkml:trace>
  <inkml:trace contextRef="#ctx0" brushRef="#br0" timeOffset="2449.8986">6675 2227 182,'0'0'272,"6"0"-67,-6 0-50,7 0-37,-1 3-23,1-3-16,0 4-11,6 4-10,-6-5-6,4 5-2,4 3-4,-2 1-2,6 1-3,-6 3 0,6 1-1,-5 5-1,5 4 1,0 0 0,1 4-2,1 2-2,-3 5-3,2 3-4,0 4-4,-8-1-3,8 9-5,-7-1-3,0 4-2,-1 0-2,1 0-2,1 3-1,-1-2-1,0-1-3,-8-1 0,3 2-1,-1-6 0,-7 6 0,-7-5 1,-1 0-1,-3-3 1,-2 0 1,-8-1 1,-4-3-2,-8-3-2,1-1-3,-6 0-5,-9-7-7,2 4-7,-1-8-7,-1 0-7,2 1-8,0-9-10,0 2-12,12-5-26,0-3-48,7-4-99,1 0-106,-2-4-65,14-3-37</inkml:trace>
  <inkml:trace contextRef="#ctx0" brushRef="#br0" timeOffset="2934.9964">2240 5561 102,'-19'-7'524,"-2"-1"5,9 4-145,-1-3-148,0 4-79,0-4-35,7 7-21,-1-4-12,0-1-5,7 5-4,0 0 0,0 0-3,7 5-2,6-1 1,6-1 6,1 1 6,5-1 10,8 1 12,0-1 3,13-3 5,0 4-4,5-4-7,1 0-8,7-4-7,-1 4-11,1-7-13,6 4-6,1-1-12,-1-3-10,0-1-11,7 1-11,-7 0-5,0-1-11,-7 1-26,0 0-51,-5 0-67,-7 3-66,-7 4-61,-7-4-64,0 4-100,-12-4-158,-12 4-59,-3 4-11,-18-4 32</inkml:trace>
  <inkml:trace contextRef="#ctx0" brushRef="#br0" timeOffset="3084.1097">2683 5667 521,'-33'11'611,"1"-4"3,5 0-209,15-3-161,-1 4-98,0-1-62,13-3-25,5 0-6,8-2 9,2-2 11,11 0 11,-1-2 5,15 2 1,-2-4-3,8-4-14,6 5-24,0-5-40,12 1-47,2 0-50,-1-4-48,7 0-47,0 0-53,6-4-96,-7 1-178,7-6-68,-5 3-28,-8-2 6</inkml:trace>
  <inkml:trace contextRef="#ctx0" brushRef="#br0" timeOffset="5244.318">801 5154 420,'6'-15'390,"7"-3"-112,-6 4-90,-1 2-55,7 5-34,-13-1-26,7 2-17,-7 6-13,0 0-6,7 6-3,-7 2-5,0 11-5,0-1 3,0 11 5,-7 1 7,7 6 4,0 8 2,-7 0 1,7 0-3,0-1 2,7 3-6,-7-3-1,7-2-7,-1-2-5,-6-3-4,13 1-3,-7-3 1,1-5 0,-1-3 3,1-4 1,-7-3 4,7-5 10,-7-3 19,6 0 24,-6-4 28,0-4 24,-6 1 16,6 0 10,-7 0 7,-6-1-11,0 1-21,-6 0-27,-2 2-30,-4 2-31,-1-1-19,0 5-14,0-2-12,-7 2 0,7 2 0,-7 1 0,1 3 1,6 5 1,0-2-2,-1 1 1,3 4-1,3-4-2,8 3 0,-6-3-1,12 0-1,1-3-4,-1 2 1,14-6 2,-7 0-3,13-1 2,-2-2 2,10-9 3,0 1 1,10-4 1,-5 0-1,0-7-1,6-5 1,1 2 1,0-9-1,-1 0-1,-5-2 3,-2-2 5,2 2 6,-1-4 8,-7 3 7,-5-1 3,-2 1 2,1 0 3,0 5 0,-13-6-2,7 9-2,0-5-4,-7 0-3,0 5 0,0 3-3,-7 0-3,7 1-2,0 2-3,0 1-3,0 3-6,0 0-4,0 0-2,0 1-4,0 3-2,7 0-1,-7 3-1,6 1 1,-6 4 4,13-1 2,-7 3-1,1 2-1,6-1 3,0 3 0,-1 1 0,1 0-2,7 0-1,0-1-3,-7 1 9,7-1-1,0 1-1,-1-4 1,0 3-1,1-2-2,6-1-5,-7 0-10,2 0-25,4-4-26,-5 4-32,-7-4-44,6 4-47,-6-3-43,0-1-37,0-3-31,-1 0-35,3-4-65,-2 0-132,0-4-22,-7-4-1</inkml:trace>
  <inkml:trace contextRef="#ctx0" brushRef="#br0" timeOffset="5612.3676">1653 5133 434,'0'-8'507,"0"0"-135,0 5-164,7 3-93,-7 3-52,0 5-27,0 3-11,7 3-4,-7 6 3,7 1 5,-1 4 6,1 4 5,-1 5 2,7 3 0,-6 3-1,6-1-2,6 2-5,-6 0-8,6-2-4,1-1-6,6 2-3,1-3-5,-2-5-1,1-3 2,7 0 3,-7-6 3,6-4 4,-5-5 9,5-7 11,-6-3 19,7-8 17,-7-3 21,6-7 23,-5-5 21,6-6 22,-8-5 19,1-3 7,7-3-3,-7-5-2,-1-3-13,2 0-16,-1-4-21,-6 5-22,-1-1-26,-6 0-16,-7 3-13,8 5-17,-14-4-7,6 7-11,-6-4-7,0 7-2,-6-2 1,-1 3-5,0 2-6,-6 9 0,7-4-7,0 8-5,-7-1-4,6 7-13,0 2-19,-6 2-29,7 4-33,-1 4-54,1 0-51,0 2-50,6 5-41,0 1-30,6-2-32,0 5-55,7-4-125,0 3-24,1-3-3,5 0 15</inkml:trace>
  <inkml:trace contextRef="#ctx0" brushRef="#br0" timeOffset="9898.3308">5373 4601 240,'13'-15'446,"0"1"-191,-7 3-119,0 3-64,-6-3-31,7 7-16,-7 2-8,0-3-4,0 2-1,0 3 0,-7 3 1,1 2 0,0 1-2,-7 2 2,0 7-2,0-1 0,-7 8 0,0 4 1,1 4 2,-1 6 1,1 1 3,-7 10 2,6 0 3,-5 5 0,5 10 4,-6 4-1,-1 8-2,2 2-1,-1 8-1,6 5-3,-7-2-2,8 5-2,0 2 0,-1 2-2,14 0 0,-1-5-2,0 1-1,7 0 0,7-5-1,6 1-1,0-4-1,7-7-3,0 1 0,5-5-1,2-3-2,5-5 2,8-2-2,-8-1 0,13-7-1,1 0 0,-1-8-5,1 1-8,6 0-16,-6-12-28,6 1-44,-6-12-81,6-2-149,-7-5-75,2-11-44</inkml:trace>
  <inkml:trace contextRef="#ctx0" brushRef="#br0" timeOffset="10342.4366">5972 4945 183,'0'-15'423,"0"1"-149,6-1-122,7 0-61,-6 5-31,6-5-17,-1 0-5,8 5-7,0-2-3,0 1 0,6 5-1,0 2-3,0 0-2,0 4-2,0 0-3,-1 8-1,8-2-2,-7 5 0,0 8-1,-6-1-2,0 7-1,-2 2-2,2 2 1,-6 4 1,-1 4-1,-7 0-1,-6 6 1,0-2 0,-6 2 0,0 1 1,-1-4-1,-14 4 1,8-7 3,-12 0-1,-1-4 2,0-1 5,0-5 7,-6-1 12,-1-9 24,7 2 26,-7-9 29,7-2 38,0-1 28,0-3 14,6-4 4,-5-4-3,12-3-19,-7-1-24,7-2-29,6-1-39,1-4-29,-1-4-20,14 2-15,-7-3-9,6-5-5,7 4-6,0-5-3,6 0 0,1 1-2,7-2-2,-1 6-2,6-4-9,1 2-17,0-2-18,-1 6-30,1-3-44,-1 4-37,7-1-43,-6 5-42,-2-5-32,3 9-46,-8-5-76,7 0-110,-8 1-36,-5 2-1</inkml:trace>
  <inkml:trace contextRef="#ctx0" brushRef="#br0" timeOffset="10630.0954">6649 4846 263,'0'-7'397,"0"0"-114,0 3-115,0 0-68,0 4-37,0 0-21,0 0-14,0 8-10,0-1-8,7 4-3,0 4-4,-1 0 1,0 6 1,0 2-2,1 2 0,-1 4 0,8-3 1,-1 4 2,0-5 2,0 1 4,13-1 1,-6-2 3,-1-2 3,7-5 1,0-2 1,0-3 1,0-5 1,7-1-2,-7-10 1,7 3 5,-8-6 4,1-4 5,1-2 1,-1-4 2,-7-1 3,1-2 5,-8-6 8,2 2 11,-1-1 9,-7 1 4,1-1 5,-7 1 2,0 0 0,-7-2-5,1 2-9,-7-1-14,6 4-14,-6 1-11,0 2-10,0 1-6,0 3-6,0 3-7,0-1-9,0 5-16,7 1-24,-8 3-20,7 4-19,1 4-21,6-1-17,-7 4-16,7 4-22,0 4-27,0 0-62,0 3-141,0 1-61,-6 2-35</inkml:trace>
  <inkml:trace contextRef="#ctx0" brushRef="#br0" timeOffset="10895.7323">6141 5990 148,'-13'14'464,"7"-7"-107,-1 1-142,7-1-82,0-3-48,7-4-31,6 0-12,0 0-7,6 0-7,8-4-6,-2-3-2,15 3-3,-2-4-4,1-2-2,14 3-1,-1-8-2,6 1 2,9-1 0,-3-4 2,14 1-1,-6-5 0,12 2 2,-6-2-2,7-2-1,0 4-1,-7-2-1,1 2 0,-15-2-1,0 5-3,-4 3 0,-8 4-3,-13 1-5,0 2-9,-6 1-14,-7 3-26,-7 0-26,-6 1-44,-6 3-70,-7 0-154,0 0-73,-13 0-34</inkml:trace>
  <inkml:trace contextRef="#ctx0" brushRef="#br0" timeOffset="11407.9923">6512 6374 350,'-13'0'423,"7"-4"-118,0 1-114,-1-1-60,0 1-36,7-2-22,-6 3-10,6-2-7,0 0-5,0 0-7,0 4-7,6-3-11,-6-1-9,7 0-4,6 4-6,-7-4-5,7 2-1,7 2-1,1-5 0,-3 5 1,1 0 2,8 5-1,-2-3 1,2 2 0,-2 7-1,2-3 3,-1 6-3,0 1-1,0 3-1,-7 4 0,8 0 0,-8 4-1,-6-1 0,0 4 0,0 0 0,0 5-1,-5-5 0,-8 4 0,0-3 0,0 3-1,0-1 3,-8-2-2,3-1-2,-10 0 3,3-3 0,-2-5 1,2 2 3,-1-1 0,-7-7 2,7-1 4,-6 1 5,6-8 9,0 4 24,-7-7 26,7-1 16,7-3 12,-7 0 9,-1-3 3,1-1-1,6-7-5,1 4-20,0-8-27,0 4-14,-1-7-10,7 4-7,0-9-7,0 5-2,7-4-6,5 0-3,-6 0-2,7 0-3,8-1-2,-2 2-4,1 3-2,6-4-3,-1 4-5,-5-1-5,13 4-9,-7-2-14,1 2-8,4 1-10,2 2-17,0 1-23,-2 0-29,3-4-32,5 4-48,-7-4-86,8-2-148,-15 2-75,7 1-36</inkml:trace>
  <inkml:trace contextRef="#ctx0" brushRef="#br0" timeOffset="11692.529">7320 6271 353,'0'0'450,"0"0"-160,0 0-126,7 0-70,5-7-41,1 4-21,7-1-11,0-4-1,-1 1-6,7 4 1,0-4-2,1-1 1,5 1-2,-6-1-2,6-3 1,0 4 0,8-4 4,-7 3 1,0-3 1,5 0 0,1 1 0,-6-2 1,-1 2-3,1 3-4,-7-1-1,0 1-7,-6 3-8,-7 0-12,0 4-11,0-4-13,-6 4-18,-7 0-24,0 0-36,-7 0-43,7 0-60,-13 4-83,7-4-69</inkml:trace>
  <inkml:trace contextRef="#ctx0" brushRef="#br0" timeOffset="11871.9917">7730 6147 121,'-12'3'369,"5"1"-90,0-4-103,0 3-71,1 1-40,6 1-25,0 1-13,0 2-6,6-2-2,1 6-1,0-5 1,0 8-1,5-1-4,-5 1-2,6 0 1,-7 3-3,7 4-1,1 0-2,-8 1-2,0 2 0,1 0 1,-1 4 0,1 2-1,-1-2-2,1 0 0,0-3 1,-7-1-2,7 2-1,-1-6 0,6 1 3,-5 0-4,-1-7-5,8-1-17,-8 1-33,7-8-72,6-3-158,-5-4-82,-1-4-57</inkml:trace>
  <inkml:trace contextRef="#ctx0" brushRef="#br0" timeOffset="12238.3956">8414 4777 308,'7'-14'479,"6"2"-186,6 1-127,0 1-68,9-2-36,4 1-19,0 0-7,7 3-2,7 6-1,-1-2-1,1 4-2,-1 4-2,8-2-2,-1 10-6,-7-1-2,7 8-3,0 2-1,0 5-1,-6 4 0,0 6 1,-1 5-3,-6 5 2,1 10-5,-16 7-1,4 5-1,-15 10-2,-7 1-3,-6 10-1,-13 6 3,-7 4 3,-6 4-1,-13 7 1,1-4-1,-1 0 0,-8 0 0,9-8-1,-8-2-2,0-4-2,1-7 0,6-5-2,0-3-1,-1-8-5,7-2-9,1-5-15,6-7-24,0-4-46,7-7-98,6-8-128,6-3-93,1-7-51</inkml:trace>
  <inkml:trace contextRef="#ctx0" brushRef="#br0" timeOffset="12738.4015">9456 6906 18,'-13'0'500,"0"0"-27,1 0-169,5 0-134,0 0-74,0 0-44,7 3-26,0-3-9,7 0-1,0 0 0,6 0 2,6 0 1,1 0 0,5-3 1,3 3-1,4-4-4,0 0-5,1-4-2,6 5-3,-7-1 0,2 0-4,-3 4-1,2-4 0,-7 4 0,-6 4 0,-7 0-3,-1 3 0,-4 1 1,-3 3-2,-10 4 2,-3 3 0,-11 0 0,-1 4 1,-6 0 2,-6 5 2,-1-2 3,0 4 3,-5 1 4,5-5 6,1 0 11,-1 0 9,0-2 7,7 0 6,0-9 0,7 3-1,6-5-3,0-1-4,7 1-7,6-3-7,6 0-6,0-2-4,7-3 0,7-1-3,12-3 1,1-3-2,6-1-4,13-3-5,0-5-12,7 1-18,-1-4-21,15 0-25,-9-2-28,8-5-30,0 0-37,-7-3-70,0-2-166,0-2-83,-7-4-27</inkml:trace>
  <inkml:trace contextRef="#ctx0" brushRef="#br0" timeOffset="13358.4692">10524 4718 357,'-6'-18'504,"-1"4"-150,7-1-155,-7 3-85,7 5-44,0-3-26,-6 6-13,6-4-10,0 8-2,6 0-4,-6 0-5,7 4-3,0 0-3,-1 7-3,8-1 0,-8 2 2,7 5 0,0 2 1,0 4 3,0-2 2,0 5 0,0 0 4,0 3-2,0-4 1,7 4-1,-8 1-3,1-1 1,-6 4-2,6-4 0,-7 1-2,1-1 1,1 0-2,-8-3 0,0 0 0,0-3-1,-8-6 1,1 5-1,1-3 1,-7-2 1,0 2 2,0-4 1,-6 3 1,-1 1 0,0-6 0,-5 7 2,-3-3-1,4 2-1,-10 3 0,9-4-1,-8 5-1,1 2 0,-1-2 0,7 2-2,0 0-1,7 4 0,-1-4-1,7 6-1,0-6 1,0 1-1,13-1 2,0-3-2,0 1 0,6-5 2,7 0 0,0-7 0,1 3 4,5-6-1,7-4 0,0-4 1,0-4-1,7-4-1,-1 1-2,1-7-1,-1-1-2,-6-4 0,7-3 2,-7 1-3,-7-2 0,8-2 0,-8 0 1,-6 3 0,0-4 0,0 3 0,-7-2-2,-6 4 3,7-5 3,-14 4-1,7 3 1,-6-3 0,-1 4 2,7 4-1,-6-1 3,-1 4 1,7 3-4,-6 1-4,6 0 2,-7 3-1,7 4-1,0 4-2,0-1 0,0 4-2,7 5 1,-1-1 4,1 7-1,6-4 0,0 6 1,6-3 0,2 2-2,5 0 1,-1-2 2,8 2-2,0-5 2,5 1-2,2-1-3,5-6-11,1 3-11,6-7-15,0-2-21,0-2-23,0 0-32,0-6-60,-6-2-114,0-3-105,-8 0-66,-5-3-30</inkml:trace>
  <inkml:trace contextRef="#ctx0" brushRef="#br0" timeOffset="13540.5713">11189 4982 119,'-13'-15'513,"-1"5"-70,8-2-173,0 1-110,6 1-63,6 2-39,0 1-18,8-1-15,5 1-7,7-1-4,0 2-1,6 2-3,8 0-3,-1-3 0,0 3-4,6 0-1,1 4-1,-6-2-1,5 2-6,-6 0-11,1 0-17,-9 0-30,2 2-61,-7-2-121,-6 4-114,-2-4-73,-5 0-40</inkml:trace>
  <inkml:trace contextRef="#ctx0" brushRef="#br0" timeOffset="13696.1608">11521 4876 304,'-20'0'486,"1"8"-163,-1-6-133,8 6-75,4-1-42,1 5-26,2-1-14,5 3-6,0 5-4,0-1-4,5 4-2,2-1-6,6 5-4,-6 0-1,6-1-1,0 8-4,0 1-3,-6-1 4,6 0-2,0 3 1,0 0 1,0-2-5,0-2-11,0 2-21,6-5-42,-6-4-105,0 0-140,1-5-85,-1-3-51</inkml:trace>
  <inkml:trace contextRef="#ctx0" brushRef="#br0" timeOffset="13937.5122">12653 5080 464,'0'-2'504,"0"-2"-197,8 0-132,4 0-66,1-3-37,7-1-21,6 6-7,1-6-5,11 1-2,1 2 2,8-2-7,-2 0-8,6-1-6,1 5-5,1-4-4,-7 3-6,7-3-1,-8 3-12,-1 0-13,2-3-17,-13 7-23,0-7-60,-1 3-94,-13-3-155,1-1-81,-7-3-40</inkml:trace>
  <inkml:trace contextRef="#ctx0" brushRef="#br0" timeOffset="14100.3345">13155 4807 331,'-13'-8'386,"1"4"-137,-1 4-100,6-3-54,7 6-32,-7-3-17,0 8-7,7-2-1,7 2-2,-7 7 2,7 3-5,0 0-4,-1 5-2,1 2-4,5 1-5,-5 3-3,6 0-6,-7 5-2,9 2 0,-3 1-2,0 3-5,2 0 1,-7 1-1,12-1-6,-13 0-12,7-3-30,0-4-83,-6-4-174,6 0-96,-7-7-50</inkml:trace>
  <inkml:trace contextRef="#ctx0" brushRef="#br0" timeOffset="14674.4611">15826 4158 380,'-8'-12'481,"-4"5"-191,6 0-132,-1 4-70,0-5-36,1 4-20,-7 4-9,6 0-7,1 4-2,-7 4-1,0 6 0,0 1-3,0 7-1,-7 3-2,7 5 0,-6 6 3,0 1 2,-1 7 0,0 4 1,1 6 1,-1 1 5,1 11 1,-1 1 1,-6 9-1,7 5-1,-8 4-1,8 2-2,-7 5-1,6 3-4,7 1-3,-6 2-2,6 0-1,6-2 1,7 0 0,0-5 0,14 1-1,5-8 0,7-7 1,0 0-1,6-4 0,8-6 0,-1-6-3,13-6-1,0 0-1,0-11 0,6-3-5,1-5-3,6-7-4,7-7-12,0-7-14,-1-11-37,1-8-85,0-8-172,-1-2-93,1-8-51</inkml:trace>
  <inkml:trace contextRef="#ctx0" brushRef="#br0" timeOffset="15610.3339">16276 4396 46,'-8'0'197,"8"0"-55,0 4-49,0-4-39,0 0-21,0 3-13,0-3-7,0 4-2,0-4 0,0 0 2,0 0 3,0 3 5,0-3 5,8 0 8,-8 0 10,0 0 5,0 0 6,0-3 4,0 3 0,0 0 1,6-4-5,-6 4-5,0-3-7,0 3-3,0 0-3,0 0-4,0-4-1,0 4-1,0 0-2,0 0-3,0 0-2,0 0-3,0 0-4,0-4-2,6 4-2,-6 0-1,0-4 3,0 4 3,0-3 1,0-1 2,7 4 2,-7-3 0,0-1 3,0 1-3,0 3-2,0-4-1,0 0-4,6 0-3,-6 4 0,0-3-2,0-1-1,0 0 1,7 4-1,-7-3-3,0 0 0,6-2 0,0 1 0,1 1 0,-7-2-1,7 3-4,0-2 3,0-4-1,-2 8 2,2-7 1,6 3 0,-7 4 0,1-4 0,6 1 1,-7 3-1,7-4-1,-6 4 0,6 0-1,0 0-3,-1 4 1,8-1 0,0 5 0,0-1-1,-1 5 0,1-2-2,6 2 0,-7 2 2,8 5 0,-2-1-2,2 3-3,-1 5 2,-1 0-1,-5 0 1,6 7 0,-6 0-1,-7-1 1,5 5 1,-10 0 5,-1 3-2,-1 1 0,-6-1 0,-6-4 0,-1 1 0,-6 0-1,0-5-1,0-2 1,-7-4-1,-6 0 4,6-9 5,-5 3 5,6-6 8,-8-3 17,1-5 27,6-1 36,-6-2 34,7-3 25,-1-3 20,1-2 15,6-1 11,0-5-5,-1-1-20,9-2-29,-3-5-30,1 1-27,7 0-24,0-4-18,7 0-16,1 0-10,-3 0-8,9 0-7,-1 0-4,6 0 0,7 1-3,-6-2-3,12 2-3,-6 1-2,6 2-3,2 0-9,-2 4-18,0-1-35,2 0-51,-2 4-55,7 1-56,-7-2-52,1 1-42,-1 1-54,1-1-88,0-1-115,-7 1-34,7 1 8</inkml:trace>
  <inkml:trace contextRef="#ctx0" brushRef="#br0" timeOffset="15895.8814">17454 4166 269,'0'0'489,"-6"0"-160,6 0-136,-7 7-80,0 3-50,1 2-27,6 2-13,-6 4-5,6 5-3,0-2-2,0 4 0,6 4-1,0 5 1,1-1 0,0 4-1,6-3-1,0-2-1,5 1 3,3-4 0,5 0 1,0-6 4,0-2 3,6-6 5,-6-3 1,7-6 5,-1-2 7,1-4 10,-1-4 18,1-2 22,-1-6 16,-5-3 18,-1 1 20,0-9 17,0 5 19,-7-4 5,1-3-12,-1 3-17,-6-4-15,-6 0-21,6 1-21,-13 3-23,7-4-26,-7 4-17,0 0-14,-7 1-14,1-2-17,-1 9-38,0-5-61,-6 9-55,0 2-52,1 1-58,-2 3-79,-5 4-116,6 0-109,-6 4-39,-8 7 9</inkml:trace>
  <inkml:trace contextRef="#ctx0" brushRef="#br0" timeOffset="16141.7734">16562 5605 450,'-13'11'519,"6"-4"-151,7-3-150,0 0-81,7-4-51,6-4-26,6 0-10,7 1-5,7-9 2,5 4 2,8-1-1,0-3-3,13 2-2,-7-5-3,7 3 2,7-5-3,-8 2-2,12 1-2,-4-5 0,-1 0 0,0 4-2,7-3-4,-7 4-6,-6-2-8,-1 6-16,-6 0-25,-13 1-34,0 2-35,-6 4-37,-7-1-59,0 1-103,-13 3-154,-6 0-63,-14 3-28</inkml:trace>
  <inkml:trace contextRef="#ctx0" brushRef="#br0" timeOffset="16482.4301">16965 5733 276,'-6'3'511,"-1"-3"-100,1 5-167,6-5-104,6 3-56,1 5-31,6-5-14,8 5-5,-3 2-1,1 1 0,8 4 1,5 3 0,-6 5 0,0-2-6,1 9-3,-3-1-4,-3 4-3,-8 7-3,0 3-3,-7 3-4,1 0-2,-14 6-5,1 2 1,-7 2-1,0-5-1,0 0 1,-8 2-1,3-10 0,-2-3 1,-6-3 0,7-5 3,-7-2 4,0-8 9,-1-1 14,3-6 21,-4-4 32,3 1 34,-2-9 31,8 1 22,0-8 15,-1 1 5,7-9-2,0-2-17,0-1-24,7-3-32,6-4-30,0-1-22,6-2-16,7 0-14,0-1-10,13-3-6,-7 0-7,14-1-1,6 1-4,-5 0-4,10 0-11,1 0-23,1-2-46,5 6-60,3-1-63,-9 4-64,7-3-66,0 2-125,0 1-126,-7 4-74,-5-1-9</inkml:trace>
  <inkml:trace contextRef="#ctx0" brushRef="#br0" timeOffset="16824.411">17630 6019 280,'-7'0'501,"1"3"-117,6-3-156,0 0-94,6 4-46,1-4-29,6-4-11,13 4-6,-1-3 2,3-1-2,10 0 0,-6 0 1,13-3 1,-5 4 0,6-1-2,-1 1-2,-6-1-3,-6 0-2,7 4-4,-15 0-7,1 4-9,-6 0-8,-7 6-5,-6-3 0,-7 5-3,-7 5 0,-6 2-1,-7 0 0,-6 6-1,-7 1 1,-5 3 2,-8 1-1,7-1 1,-7 0 0,1 0 2,-1 1 7,7-1 4,0-4 6,7 2 6,-1-1 8,7-6 6,0-1 3,6 0 2,7-4-2,1-1-1,5 1 2,7-5 1,0 2-2,13-1 4,0-5-3,13-1-2,0-1 0,13-1-5,1-6-6,11-1-4,8-1-7,-1-1-10,14-2-3,0-3-3,6 0-3,0-3-1,7-4-5,-1-1-19,1-3-42,0 0-41,-8-4-52,2-3-99,-7-4-195,-1-4-97,-12-7-53,-1-2-19</inkml:trace>
  <inkml:trace contextRef="#ctx0" brushRef="#br0" timeOffset="17156.3793">18489 4166 30,'-6'-20'517,"-1"6"7,7-1-205,7 4-138,-1 0-71,1 4-41,0-4-20,12 4-8,0 3-2,7 4-2,1 4-3,6 0 0,5 3 2,1 7 1,1 1 2,5 4 0,0 6 0,8 4 2,0 4 3,-2 4 2,-5 3-2,6 4-5,0 7-5,-7 4-6,-6 8 0,1 3-3,-7 7-2,-8 7-6,-12 8-2,0 4-3,-19 10-1,-7 1-2,-14 7-3,-6 4-5,-12 2 2,-7 5 1,0-3-4,-13 3-4,-6 0-7,-2-4-7,-5-8-4,7-2-3,0-4-8,6-16-6,5-6 1,2-4-5,13-10-7,-1-9-16,7-4-25,12-9-39,2-6-86,11-5-174,2-5-91,12-7-45</inkml:trace>
  <inkml:trace contextRef="#ctx0" brushRef="#br0" timeOffset="17496.9114">19460 6546 203,'0'0'456,"6"0"-125,7-3-127,0-1-83,7-3-42,-1 3-20,8-4-11,-2-2-2,1 3 1,8-5-2,5 2-4,-1 3-4,2-8-8,-1 3-5,6 5-5,-6-5-4,6 2 3,-12 3-6,7-1-5,-8 1-11,0 3-21,-5-3-33,-8 4-54,0-1-102,2 0-145,-14 0-82,-2 1-43</inkml:trace>
  <inkml:trace contextRef="#ctx0" brushRef="#br0" timeOffset="17656.4994">19785 6466 417,'-6'15'430,"-2"3"-155,3 0-115,5 0-60,0 5-30,0-2-10,0 2-7,5 2-3,-5 1-4,8 0-5,-2 3-5,-6 0-8,7 0-7,0 4-7,-7 0-6,6 4-3,-6 0-8,8-1-12,-3-3-19,-5 3-30,7-2-52,-1-5-115,0-3-119,1-5-77,7-2-43</inkml:trace>
  <inkml:trace contextRef="#ctx0" brushRef="#br0" timeOffset="18728.0535">20469 4063 153,'0'-4'232,"0"4"-49,0-4-49,-6 1-38,6-2-28,0 5-14,0-2-8,0-2-5,0 4-5,-5-4-2,5 4-2,0 0 0,0 0 0,0-4-4,0 4-2,0 0-3,0 0 0,0 0-2,0 0-1,0 0 0,0 0 0,0 0 0,0 0 0,0 0 0,0 0-5,0 0-2,5 0 0,-5 4-3,0-4-2,0 0 2,6 4-2,-6 0 2,7-2 0,-7 6-2,6 0 5,-6-1 2,0 0-1,7 4 0,-1-4-2,-6 4 0,6 4 2,2-4 0,-1 3-3,-7 2-2,6-3 0,0 3 1,0 2-1,1-3-1,-1 3-2,1 0 1,6 1 0,-6-2-2,-1 3 0,7-3-1,-7 2 0,8 0-1,-7-2 2,-1 2-3,7-5 1,-8 1 2,3 0-2,-1 0-2,-2-4 0,3 0 0,-2-4 0,-6 0 0,7 0 1,-7-3 4,0 0 11,6 0 17,-6-1 18,0-3 18,0 0 16,-6 0 14,6-3 12,-7 3 6,7-4-6,-6 0-7,-2-3-5,3 3-9,-2 1-13,-6-1-12,6-3-13,-5 2-7,-2 2-8,1 3-9,-6 0-14,-1 0-8,0 3-4,2 2-3,-9 2 0,1 0 0,6 4-2,-6 4 0,1-1-1,5 5 0,0 2 0,1 1-2,6 1 0,-1 2 0,1 1 4,6-4-1,7 3 3,0 1 1,7-4 3,-1 0 1,15 0 1,-8-3 1,6-5 1,7-3-1,7-4-1,-1 1-1,1-8-3,7 0 1,-2-4-3,7-3 1,-5-3-3,-1-6-2,0 1 0,0 0 2,-7-2 2,1-5 0,-7 3 2,1-2 0,-2-2 1,-5-2 5,-7 6 5,-1-2 12,-5-2 8,0 8 12,-7-3 9,6 4 5,-6 3 2,0 3-2,0-3-5,-6 7-13,6 2-12,0-3-12,-7 10-11,7-3-3,0 6-4,-7 3-2,14-1 2,-7 5 0,13 4 1,-6-1-1,6 1 1,5 2 2,3 2 0,5-2-4,0-2-10,7 2-22,-1-1-35,2-6-41,4 1-45,1 0-49,0-5-44,7-3-56,-7 1-107,6-8-122,-6 0-60,-6-4-6</inkml:trace>
  <inkml:trace contextRef="#ctx0" brushRef="#br0" timeOffset="19087.9749">21440 4202 303,'-7'-7'500,"7"3"-148,7 0-142,0 0-84,5 1-46,8-2-23,5 5-12,3-2-4,4-3-5,6 5-1,2-2-2,5 2-4,1 0-2,-1-4-1,1 4 0,0 0 3,0 0 4,-1 0 7,-6 4 2,0-4-2,-7 7-4,-5-5-3,-2 6-1,-4 0-6,-9 3-5,-6 0-6,-6 7-3,-6 1-1,-6 2 3,-9 1-1,-4 8 1,-2-5 1,-5 8-1,-1 0 1,1-4 5,-1 5 5,1-5 8,-2 1 10,9-5 8,-1 4 7,7-3 5,-1 0 3,7-5 7,0 2 9,6-6 5,7 2 0,0-1 8,13 1 6,0-5 5,7-3 4,6 0-9,12 1-13,2-6-13,6 2-11,6-5-16,6 1-14,1 0-10,6-4-10,1 0-6,-2 4-4,1-4 0,8 0-6,-3-4-12,-4 4-37,-1 0-71,-6-4-79,6 0-89,-13-3-170,-6-1-125,-1 2-89,-13-2-52,-11 1 3</inkml:trace>
  <inkml:trace contextRef="#ctx0" brushRef="#br0" timeOffset="22130.4585">7457 7924 389,'-7'-11'459,"1"0"-138,-1 4-122,1-1-68,0 0-36,-1 1-25,0 0-11,0 3-6,7-3-5,0 3-7,-7 1-6,7 3-7,0-4-5,0 4-5,0 0-6,0 4-5,7 3-7,0 4 1,0 3-1,0 2 1,-1 9 1,7 0 1,0 5 1,0 7 0,0 3 3,0 3 1,0 10 5,6 1 2,-5 5 1,-2 0 1,8 6 3,0-2-1,-7 3 0,7 4-2,-1-5-4,0 1-3,-6 1-3,6-2 0,2-3-2,-9-3-2,8-3 0,-1-6 0,-5 2 1,-2-4-1,-5-9 0,6-3 0,-7-2 0,-6-5 2,0-2 0,0-6 5,-6-3 13,-1-3 21,-6-1 18,-6-7 13,-1-3 14,-6-4 10,7-4 6,-14-3 5,1-3-3,-2-5-3,2 1-6,0-5 2,-7 1-4,7-1-4,-8-3-1,7 4-1,1-5-5,-1 6-12,8-5-12,-2 3-9,2 2-3,4 1-4,8 5-8,1 0-9,5 3-6,1 2-6,-1 2-5,7 0-4,0 4-7,7 4-3,6 4-1,6 2 1,0 1 0,9 7 1,4 1 0,0 0 0,7 2 0,7 2-1,-7 2 3,6-7-5,7 4 1,1-3 1,-1-1-2,6 1 2,-5-9 0,6 1 2,-8-3-2,8-5 2,-7-3 0,0-3 0,0-5 3,0-3-2,0-3 3,-7-9 0,-5 6 3,-1-10 3,-6 2 2,-1-4 6,-12 4 3,-1-5 5,-6 0 6,-7 0 4,1 1 1,-7 4-1,-7-4-2,-5-1-3,-1 5-7,-7 3-6,0-4-10,1 4-7,0 5-10,-1 2-15,1-1-43,6 5-76,-6 1-79,11 2-89,-5 1-130,13-1-168,0 1-107,0 4-41,0-4 5</inkml:trace>
  <inkml:trace contextRef="#ctx0" brushRef="#br0" timeOffset="26708.4801">8662 10430 244,'-13'-4'258,"-1"4"-74,7-4-59,-6 4-40,8-4-27,-8 4-18,-1-3-8,1 3-8,1 0-9,-1 0-3,0 0-4,-7 0-6,8 3 2,-1-3 1,-8 0 1,8 4 2,-6-4 3,6 4 3,-1-4 4,1 0 5,1 0 11,5 0 7,1 0 7,-1 0 5,7 0 7,-6-4 5,6 0 3,0 1-1,0-1-6,0-4-5,0 2-3,6-5-5,1 3-3,-1 2-2,1-6 1,5 5-1,1-4 3,1 4-2,-1-2 3,0 7 0,6-3 0,-5 5-4,6 5-5,-2-3-4,2 7-4,0 5-4,-1 1-8,-6 3-3,7 3-3,-8 6-3,1-1-5,-5 3 0,4-4-2,-5 4 1,-1 0-2,1-3 1,-1 0-1,0-3 2,1-2 1,0 1-1,-7-7-1,6-1 0,-6-2 5,0-6 7,7 2 12,-7-8 10,0 0 7,0-4 4,7-6 4,-1-2 6,0-6 4,7-4-2,-6-3-8,6-1-4,0-4 1,0-3 0,6 4 5,-5-4 4,6 0 1,-2 0-2,2 3-2,0 1-3,-1 0-7,1 3-6,-1 4-6,-7 1-9,2 6-8,6 0-4,-7 8-6,0-4-5,-7 7-1,7 4 1,7 0-4,-7 8-2,0-1-1,0 7-1,0 1 2,0 4 1,-5 3 3,3 4-2,2-6 1,1 11 3,-9-6 1,10 4 0,-9-3-4,1 7-8,-2-3-19,2-1-22,0 4-27,0-4-31,-1 1-30,-6-1-32,6 0-30,1-4-26,-1-2-18,7-5-52,1 1-125,-1-9-66,-1-3-35</inkml:trace>
  <inkml:trace contextRef="#ctx0" brushRef="#br0" timeOffset="26959.9189">9846 10103 76,'-18'-7'515,"4"4"8,-5 3-195,0 3-145,-1 4-73,-6 8-43,7 3-21,-2 1-11,2 7-1,6-1-4,-7 4 0,7 4 1,-6 0-2,6 4-1,0 3-5,0 4-1,7 0-4,-1 4 0,1-1-3,-1 1-5,7 0-1,0-1-1,7 1-1,-1-4-1,1-1 0,-1 3-1,14-7-2,-7-3 0,6 1-2,7 1-1,-6-9-5,5 0-4,8-7-10,0-1-14,-1-2-17,8-5-23,-7-6-25,12-5-38,-13-3-80,7 0-153,0-7-79,-7-3-43</inkml:trace>
  <inkml:trace contextRef="#ctx0" brushRef="#br0" timeOffset="27341.9786">10212 10360 259,'-20'-5'541,"-6"5"-36,6 5-189,-5 2-132,-2 8-77,9 0-45,-10 3-27,9 0-13,0 8-9,-1 0-1,7-1-4,0 4-3,7 0-2,-1 0 1,1 2-1,12-2 1,-6-4-1,13 1-3,0-4 0,0-3 0,7-4-2,6-5-2,-6-3-2,5-3-1,8-8 0,-7 1 2,0-8 1,0-4 0,1-4 1,-8 1 3,7-8 0,-7 1 3,-5 0 5,-1-5 7,-1 1 13,-5 0 17,-1 2 19,1-2 17,-7 4 16,0-5 20,-7 5 21,7 3 16,-6 1 10,-1-2-4,1 9-10,0-2-13,6 6-14,-7-2-20,1 5-27,6 4-24,-7 3-21,0 3-16,7 4-8,0 5-7,-6 3 0,6 3-1,0 4 3,6 0-2,1 3 0,0 1 0,-1-1 0,7 6 2,0-2-2,0-4 0,0 4-3,8-3-1,-3 3-6,2-3-8,0-4-17,5 3-26,1-2-32,0-6-33,1 3-37,5-6-33,-6-3-28,6 0-29,-5-8-30,5 1-49,-6-4-107,6-4-63,-5 1-30,-1-1-4</inkml:trace>
  <inkml:trace contextRef="#ctx0" brushRef="#br0" timeOffset="27645.9507">10792 10510 268,'-7'4'510,"-1"-4"-102,3 4-159,5 0-106,0-4-59,5 0-36,10-4-19,4 0-9,1 0-5,5 1-4,8-1 0,-1 0-4,8 0-4,-1 2-5,0-6-12,-1 4-17,9-3-26,-9 3-37,2-4-72,-7 2-129,-1-3-88,-6 2-60</inkml:trace>
  <inkml:trace contextRef="#ctx0" brushRef="#br0" timeOffset="27830.0688">11130 10265 198,'-26'-8'515,"6"4"-91,0 2-147,8 2-100,-1 0-60,6 0-40,1 0-25,-1 6-14,7 2-11,0-1-7,7 3-3,-1 5-3,7 0 0,1-1-1,4 5-2,-3 0-3,4-1-1,0 3-3,7-2-2,-6 3 0,-1 0-2,7 0-5,-6 0-9,6 0-9,-7 0-13,2 0-17,-3-4-18,2 0-29,-1-2-44,1-5-82,0-5-143,-7-1-71,0 2-28</inkml:trace>
  <inkml:trace contextRef="#ctx0" brushRef="#br0" timeOffset="28204.3065">11488 10086 74,'-6'-15'524,"-1"4"-49,7 3-153,-6 1-127,6 7-70,-7 0-45,7 11-26,0 0-18,7 8-12,-7 2-4,6 4-2,-6 4-2,7 5-3,-1-1-2,1 4-5,-1 3-3,1-3 1,6 3-1,-6-4 0,-1 5-1,0-5 0,7 1-1,-6-4 2,-1-4-1,1-3-5,-1-3 3,-6-9 13,7 1 27,-7-5 38,0-3 38,0-3 30,7-4 17,-7 0 22,0-7 7,6-4-3,-6 0-15,6 0-29,1-3-33,-1-5-26,1 5-15,-1-5-14,8 0-11,6 5-10,-8-4-11,8 0-7,5 3-5,-5 0-5,7 3-2,-3 2-3,-3 3-1,5 4 0,-7-2-4,1 5-2,0 5-1,-1-2 2,-6 4-2,0 1-1,-5 6 1,-8 1-2,5 0 3,-10 3 0,-3 0-1,-5 4 0,0-1-1,-6 2 1,-1 2-1,-6-2-1,0-2-3,0 2-4,-6-5-4,5 1-14,-5-4-21,5-1-34,-4-3-39,4 0-41,7-4-43,1 0-37,6-7-44,0-4-53,0-3-86,6-7-94,7 3-37,0-7-3</inkml:trace>
  <inkml:trace contextRef="#ctx0" brushRef="#br0" timeOffset="28398.8736">11924 10151 14,'0'-4'522,"0"1"-10,0-1-157,7 0-138,-1 4-75,1-4-38,6 2-21,6-3-8,2 5-2,-2-3-3,6-4-2,8-1-4,0 4-10,-2-3-13,3 4-13,5-1-13,-6 4-10,6-3-19,-7 3-23,-6 0-28,7 0-28,-7 0-33,-6 0-45,5 0-71,-11 0-122,-1-4-83,-7 0-44</inkml:trace>
  <inkml:trace contextRef="#ctx0" brushRef="#br0" timeOffset="28564.1942">12179 10056 272,'-13'0'476,"-7"7"-121,7 1-137,0-1-81,7 4-46,-1 3-24,0 1-11,7 3-5,0 1 0,7-1-1,0 4-5,-1 0-8,7 0-6,6 4-7,-5-1-4,5 1-6,-6 0-4,6 4-3,1-5-4,-7 4-3,6-4-5,2 5-6,-1-4-14,-2-1-17,-5-3-19,7 0-29,-7-4-40,0-3-70,-7-4-128,8 0-81,-8-7-47</inkml:trace>
  <inkml:trace contextRef="#ctx0" brushRef="#br0" timeOffset="28838.3591">12010 9708 96,'-7'-18'541,"1"3"5,12 4-172,1 0-156,5 0-89,14 4-47,0 3-28,7 0-11,12 8-3,1 4 1,6-1 0,8 7-2,4 1-4,0 7-4,9 4-5,-8 7-4,0 0-5,0 10-5,-12 1 0,-2 7-3,-5 8-3,-7 0 0,-6 7-2,-8-1 0,-12 10-3,0 0 0,-13 7 1,-13 3-5,-6-2-6,-7 1-23,-6 5-15,-8-5-8,-6 0-5,-5-4-5,-1-4-3,-7-2-3,7-7 2,0-9 15,-7-7 10,14-6-4,-1-8-11,7-6-37,1-12-72,-3-3-150,9-9-93,-1-5-47</inkml:trace>
  <inkml:trace contextRef="#ctx0" brushRef="#br0" timeOffset="30406.4052">11235 6360 77,'6'0'78,"7"3"-9,-7 1-13,1-4-7,5 3-7,2 1-4,-7 0-4,5 0-1,1-1-3,-6 1-3,6-1-2,0 1-5,-7-1-3,1 1-4,-1 1-2,7-5 0,-6 3-4,0 0-2,-1 1-2,1-4 0,-2 4 1,3-1 2,-8 0 1,5-3 3,2 5 2,-7-5 1,8 0 1,-3 0 2,2 4-1,0-4 0,-1 3-2,1 2-2,-1-5-3,1 2 0,-1 2-2,1-1 0,6 2-2,-6-2-1,-1 1-2,0 4 1,1-1 0,6 0 2,-7 0 1,1 1-1,-1-1 2,8 3 1,-8-2 0,7 3 4,-7-1-1,7 2 1,-6-1 2,7 0 0,-1 1 0,-1-3-2,1 3 1,1-1-2,-2 3 0,1-2-1,0 2 1,0 1-1,7-1 0,-7 1 3,7 3 0,-1 1 1,0 3 2,1-1 0,0 5 0,5 0 1,1 0 1,2 3 0,-3 4-2,1 3-1,6 1 1,-6 7-1,7 0 0,-7 4-1,7 2 0,-1 10-3,-6-6 1,7 9-1,-7 2-2,6 2-1,1 2-1,6-2-1,-6 1-1,6-1-1,0-1 1,0 0-2,7-4-1,-8 3 0,2 1-1,-1-3 1,-1 0 1,2-1 0,-1 0-1,0 0-1,-6-4 2,-1 2-1,7 1 1,-6-1 0,5-2-2,-4 5 1,-3-5-1,9-3 0,-8 4-1,1-5 1,0 2-1,-7-2-1,7 1 0,-8-3 1,-5-1 0,6 0 1,-6-3 0,-1-1 1,1 1 1,-1-7-2,1 2 0,-1-9-1,-6-1 1,6-4-1,-5-4 0,5 0 0,-6-6-1,0-4 2,1-1-2,-8-3 0,1-3 2,-1 0 0,0-5 1,-6-3 1,0 0 2,7-3-1,-14-1 1,7-4 3,-6 0-3,0-1-1,-7-3 2,-1-3 0,1 1 0,0-1 2,-6 0 4,-1-3-1,1 3 2,-1-2 5,-6-3 6,7 3 3,-8-2 4,8 0-2,-7 2 2,6 2 1,0 3 2,2-2-5,-3 3-6,2 0-3,0 4-6,6 2 0,-1-1-6,2 2-3,5 4-2,2 0 0,-3 0-2,8 4-3,0-1 0,0 0-1,8 6 2,-3-1 1,2-2 0,5 5-1,9-3 1,-8-2 1,6 6 2,0-1 0,1-4-2,7 4-2,-8-4-4,0 1-5,7 3-8,0-5-13,0 3-29,0-1-52,0-2-113,1-3-108,-2 5-69,1-4-45</inkml:trace>
  <inkml:trace contextRef="#ctx0" brushRef="#br0" timeOffset="30949.9589">13481 10151 294,'-6'-15'492,"6"4"-123,-7 1-156,7 6-90,-6-4-47,6 5-32,0-1-17,0 4-10,0 0-7,0 4-6,0-1 0,0 9-3,6-5 0,-6 3 3,7 5-1,-7-1 0,6 6-2,1-6 0,-1 5 0,-6-5-1,6 4 1,1-3-1,-1 0 0,2 3 1,-8-3 1,6 2-1,-6 2 0,-6 3 1,6-3 1,-8 3-2,-5 0 0,7 4 2,-7-1 1,0 1 0,0-1 2,-7 1 1,8 3 2,-1-4 1,-1 2 0,2 2 0,5-8-3,-1 5 0,3-8-2,-1 5-1,6-5-1,0-3-2,6-1 0,-6-3 2,5 0-1,10-3 0,-9-2 2,7-2-1,0-4-1,0 0 2,6 0-2,-5-4 0,5-2 1,-6-2-1,6 1-2,-5-8 0,5 5 1,-6-5-1,7-3-1,-7 2 1,0-1 2,-7-2-1,7 0 2,-6 5 5,0-1 8,-7 0 9,6 5 10,-6 3 7,7-1 2,-7 0 3,0 5-1,0 0-4,0-1-8,6 4-9,-6 4-11,0-1-7,0 8-5,0-3-1,6 3-1,0 3 1,1 1 0,7-1 0,-1 1 0,6 0-1,7 0-1,0-1-12,0-3-12,7 4-15,5-8-24,8 0-33,-6-7-64,5 4-130,1-8-106,-7-3-64,-6 0-40</inkml:trace>
  <inkml:trace contextRef="#ctx0" brushRef="#br0" timeOffset="31131.4896">13931 10239 220,'-14'-11'508,"8"4"-88,-1 0-163,2 3-108,10-3-59,2 2-32,-1-1-16,14 2-12,0 0-5,12 1-1,-7-2-3,16 2-2,4-1-3,-6 1-5,13 3-4,-6-5-5,0 5-7,-2 0-13,1 0-11,2 0-17,-8 5-21,0-2-36,-7 1-59,-4-4-83,-3 0-130,-5 0-61</inkml:trace>
  <inkml:trace contextRef="#ctx0" brushRef="#br0" timeOffset="31271.862">14413 10206 411,'-20'8'450,"-6"2"-124,7 1-126,-2 5-75,2-2-46,6 1-25,1 2-12,-2 2-10,7 3-3,7-5-4,-5 10-1,10-1-4,-5-1-4,7 1-4,0 3-4,0 1-1,5 3-2,1-1-1,0 2-3,0-1-3,1-1-10,5 1-17,-6 4-36,7-4-78,-1-4-183,0 5-90,1-9-58</inkml:trace>
  <inkml:trace contextRef="#ctx0" brushRef="#br0" timeOffset="32068.3478">18582 7507 6,'-8'-8'444,"1"4"-102,1 1-130,-1 3-82,7-4-48,0 0-25,-6 4-14,6 0-8,0 0-2,0 4-3,0 0-2,0 3 0,0 4 0,6 3 2,-6 8 0,0 4-1,7 7-3,-7 4 0,6 7 0,-6 3-2,7 8-2,-7 4-1,0 2 0,0 10-1,0-1-1,-7 6-1,7 1-4,0 4-3,0-4 0,0-1-3,7 2-2,1-8 0,-3 3-3,2-8-1,-1-5-2,0-2 2,8-7 0,-7-10-2,-1-2 1,1-5 1,-1-9 10,0-6 16,-6-1 23,0-7 23,0-4 17,-6-7 12,0-3 13,-1-5 5,-6-3 0,-7-3 0,2-5-10,-3-3-12,-5 0-8,0-7-4,0 4-2,-6-4-2,6-2 0,0 2-7,-1 4-2,7-1-5,2 7-9,-3 2-5,9-3-10,-1 10-6,7 3-11,-1-1-10,7 4-11,0 8-5,7 0-2,-1 7-3,0-1 0,13 10 0,2-3 0,4 6 2,8-1-4,0 3-1,12-3-1,1 1-3,-1-5-1,14-4 1,-7 1 5,6-4 1,-5-8 2,5 1 3,1-8 0,-7-3 4,0 0 3,0-8 0,-6 1-1,-1-4 3,-6-1 4,-6-3 0,-1-4 5,-5 4 0,-7-4 2,-8-3 1,1 4-1,-6-8-3,-1 4-6,-12-1-5,-1 1-4,0 0-11,-6 0-29,1 3-63,6 4-76,-9 0-75,3 0-95,5 0-186,7 3-92,0 2-61,0 5-19</inkml:trace>
  <inkml:trace contextRef="#ctx0" brushRef="#br0" timeOffset="32621.9562">20372 9220 68,'0'-10'450,"0"-1"-101,0 3-124,0-2-70,0-2-33,0 5-20,-7 0-10,7 3-9,-6 0-9,-7 1-9,6 3-11,-12 7-17,5 0-10,-11 4-5,5 8-6,0-1-1,-5 4-2,5 7 0,0 0 0,2 9 5,3-2-1,2 8-2,7 0-2,6 4 1,0 0-1,0 2-2,13 5 0,8-4 0,4 1-2,1-1 1,13-3 0,-1-1 1,15-6 6,0-8 9,5-4 13,8-7 14,-2-7 21,8-8 34,-1-4 40,-6-11 29,6-1 19,-11-11 16,5-5 10,-13-4 3,1-4-8,-15-3-19,1-5-31,-6-3-24,-13-3-20,-1-1-16,-13-4-20,-6 2-15,-12-2-12,-8 1-16,-6-4-10,-14 4-13,-11-1-7,-1 0-13,-13 6-11,-14 2-16,1 3-23,-6 7-34,-1 5-93,-6 4-106,6 4-119,-6 2-204,5 4-109,9 8-70,13 3-30,-2 1 3</inkml:trace>
  <inkml:trace contextRef="#ctx0" brushRef="#br0" timeOffset="38380.2073">16763 4195 238,'-6'0'196,"0"-4"-71,-1 0-41,0 0-19,1 1-9,6-2-3,-7 3-1,1-5 2,6-5 0,-6 4-2,0-1-6,-1-7-6,7 1-2,-6 1 1,6-4-3,-7-1-3,-1 1 0,2-3-1,0 1 0,-7-5 1,6 3-1,-5-3-5,-2-2-3,1-2-1,-6 0-2,-1-4-2,1-3-2,-7-1 1,6-7 1,-7 0 1,2 0 0,-1-4-3,-6-3-1,-1 0-2,0-1-1,1 1-3,-8 4-2,2-5 0,-1 1-2,-1 4 0,2-1 0,-8 0-1,0 5 0,7 2 0,-6 4-2,5 1 1,1 6 1,0 4-2,8 5 1,-3-2-1,8 9 3,7-1-5,-8 8-1,8 0 0,6 0-1,0 7 0,0 0 0,0 2 0,6 3-2,1 2 2,6 4 1,0 0 0,0 0 0,0 4-1,6 0 2,1 2-1,-2-2 0,3 3 2,-1-3-2,-1 0 0,7-1 3,-6-2-1,-1-2-2,0-3 1,-6 1 1,7-4-1,-7-1 2,0-3 0,0 0 0,-7 0 0,7-3 1,-6-5-3,0 2 0,6-2 1,-7 1-1,1-5-1,-1 5 1,7-5 1,0 2-1,-6-1 1,6 0 1,0 5-3,0-6 1,6 4-1,-6 5 2,7-5-2,-1 2 0,-6 2 0,13 0 0,-7 0 0,7 4 0,0-3 1,1 3-1,5 0 0,-6 0 0,6 3-1,1 1 1,6-4 0,-1 4 0,2-4 0,0 4 1,4-4 0,-4 2 0,5-2 0,-5 4 0,5 0 0,-5-4 0,-2 4 0,2-4-2,-2 0 1,-5 3 1,0-3-1,-1 4-3,0-4-1,-5 4 0,-1-4-4,-7 4-5,1-1-10,-1-3-15,0 7-26,1-7-69,-1 4-182,-6-1-104,-6-3-53</inkml:trace>
  <inkml:trace contextRef="#ctx0" brushRef="#br0" timeOffset="61868.4059">5007 10397 174,'-12'-4'402,"-1"0"-100,0 1-108,0 3-69,-1-4-34,2 0-18,5 4-11,-6-4-5,1 4-3,5-2-1,-6 2-6,6-5-4,1 5-6,-1 0-8,-6-3-5,13 3-5,-6 0-5,0 3-5,6-3-2,-8 7-3,3-3-1,-3 0-1,8 3 0,0 1-1,0-2 3,0 6 2,0-5 0,8 4 4,-3-4 3,3 4 5,-2-3 7,13 3 6,1-5 5,0 3 2,5-6 3,1 2-1,0-3-1,6 2-5,8 0-4,-7-4-6,5 4-5,2-4-4,-7-4-3,-1 4-3,7 0-2,-13 0-2,6 0-3,-6 4-5,1-4-15,-1 3-24,-7 1-30,1 0-34,-7 0-49,-1-4-89,-5 2-161,-7 3-85,0-2-33</inkml:trace>
  <inkml:trace contextRef="#ctx0" brushRef="#br0" timeOffset="62026.3892">4773 10756 145,'-6'8'525,"-1"-5"-42,1-3-184,12 3-134,1-3-72,13 0-41,-2-3-23,10 0-10,4-5-5,7 4-2,6-4-1,7-3-3,0 5-2,0-6-3,6 5-4,2-4-14,-8 3-25,-7 1-32,2 4-54,-9-4-92,1-1-148,-13 4-76,-6 1-46</inkml:trace>
  <inkml:trace contextRef="#ctx0" brushRef="#br0" timeOffset="63132.2683">2526 10082 17,'0'0'290,"-6"-4"-45,-1 0-48,1 4-43,6-3-34,-6-5-22,-1 5-16,1-5-11,-1 1-6,0 2-7,1-1-6,6-2-6,-7 5-5,1-5-4,6 4-4,0 2-5,-6-3-5,6 2-7,0 3-2,0-4-6,0 4-2,0 0-1,0 4-3,6-1-1,-6 4 1,6 5 2,-6 3 3,7 3 3,6 4 6,-6 3 6,-1 2 4,1 2 5,-1 0 5,7 0 2,-7 0 0,1 1-3,6-1-1,-6 4-6,-2-4-4,3 1-3,-3-5-5,3 0-3,-1 2-1,-2-6 2,-5 2 5,0-5 4,7-3 11,-7-1 13,-7-3 17,7 0 21,-5-4 20,-2 1 14,-1-1 7,-10-4 0,4 5-1,-5-4-12,0 0-14,-8-1-23,2 5-21,-2-4-18,1-2-12,1 6-9,-8-4-9,0 7-5,1-4-2,-1 4 2,1 0 0,-1 7-1,-6-3 3,0 7-1,6 0 3,-6 4 1,0-1-3,0 8 2,7-4-1,-1 5 0,1 2 1,11-3-1,-4 0-1,5 4 1,7-4 0,0 0-3,7-1-1,6-2 1,0-4-2,0-1-1,6-3 1,7 1-2,0-9 2,7 1-1,-1-5 4,0-3-2,9-2-1,3-10 3,-4-2-2,5-3 1,6-5-1,-4-4 4,-2-3-2,7-4-1,-6-3 2,6 0-3,-6 0 1,-1-5-1,1 2 0,-8-2-2,-4 5 1,-2 0 5,-6 0 1,-1 3 2,-4 1 2,-2-1 2,1 4 2,-7 0 2,0 4 0,-7 0-4,7 3 1,-6 0 2,6 5-1,0 2-3,-8 0-1,8 5-2,0-1-3,-6 4-2,6 4-1,0 4-4,0-1-2,0 7 1,0 1 0,6 3-1,-6 1 3,8 2-1,-2-2 2,1 6-1,-1-2-2,0-2 3,7 5-1,-6-4 1,-1 4 0,8-4 1,-7 0-1,5 0 3,-6 0 0,7 0-3,1-4 0,-8 0-1,7 0-3,0 1-1,0-5-5,-7 1-11,8-3-22,-1 2-36,0-3-42,-1-4-36,2 0-36,-1-3-35,0 0-35,6-8-34,-6-3-41,1-4-66,5-4-91,-6-3-30</inkml:trace>
  <inkml:trace contextRef="#ctx0" brushRef="#br0" timeOffset="63453.9222">2807 10378 221,'0'-14'535,"-6"3"-73,6-4-155,-7 7-110,7 2-61,0 1-38,0 2-29,7 3-18,-7 3-13,6 8-9,0 1-3,0 6 0,1 8 1,-1-1 5,1 8 1,6 4 0,-7 4-1,1 5-4,6-2-4,0 1-4,-6 2-3,13-7-3,-9 5 1,10-5 3,-1-4 1,-1-2 1,0-2 7,1-6 5,6 0 10,1-8 17,-7-4 21,4-6 30,3-4 32,-8-8 29,1-4 13,0-2 8,5-9 0,-11-7-9,5-6-15,-6-2-26,0-2-21,0-8-21,-6 0-15,-1 1-8,1-5-4,-1-3-2,1 3-7,-7-3-7,0 3-14,0-3-9,-7 3-8,7 1-5,-13-1-8,7 4-11,-7-1-9,6 8-10,-6 1-13,0 4-14,0 6-15,7 4-27,0 8-68,-2 2-80,8 2-64,0 10-57,8 2-49,4 6-95,1 7-155,0 3-73,7 4 3,-1 4 5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30T08:00:08.537"/>
    </inkml:context>
    <inkml:brush xml:id="br0">
      <inkml:brushProperty name="width" value="0.05292" units="cm"/>
      <inkml:brushProperty name="height" value="0.05292" units="cm"/>
      <inkml:brushProperty name="color" value="#5C83B4"/>
    </inkml:brush>
  </inkml:definitions>
  <inkml:trace contextRef="#ctx0" brushRef="#br0">4713 1637,'25'0,"0"0,0 0,-1 0,1 0,0-25,0 25,0 0,-1-25,1 25,0 0,0-24,0 24,0 0,-1 0,1 0,0-25,0 25,0 0,-1 0,1 0,0 0,0 0,0-25,-1 25,1 0,0 0,0 0,0 0,-1 0,1 0,0 0,0 0,0 0,-1 0,1 0,0 0,0 0,0 0,-1 0,1 0,0-25,0 25,0 0,-1 0,1 0,0 0,25 0,-26-25,1 25,0 0,0 0,0 0,-1 0,1 0,25 0,-25-24,0 24,-1 0,1 0,25 0,-25-25,-1 25,1 0,25 0,-25 0,-1 0,26 0,-25 0,24 0,-24 0,25-25,-25 25,24 0,-24 0,25 0,-26 0,1 0,25 0,-25-25,-1 25,26 0,-25 0,0 0,24 0,1 0,-25 0,24 0,1 0,0-25,-1 25,1 0,-1 0,1 0,0 0,-1-24,1 24,24 0,-24 0,-1 0,-24-25,25 25,-1 0,-24 0,25 0,-25 0,24 0,-24 0,0 0,0 0,-25-25,25 25,-1 0,1 0,0 0,0 0,0 0,-25-25</inkml:trace>
  <inkml:trace contextRef="#ctx0" brushRef="#br0" timeOffset="15003.88">8136 1339,'25'0,"0"0,0 0,0 25,-1-25,1 0,0 0,0 0,0 0,-1 0,1 0,0 0,0 0,0 0,-1 0,1 0,0 0,0 25,0-25,-1 0,1 0,25 0,-25 0,-1 0,1 0,25 0,-25 0,-1 0,26 0,-25 0,0 0,-1 0,1 0,0 25,0-25,0 0,24 0,-24 0,0 0,0 0,24 0,-24 0,0 25,25-25,-26 0,26 0,-25 0,24 0,-24 0,25 0,-25 0,24 0,-24 0,0 0,24 0,-24 0,25 24,-25-24,-1 0,26 0,-25 0,24 0,-24 0,25 0,-1 0,-24 0,25 25,-1-25,-24 0,25 0,0 0,-1 0,-24 0,25 0,-1 0,1 0,-1 0,1 0,0 0,-26 0,26 0,0 0,-1 0,26 0,-26 0,1 0,-1 0,26 0,-26 0,26 0,-25 0,24 0,-24 0,24 0,-24 0,-1 0,26 0,-26 0,1-25,24 25,-24 0,-1 0,1 0,0 0,-1 0,1 0,-1 0,1 0,0 0,-26 0,26 0,-25 0,25 0,-26 0,1 0,25 0,-25 0,-1 0,1 0,0 0,0 0,0 0</inkml:trace>
  <inkml:trace contextRef="#ctx0" brushRef="#br0" timeOffset="17348.52">6226 1563,'0'24,"0"1,0 0,0 0,0 0,0 0,0-1,0 1,0 0,0 0,0 0,0-1,0 1,0 0,0 0,0 0,0-1,0 1,0 0,0 0,0 0,0-1,0 1,0 0,0 0,0 0,0-1,0 1,0 0,0 0,0 0,0-1,0 1,0 0,0 0,0 0,0-1,0 1,0 0,0 0,0 0,-24-25,24 24,0 1,0 0,0 0,0 0,0 0,0-1,0 1,0 0,0 0,0 0,0-1,-25 1,25 0,0 0,0 0,0-1,-25 1,25 0,0 25,0-26,0 1,-25 0,25 25,0-26,0 1,0 0,0 0,0 0,0-1,0 1,-25 0,25 0,0 0,0-1,0 1,0 0,0 0,0 0,0-1,0 1,0 0,0 0,0 0,0 0,0-1,0 1,-25 0,25 0,0 0,0-1,0 1,0 0,0 0,0 0,0-1,0 1,0 0,0 0,-24 0,24-1,0 1,0 0,0 0,0 0,0-1,0 1,0 0,0 0,0 0,0-1,0 1,0 0,0 0,0 0,0-1,0 1,0 0,0 0,0 0,0-1,0 1,0 0,0 0,0 0,0-1,0 1,0 0,0 25,0-25,-25-1,25 1,0 0,0 0,0 0,0-1,0 1,0 0,-25 0,25 0,0-1,0 1,0 0,0 0,0 0,0-1,0 1,0 0,0 0,0 0,0-50,25 25,0 0,-25-25,24 25,1 0,0 0,0 0,0 0,0 0,-1 0,1 0,0 0,0 0,0 0,-1 0,26 0,-25 0,0 0,-1 25,1-25,25 0,-25 0,-1 0,26 0,-25 0,24 0,-24 0,25 0,-25-25,24 25,1 0,-25 0,24 0,1-25,-25 25,24 0,1 0,-25-25,24 25,1 0,-25 0,0 0,24 0,-24 0,0-24,0 24,24 0,-24 0,0 0,0 0,24-25,-24 25,0 0,0 0,-1 0,26 0,-25 0,0 0,-1 0,1 0,0 0,0 0</inkml:trace>
  <inkml:trace contextRef="#ctx0" brushRef="#br0" timeOffset="19200.27">7665 1513,'0'-25,"-25"0,25 1,0-1,-25 25,25 25,0-1,0 1,0 0,0 0,0 0,0-1,0 1,0 0,0 0,0 0,0 0,0-1,0 1,0 0,0 0,0 0,0-1,0 1,0 0,0 0,-24 0,24-1,0 1,0 0,0 0,0 0,0-1,0 1,24 0,-24 0,0 0,0-1,0 1,0 0,0 0,0 0,0-1,-24 1,24 0,0 0,-25 0,25-1,0 1,0 0,0 0,-25 0,25-1,0 1,0 0,0 0,0 0,0 0,0-1,0 1,0 0,0 0,0 0,0-1,0 1,0 0,0 0,0 0,0-1,0 1,0 0,0 0,0 0,0-1,0 1,25 0,-25 0,0 0,0-1,0 1,25 0,-25 0,0 0,0-1,0 1,24 0,-24 0,0 0,0-1,0 1,0 0,0 0,0 0,0-1,0 1,0 0,0 0,0 0,0 0,0-1,0 1,0 0,0 0,0 0,0-1,0 1,0 0,0 0,0 0,0-1,0 1,0 0,0 0,0 0,0-1,0 1,0 0,0 0,0 0,0-1,0 1,0 0,-24 0,24 0,0-1,0 1,0 0,-25 0,25 0,0-1,0 1,0 25,-25-25,25-1,0 1,-25 0,25 25,0-26,0 1,0 0,-25 0,25 0,0 0,0-1,0 1,-24 0,24 0,0 0,0-1,0 1,0 0,0 0,0 0,0-1,-25 1,25 0,0 0,0 0,0-1,0 1,0 0,0 0,0 0,0-1,0 1,0 0</inkml:trace>
  <inkml:trace contextRef="#ctx0" brushRef="#br0" timeOffset="21617.06">8980 1488,'0'25,"0"0,0 0,0-1,-25-24,25 25,0 0,0 0,0 0,0 0,0-1,0 1,-25 0,25 0,0 0,0-1,0 1,0 0,-25 0,25 0,0-1,0 1,0 0,0 0,0 0,0-1,0 1,0 0,0 0,0 0,0-1,0 1,-25 0,25 0,0 0,0-1,0 1,0 0,-24 0,24 0,0-1,0 1,0 0,0 0,-25 0,25-1,0 1,0 0,-25 0,25 0,0 0,0-1,-25 1,25 0,0 0,0 0,0-1,-25 1,25 0,0 0,0 0,-24-1,24 1,0 0,0 0,-25 0,25-1,0 1,0 0,0 0,0 0,0-1,-25 1,25 0,0 0,0 0,-25-25,25 24,0 1,0 0,0 0,-25 0,25-1,0 1,-24 0,24 0,-25 0,25-1,0 1,0 0,0 0,-25-25,25 25,0 0,0-1,0 1,0 0,0 0,0 0,0-1,0 1,0 0,0 0,-25 0,25-1,0 1,0 0,0 0,0 0,0-1,-25 26,25-25,-24 24,24-24,0 25,0-25,-25-1,25 26,0-25,-25 0,25-1,0 1,0 0,0 0,0 0,-25-1,25 1,0 0,0 0,0 0,0-1,0 1,0 0,0 0,0 0,-25 0,25-1,0 1,0 0,-24 0,24 0,0-1,-25 1,25 0,0 0,-25 0,25-1,0 1,0 0,0 0,0 0,-25-1,25 1,0 0,0 0,0 0,0-1,-25 1,25 0,0 0,0 0,0-1,0 1,-24-25,24 25,0 0,0 0,0-1,0 1,0 0,0 0,-25 0,25-1,0 1,0 0,0 0,0 0,0 0,-25-1,25 1,0 0,0 0,0 0,-25-1,25 1,0 0,0 0,0 0,0-1,0 1,0 0,0 0,0 0,0-1,0 1,0 0,0 0,0 0,0-1,0 1,0 0,0 0,0 0,0-1,-25 1,25 0,0 0,0 0,0-1,0 1,0 0,0 0,0 0,0-1,0 1,0 0,0 0,0 0,0 0,-25-25,25 24,0 1,0 0,0 0,0-50,25 25,0-25,0 25,-25-25,25 25,0 0,-25-24,24 24,1 0,0 0,-25-25,25 25,0 0,-1 0,1 0,-25-25,25 25,0 0,0 0,-1 0,1 0,0-25,0 25,0 0,-1 0,1 0,25-25,-25 25,-1 0,1 0,25-25,-25 25,-1 0,1 0,25 0,-25-24,-1 24,1 0,25 0,-25-25,-1 25,1 0,0 0,25 0,-26 0,1-25,25 25,-25 0,24 0,-24 0,25 0,-25 0,24 0,1 0,-25-25,-1 25,26 0,-25 0,0 0,24 0,-24 0,0 0,0 0,-1 0,1 0,0 0,0 0,0 0,-1 25,1-25,0 0,0 0,0 0</inkml:trace>
  <inkml:trace contextRef="#ctx0" brushRef="#br0" timeOffset="22219.73">10096 1563,'-25'0</inkml:trace>
  <inkml:trace contextRef="#ctx0" brushRef="#br0" timeOffset="23540.8">10046 1587,'0'25,"0"0,0 0,0 0,0 0,0-1,-25-24,25 25,0 0,0 0,0 0,0-1,0 1,-24 0,24 0,0 0,0-1,-25 1,25 0,0 0,0 0,-25-1,25 1,0 0,0 0,-25 0,25-1,0 1,0 0,0 0,0 0,0-1,0 1,0 0,0 0,0 0,-25-1,25 1,0 0,0 0,0 0,-24-1,24 1,0 0,0 0,-25 0,25 0,0-1,-25 1,25 0,0 0,0 0,0-1,0 1,0 0,0 0,0 0,-25-1,25 1,0 0,0 0,0 0,-25-1,25 1,0 0,0 0,0 0,0-1,0 1,0 0,0 0,0 0,0-1,-24 1,24 0,0 0,-25 0,25-1,0 1,-25 0,25 0,0 0,-25-1,25 1,0 0,0 0,0 0,-25 0,25-1,0 1,0 0,-24 0,24 0,0 24,0-24,0 0,0 0,0-1,-25 1,25 0,0 0,0 0,0 24,0-24,0 0,0 0,0-1,-25 1,25 0,0 25,0-26,0 1,0 0,0 0,0 0,0-1,0 1,0 0,0 25,0-26,0 1,0 0,-25 0,25 0,0-1,0 1,0 0,-25 0,25 0,0 24,0-24,0 0,0 0,0 0,0-1,0 1,0 0,-24 0,24 0,0-1,0 26,0-25,0 0,0-1,-25 1,25 0,0 0,0 0,0-1,0 1,0 0,0 0,0 0,0-1,0 1,0 0,0 0,0 0,-25-1,25 1,0 0,-25-25,25 25,0 0,0-1,0 1,-25-25,25 25,0 0,-24 0,24 0,0-1,0 1,0 0,0 0,0 0,-25-1,25 1,0 0,0 0,-25 0,25-1,0 1,0 0,-25 0,25 0,0-1,0 1,0 0,0 0,0 0,-25-25,25 24,0 1,0 0,0 0,0 0,0-1,0 1,0 0,0 0,0 0,0-1,0 1,0 0,0 0,0 0,0-1,0 1,-25-25</inkml:trace>
  <inkml:trace contextRef="#ctx0" brushRef="#br0" timeOffset="24940.94">8756 7045,'0'-25,"0"50,0-1,0 1,0 0,0 0,0 0,0-1,0 26,0-25,0 0,0-1,0 1,0 25,0-25,0-1,0 26,0-25,-24 0,24 24,0-24,0 25,0-26,0 26,-25-25,25 0,0-1,0 1,-25 0,25 0,0 0,0-1,-25-24,25-24,-25 24,25-25,-24 25,24-25,-25 25,25-25,0 0,-25 1,25-1,0 0,-25 25,25-25,-25 0,25 1,0 48,0 1,25 0,-25 0,25 0,-25-1,25-24,-25 25,25-25,-25 25,24-25,1 0,-25 25,25-25,0-25,0 25,-25-25,24 25,-24-25,25 25,-25-24,25-1,-25 0,25 0,-25 0,25 25,-25-24</inkml:trace>
  <inkml:trace contextRef="#ctx0" brushRef="#br0" timeOffset="26011.93">9327 7689,'0'-24,"25"24,0 0,-25 24,24-24,-24 25,0 0,0 0,0 0,0-1,0 1,0 0,0 0,0-50,0 0,0 0,0 1,0-1,25 25,-25-25,25 0,0 25,-25-25,25 25,-1 0,-24 25,25-25,-25 25,0 0,0 0,0-1,0-48,0-1,0 0,25 25,-25-25,25 0,0 25,-1 0,1 0,-25 25,25-25,0 25,-25 0,25-25,-25 25,24-1,-24 1,0 0,0 0</inkml:trace>
  <inkml:trace contextRef="#ctx0" brushRef="#br0" timeOffset="27659.81">10145 7689,'-24'0,"-1"0,25 25,-25-25,0 0,25 25,-25-25,1 0,24 25,-25 0,0-1,25 1,0 0,0 0,0 0,0-1,25-24,0 0,-1 0,1-24,0 24,0-25,0 25,-25-25,24 25,1-25,-25 0,25 1,-25-1,0 0,0 0,0 0,0 1,0 48,0 1,0 0,0 0,0 0,25-1,-25 1,25 0,-25 0,0 0,24-1,-24 1,25 0,-25 0,25-25,-25 25,25-25,-25 25,0-1,25-24,-25 25,25 0,-25 0,0 0,0-1,-25-24,25 25,-25-25,0 0,0 0,0 0,1 0,-1 0,0 0,25-25,0 1,0-1,25 0,0 0,-25 0,24 25,1-24,0 24,0-25,0 0,0 25,-1 0,-24-25</inkml:trace>
  <inkml:trace contextRef="#ctx0" brushRef="#br0" timeOffset="30968.6">10766 7714,'-25'0,"50"0,-1 25,1-25,0 0,0 0,0 0,-1 0,1 0,0 0,0 0,0 0,-1 0,1 0,0 0,0 0,0 0</inkml:trace>
  <inkml:trace contextRef="#ctx0" brushRef="#br0" timeOffset="31208.74">10666 7888,'0'25,"25"-25,0 0,0 0,0 0,-1-25,1 25,0 0,0 0,0 0,-1 0,26 0,-25 0,0 0,-1 0,1-25,0 25,0 0,0 0,-1-25,1 25</inkml:trace>
  <inkml:trace contextRef="#ctx0" brushRef="#br0" timeOffset="32528.54">11634 7541,'0'24,"0"1,0 0,25-25,-25 25,24-25,1 0,0 0,-25-25,25 25,0 0,-25-25,24 25,-24-25,25 25,-25-24,25 24,-25-25,0 0,0 0,25 0,-25 1,0-1,0 0,0 0,0 0,0 1,0-1,0 0,0 0,0 0,0 1,-25 24,25-25,0 0,0 0,-25 25,25 25,0 0,0 0,0-1,-25 1,25 0,0 0,0 0,0-1,0 1,0 0,0 0,0 0,0-1,0 1,0 25,0-25,0-1,0 1,0 25,0-25,0 24,0-24,0 0,0 24,0-24,0 25,25-25,-25-1,0 1,0 0,25 0,-25 0,0 0,0-1,25 1,-25 0,25-25,-25 25,24 0,1-25,0 0,-25-25,25 25,-25-25,25 25,-25-25,0 0,0 1,0-1,0 0,0 0,-25 0,0 0,0 1,0-1,1 0,-1 25,0-25,0 25,25-25,-25 25,1 0,24-24,24 24,1 0,0 0,0 0,0 0,-1 0,1 0,0 0,0 0,0 0,-1-25,1 25,0 0,-25-25,25 25,-25-25</inkml:trace>
  <inkml:trace contextRef="#ctx0" brushRef="#br0" timeOffset="32716.49">12502 7590,'0'-25,"-25"25</inkml:trace>
  <inkml:trace contextRef="#ctx0" brushRef="#br0" timeOffset="39435">4961 2952,'25'0,"0"0,-25-25,25 25,0 0,-1 0,1 0,0-25,0 25,0 0,24 0,-24-25,0 25,0 0,-1 0,1-24,0 24,0 0,0 0,-1 0,-24 24,0 1,-24 0,-1 0,0 0,0-1,-24-24,24 25,0 0,0 0,0-25,1 25,-26-1,25 1,0-25,1 25,-1 0,0-25,-25 49,25-24,1 0,48-25,1 0,0-25,0 25,0 0,0-25,24 25,-24-24,25 24,-26-25,26 0,49 0,-74 25,25-25,-1 25,-24-24</inkml:trace>
  <inkml:trace contextRef="#ctx0" brushRef="#br0" timeOffset="40827.56">7293 6722</inkml:trace>
  <inkml:trace contextRef="#ctx0" brushRef="#br0" timeOffset="41296.25">7293 6722,'25'0,"0"0,-25-25,24 25,1 0,0 0,0 0,0 0,-25-25,24 25,1 0,0 0,0 0,0 0,-1-24,1 24,-25 24,-25 1,1 0,-1-25,25 25,-25-25,0 25,0-1,1-24,-1 0,25 25,-25-25,0 25,0-25,25 25,-24-25,-1 25,0 0,25-1,25-24,0 0,-1 0,1 0,-25-24,25 24,0 0,0 0,-1 0,1 0,0-25,0 25,0 0,-1 0,1 0,0 0,0 0,-25-25,25 25,-1 0</inkml:trace>
  <inkml:trace contextRef="#ctx0" brushRef="#br0" timeOffset="41724.68">7863 6846,'0'-25,"-24"25,24 25,-25 0,25 0,0 0,0-1,0 1,25 0,-1-25,1-25,0 25,0-25,0 1,-25-1,0 0,0 0,-25 0,0 25,0 0,0 0,1 0,24 25,-25-25</inkml:trace>
  <inkml:trace contextRef="#ctx0" brushRef="#br0" timeOffset="49244.8">1910 10740,'-24'0,"-1"0,0 0,0 0,0 0,0 25,1-25,-1 0,0 25,0-25,-24 25,-1 0,25-1,0 1,1 25,-1-25,0-1,25 1,0 0,0 0,0 0,0-1,0 1,0 0,0 0,0 0,0 0,0-1,0 1,0 0,25 0,0 0,-1-25,1 24,0-24,0 0,0 25,-1-25,26 0,-25 0,24 25,-24-25,0 0,0 0,25 0,-26 0</inkml:trace>
  <inkml:trace contextRef="#ctx0" brushRef="#br0" timeOffset="49952.61">2233 10964,'-25'0,"0"0,0 24,1-24,-1 0,25 25,-25-25,25 25,-25-25,25 25,-25-25,25 25,0-1,0 1,0 0,25-25,0 0,0 0,0 0,-1-25,1 0,0 1,-25-1,25 25,-25-25,0 0,0 0,0 1,0-1,-25 25,25 25,0-1,0 1,0 0,0 0,0 0,25-1,-25 1,25-25,-1 25,1-25,0 0,0 0,0 0,-1 0</inkml:trace>
  <inkml:trace contextRef="#ctx0" brushRef="#br0" timeOffset="50316.47">2382 10716,'24'-25,"1"25,0 0,0 0,0 0,-1 0,1 0,0 0,25 0,-26 25,1-25,0 0,25 0,-26 24,1-24,0 25,0 0,-25 0,25-25,-1 25,-24 24,0-24,0 0,0 0,0-1,0 1,0 25,-24-25,24-1,-25 1,0 0,0 25,0-25,1-25,-1 24,0 1,0 0,0 0,1-25,-1 0,25 25,-25-25,0 0</inkml:trace>
  <inkml:trace contextRef="#ctx0" brushRef="#br0" timeOffset="52071.51">4887 10517,'-25'0,"25"25,0 0,0 0,0-1,0 1,25 0,-25 0,0 0,0-1,0 1,25 0,-25 0,0 0,0-1,0 1,-25-25,0 0,25-25,-25 25,0 0,1 0,-1 0,0 25,0-25,0 0,1 25,-1 0,0 0,0-1,25 1,0 0,0 0,0 0,0-1,0 1,25 0,0-25,0 0,-1 0,1-25,0 25,0 0,-25-25,25 25,-1-24,1 24,-25-25,25 0,0 0,-25 0,25 1,-25-1,0 0,0 0,0 0,0 1,0 48,0 1,0 0,0 0,0 0,24-1,-24 1,25-25,-25 25,25-25,-25 25,25-25,0 0,0 0,-1 0,1 0,0 0</inkml:trace>
  <inkml:trace contextRef="#ctx0" brushRef="#br0" timeOffset="52547.95">5185 10691,'0'-25,"0"50,0 0,0-1,0 1,0 0,0 0,0 0,0-1,0 1,0 0,0 0,0 0,0-1,0 1,0 0,24 0,-24 0,25-25,-25 24,25-24,0 25,0-25,-1 0,-24-25,25 25,0-24,0 24,-25-25,25 0,-1 0,1 0,-25 1,25-1,-25 0,0 0,0 0,0 1,0-1,0 0,-25-25,0 26,25-1,-24 0,24 0,-25 0,0 25,25-24,-25-1,25 0,-25 25</inkml:trace>
  <inkml:trace contextRef="#ctx0" brushRef="#br0" timeOffset="52852.48">5904 10740,'25'0,"-1"0,1 0,0 0,0 0,0 0,-1 0,1 0,0-24,0 24,0 0,0 0,-1 0</inkml:trace>
  <inkml:trace contextRef="#ctx0" brushRef="#br0" timeOffset="53048.78">5904 10889,'25'0,"-1"0,1 0,0 0,0 0,0 0,-1 0,1-25,0 25</inkml:trace>
  <inkml:trace contextRef="#ctx0" brushRef="#br0" timeOffset="53512.25">6772 10517,'25'0,"0"0,-1 0,1 0,0 0,0-25,0 25,-1 0,1 0,0 0,0 0,0 0,-1 0,1 0,0-24,0 24,0 0,0 0,-1 0,1 0</inkml:trace>
  <inkml:trace contextRef="#ctx0" brushRef="#br0" timeOffset="53803.57">6970 10492,'0'-24,"0"48,25-24,-25 25,0 0,0 0,0 0,0-1,0 1,25 0,-25 0,0 0,25-1,-25 1,0 0,0 0,25 0,-25-1,0 1,0 0,24-25,-24 25,0 0,0-1</inkml:trace>
  <inkml:trace contextRef="#ctx0" brushRef="#br0" timeOffset="54488.57">7442 10443,'0'25,"0"-1,0 1,0 0,0 0,25-25,-25 25,0-1,0 1,24 0,-24 0,0 0,0-1,-24-24,24 25,-25-25,0 25,0-25,25 25,0 0,-25-25,25 24,-24 1,24 0,0 0,0 0,0-1,24-24,-24 25,25-25,0 0,-25-25,25 25,0-24,-1 24,-24-25,25 0,-25 0,25 25,-25-25,0 1,0-1,0 0,0 0,0 0,-25 25,25-24,0 48,0 1,0 0,0 0,25 0,-25-1,0 1,25-25,0 0,-25 25,24-25,1 0,0 0,0 0,0 0,-1 0</inkml:trace>
  <inkml:trace contextRef="#ctx0" brushRef="#br0" timeOffset="54904.08">7963 10567,'0'-25,"-25"25,0 0,0 0,0 0,1 0,24 25,0 0,-25-25,25 24,0 1,0 0,0 0,25-25,-25 25,24-25,-24 24,25-24,-25 25,25-25,-25 25,25-25,0 25,-1 0,1-1,-25 1,25-25,0 25,-25 0,0 0,-25-25,25 24,-25-24,0 0,1 0,-1 0,0-24,0 24</inkml:trace>
  <inkml:trace contextRef="#ctx0" brushRef="#br0" timeOffset="56300.73">8434 10790,'-25'0,"50"0,0 0,0 0,-1 0,1 0,0 0,0 0,0 0,-1 0,26 0,-25-25,0 25,-1 0,26 0,-25 0,0 0,-1 0,1 0,0 0,-25-25,25 25,-50 0</inkml:trace>
  <inkml:trace contextRef="#ctx0" brushRef="#br0" timeOffset="58268.4">9228 10468,'0'24,"0"1,0 0,0 0,0 0,24-1,-24 1,0 0,25 0,-25 0,0-1,25 1,-25 0,0 0,0 0,25-1,-25 1,0 0,0 0,0 0,25-1,-25 1,0-50,0 1,0-1,0 0,0 0,0 0,0 1,-25-1,25 0,-25 0,25 0,0 1,0-1,-25 0,25 0,-25 0,25 1,0-1,0 0,-24 0,24 0,0 1,0-1,0 0,0 0,0 0,0 1,0-1,0 0,24 25,-24-25,25 25,0-25,0 25,0 0,0 0,-1 0,1 0,0 0,0 25,-25 0,0 0,0 0,0-1,0 1,-25 0,0 0,25 0,-25-25,1 24,-1 1,25 0,-25-25,0 25,0 0,0-25,25 24,-24-24</inkml:trace>
  <inkml:trace contextRef="#ctx0" brushRef="#br0" timeOffset="58955.1">9649 10294,'0'-25,"0"50,0 0,0 0,25-1,-25 1,0 0,25 0,-25 0,25-1,-25 1,25 0,-25 0,0 0,0-1,0 1,0 0,0 0,-25-25,0 0,0 0,25 25,-25-25,1 24,24 1,-25 0,25 0,0 0,25-25,-25 24,24-24,-24-24,25 24,0 0,0-25,-25 0,25 25,-25-25,0 0,0 1,0-1,0 0,0 0,0 0,0 50,0 0,24-25,-24 25,0 0,25-25,-25 24,25-24,0 25,0-25,-1 0,1 0</inkml:trace>
  <inkml:trace contextRef="#ctx0" brushRef="#br0" timeOffset="59383.43">9947 10443,'0'0,"-25"-25,25 0,0 0,0 50,0 0,0 0,25 0,-25-1,0 1,0 0,25 0,-25 0,0-1,0 1,0 0,25 0,-25 0,0-1,0 1,0 0,24-25,-24-25,0 0,25 25,-25-24,0-1,25 0,-25 0,0 0,25 1,-25-1,0-25,25 25,-25 1,0-1,0-25,24 25,-24 1,0-1,0 0,0 0,0 0,0 1,0-1,0 0,0 0</inkml:trace>
  <inkml:trace contextRef="#ctx0" brushRef="#br0" timeOffset="60677.06">6450 12477,'24'0,"1"0,0 0,0 0,0 0,-1 0,1 0,0 0,25 0,-26 0,1-25,0 25,0 0,0 0,-1 0,1 0,0 0,0 0,0 0</inkml:trace>
  <inkml:trace contextRef="#ctx0" brushRef="#br0" timeOffset="60956.43">6623 12601,'25'0,"0"0,0 0,-1-25,1 25,0 0,0 0,0 0,-1-25,1 25,0 0</inkml:trace>
  <inkml:trace contextRef="#ctx0" brushRef="#br0" timeOffset="63977.43">7491 12353,'25'0,"0"0,0 0,0 0,-1 0,1 0,0 0,0 0,0 0,-1 0,1 0,25 0,-25 0,-1 0,1-25,0 25,0 0,0 0,-1 0,1 0,0 0,0-25,0 25,-1 0,1 0</inkml:trace>
  <inkml:trace contextRef="#ctx0" brushRef="#br0" timeOffset="64354.63">7863 12353,'0'25,"0"-1,0 1,0 0,0 0,0 0,0-1,0 1,0 0,0 0,0 0,0-1,0 1,0 0,0 0,0 0,0-1,0 1,25 0,-25 0</inkml:trace>
  <inkml:trace contextRef="#ctx0" brushRef="#br0" timeOffset="65226.32">8260 12278,'0'0,"0"25,0 0,0 0,0 0,0-1,25 1,-25 0,0 0,0 0,25-1,-25 1,0 0,0 0,25 0,-25-1,-25-24,0 0,0 0,1 0,-1 0,0 0,25 25,-25-25,0 25,0 0,25 0,-24-25,24 24,-25 1,25 0,0 0,25-25,-1 25,1-25,0 0,0-25,0 25,-25-25,25 25,-1 0,-24-25,25 25,-25-25,25 25,-25-24,25 24,-25-25,0 0,25 25,-25-25,0 0,0 1,0-1,0 0,0 50,0 0,0-1,0 1,0 0,24-25,-24 25,0 0,0-1,0 1,25-25,0 0,0 0,0 0,-1 0,-24-25,25 25</inkml:trace>
  <inkml:trace contextRef="#ctx0" brushRef="#br0" timeOffset="65822.3">8707 12378,'-25'0,"0"0,0 0,1 0,-1 24,0 1,25 0,-25-25,25 25,0 0,0-1,0 1,25-25,0 25,0-25,-1 0,1 0,0 0,0 0,-25 25,25-25,-1 0,1 0,-25 25,25-25,0 0,-25 24,0 1,25-25,-25 25,0 0,0 0,-25-25,0 24,0-24,0 0,1 0,-1 0,0 0,0 0,0 0,1 0,-1-24,0 24,25-25</inkml:trace>
  <inkml:trace contextRef="#ctx0" brushRef="#br0" timeOffset="73612.35">9377 12551,'24'0,"1"0,0 0,0 0,0 0,-1 0,1 0,0 0,0 0,0 0,-1-25,26 25,-25 0,0 0,24 0,-24 0,25 0,-26 0,1-24,0 24,0 0,24 0,-24 0,0 0,0 0,0 0</inkml:trace>
  <inkml:trace contextRef="#ctx0" brushRef="#br0" timeOffset="74059.5">9699 12427,'0'-25,"0"50,0 0,0 0,0 0,25-1,-25 1,0 0,0 0,25 0,-25-1,0 1,0 0,0 0,24 0,-24-1,0 1,0 0,0 0</inkml:trace>
  <inkml:trace contextRef="#ctx0" brushRef="#br0" timeOffset="76710.28">10666 12328,'0'25,"0"0,25-25,0 0,0-25,0 25,-25-25,24 25,1-25,0 0,0 1,-25-1,0 0,0 0,0 0,0 0,0 1,0-1,0 0,0 0,0 0,0 1,0-1,0 0,0 0,0 0,0 1,0-1,0 0,0 50,0 0,0-1,0 1,-25 0,25 0,0 0,0 24,0-24,0 0,0 0,0 24,-25-24,25 0,0 25,0-26,0 1,0 25,0-1,0-24,0 25,0-1,-25 1,25 0,0-1,0 1,0-25,0 24,0 1,0-25,0 24,0-24,0 0,0 24,0-24,0 0,25 0,-25 0,25-25,-25 24,25-24,-25 25,25-25,-1 0,1 0,0 0,0-25,0 1,-1-1,1 0,-25 0,0 0,0 1,0-1,0 0,0 0,0 0,0 1,-25-1,1 0,24 0,-25 0,0 1,0-1,0 0,1 0,-1 25,0-25,0 25,0 0,25-24,-24 24,48 0,1-25,0 25,0 0,0-25,-1 25,1 0,0 0,0-25,0 25,-1 0,1-25,0 25,0 0</inkml:trace>
  <inkml:trace contextRef="#ctx0" brushRef="#br0" timeOffset="77518.68">11460 11857,'0'24,"0"1,0 0,0 0,0 0,0-1,0 1,0 0,0 0,0 0,0-1,0 1,0 0,25-25,-25 25,0 0,0 0,-25-25,0 0,1 0,-1 0,0 0,0 0,0 0,0 0,1 24,-1-24,0 25,25 0,-25-25,25 25,0 0,0-1,0 1,0 0,25-25,-25 25,25 0,0-25,-1 24,1-24,0-24,0 24,0 0,0-25,-1 25,-24-25,25 25,0 0,-25-25,25 25,-25-25,25 1,-25-1,0 0,0 0,0 0,0 1,0 48,0 1,0 0,0 0,0 0,0-1,24-24,-24 25,25-25,0 0,0 0,0 0,-1-25,1 25,0 0,-25-24,25 24</inkml:trace>
  <inkml:trace contextRef="#ctx0" brushRef="#br0" timeOffset="78145.87">11783 12105,'24'0,"1"0,0 0,0 0,0 0,-25-25,24 25,1 0,0 0,0 0,0-25,-1 25,1 0,0 0,0 0,0-25,-1 25,1 0,0 0,0 0,-25 25,-25-25,0 25,25 0,-25-25,1 24,24 1,-25-25,25 25,-25 0,0 0,0 0,1-1,-1 1,0 0,25 0,-25-25,25 25,-25-25,25 24,-24-24,24 25,24-25,1 0,0 0,0 0,24 0,-24-25,0 25,25 0,-26 0,1-24,25 24,-25 0,24 0,-24-25,25 25,-26 0,1 0,0-25,0 25,25 0,-26 0,1 0,0 0,0 0</inkml:trace>
  <inkml:trace contextRef="#ctx0" brushRef="#br0" timeOffset="82019.98">5433 12502,'0'24,"0"1,0 0,0 0,0 0,0-1,0 26,0-25,0 0,0-1,0 26,0-25,0 0,0 24,0-24,0 0,0 0,0-1,0 1,0 0,0 0,0 0,0-50,0 0,-25 25,25-25,-25 25,25-25,-25 25,0 0,1 0,-1 0,25 25,-25-25,25 25,-25 0,25 0,0-1,0 1,25-25,-25 25,25-25,0 0,-1-25,1 25,0-25,0 1,0 24,-25-25,24 25,-24-25,25 25,-25-25,0 0,0 1,0-1,0 0,0 50,0 0,0-1,0 1,25-25,-25 25,0 0,25-25,0 0,-1 0,1 0,0 0,0 0,0-25</inkml:trace>
  <inkml:trace contextRef="#ctx0" brushRef="#br0" timeOffset="82487.13">5730 12626,'0'-25,"0"50,0-1,0 1,0 0,0 0,0 0,0-1,0 1,0 0,0 0,0 0,0-1,0 1,25 0,-25 0,0 0,25-25,-25 24,0 1,25-25,-25 25,24-25,1 0,0 0,0 0,-25-25,25 25,-1 0,-24-25,25 25,-25-24,25-1,-25 0,25 25,-25-25,0 0,25 1,-25-1,0 0,0-25,0 26,0-1,0 0,0 0,0 0,0 1,0-1,0 0,-25 0,25 0,-25 25</inkml:trace>
  <inkml:trace contextRef="#ctx0" brushRef="#br0" timeOffset="88862.42">2555 15032,'0'-25,"0"50,0-1,0 1,0 0,0 0,25 24,-25 1,0 0,25 24,-25-49,0 0,25-25,-25 25,0-1,0-48,0-1,0 0,24 0,1 25,-25-25,25 25,-25-25,25 25,24-24,1-1,0 25,-26 25,1-25,-25 24,0 1,-25-25,25 25,-24-25,-26 25,25 0,0-25,-24 25,-26-1,26-24,-1 25,25-25,1 0,-1 0,25-25</inkml:trace>
  <inkml:trace contextRef="#ctx0" brushRef="#br0" timeOffset="89286.42">2555 14585,'0'0,"0"-25,-25 25,1 25,-1-25,0 25,0 0,0-25,25 25,-24-1,-1 1,0 0,25 25,-25-26,0 26,1-25,24 24,-25 1,25 0,-25-1,25 1,0-1,-25 1,25-25,0 24,-25 1,25 0,0-25,0 24,0-24,0 25,0-26,0 26,25-25,-25 0,25-1,0 1,0 0,-25 0,24 0,26-25,-25 24,0 1,-1-25,1 0,0 25,25-25,-26 0,1 0,25-25,-25 25,-1 0,1-25,0 25</inkml:trace>
  <inkml:trace contextRef="#ctx0" brushRef="#br0" timeOffset="89684.75">2902 14759,'0'-25,"0"0,25 25,-25-25,25 25,0 0,0 0,0 0,-1 25,1-25,0 25,0-25,0 25,-1 0,1-1,0 26,0-25,0 24,-1 1,1 0,-25-1,0 1,0-1,0 1,0 0,0-1,0 1,-25 0,1-26,24 26,-25-25,0 24,-25-24,26 0,-1 0,0 0,0-1,0 1,1 0,-1 0,0-25,0 25,0-25</inkml:trace>
  <inkml:trace contextRef="#ctx0" brushRef="#br0" timeOffset="92408.85">4812 14709,'0'25,"0"0,0 0,0-1,0 1,0 0,0 0,0 0,0-1,25 26,-25-25,0 0,0-1,0 26,0-25,0 0,0-1,25 1,-25 0,0 0,0 0,0-1,0 1,0-50,25 25,-25-24,0-1,0 0,0 0,0-24,0 24,0 0,0 0,0 0,0-24,0 24,0 0,0 0,0-24,-25 24,25 0,0 0,0 1,0-1,0 0,0 0,0 0,0 1,25 24,0 0,-1 24,1-24,0 0,0 0,0 0,0 0,-1 0,1 0,0 0,0 25,0-25,-1 0,1 0,0 0,0 0</inkml:trace>
  <inkml:trace contextRef="#ctx0" brushRef="#br0" timeOffset="92670">4837 14908,'25'0,"-25"24,25-24,0 0,-1 0,1 0,0 0,0 0,0 0,0 0,-1-24,1 24,0 0,0 0,0 0,-1 0,1 0,0 0,0 0</inkml:trace>
  <inkml:trace contextRef="#ctx0" brushRef="#br0" timeOffset="93029.95">5829 14982,'0'0,"25"0,0 0,-25 25,25-25,0 0,-1 0,1 0,0 0,25 0,-26-25,1 25,0 0,0 0,0 0,0 0,-1 0,1 0</inkml:trace>
  <inkml:trace contextRef="#ctx0" brushRef="#br0" timeOffset="93225.8">5879 15131,'0'0,"-25"0,0 25,25-1,25-24,0 0,0 0,0-24,24 24,-24 0,0 0,24-25,-24 25,25 0,0 0,-26 0,1-25</inkml:trace>
  <inkml:trace contextRef="#ctx0" brushRef="#br0" timeOffset="94274.03">7243 14759,'-24'0,"24"25,0-1,0 1,0 0,0 0,0 0,0-1,0 1,0 25,0-25,0-1,0 1,0 0,0 25,24-26,-24 1,0 0,25 0,0 0,-25-1,25-24,0 25,-1-25,1 25,0-25,0 0,0 0,-1 0,1-25,0 25,0-25,0 25,-25-24,24-1,1 0,0 0,-25 0,25-24,-25 24,25 0,-25-24,24 24,-24-25,0 25,0 1,0-26,0 25,0-24,0 24,0 0,0 0,0 0,0 1,-24-1,24 0,-25 0</inkml:trace>
  <inkml:trace contextRef="#ctx0" brushRef="#br0" timeOffset="94657.48">8062 14957,'0'0,"-25"0,0 0,50 0,0 0,0 0,-1 0,1 0,0 0,0 0,0 0,24 0,-24 0,25 0,-25 0,24-25,-24 25,25 0,-26 0,26 0,-25 0,24-24,-24 24,0 0,0 0,0 0,-1 0,1 0</inkml:trace>
  <inkml:trace contextRef="#ctx0" brushRef="#br0" timeOffset="95201.14">8930 14610,'25'0,"0"0,-1 0,1 0,0 0,0 0,0 0,-1 0,26 0,-25 0,0 0,24 0,-24 0,25 0,-25 0,-1 0,1 0,0 0,0 0,0 0,-1 0</inkml:trace>
  <inkml:trace contextRef="#ctx0" brushRef="#br0" timeOffset="95549.69">9128 14635,'0'25,"25"-25,-25 24,0 1,25 0,-25 0,0 0,0-1,0 1,0 0,25 0,-25 0,0-1,0 1,0 0,0 0,25 0,-25-1,0 1,0 0,0 0,0 0,0-1,0 1,24-25</inkml:trace>
  <inkml:trace contextRef="#ctx0" brushRef="#br0" timeOffset="96593.95">9997 14585,'-25'0,"0"0,0 0,0 0,1 0,-1 0,0 25,0-25,0 0,1 0,24 25,-25-25,0 0,25 25,0-1,0 1,0 0,0 0,25-25,0 0,-1 25,1-25,0 0,0 0,0 24,-1-24,1 0,0 0,0 0,0 0,-1 25,1-25,0 0,0 25,0-25,-1 0,1 25,0 0,0-25,0 24,-25 1,24-25,-24 25,0 0,25-25,-25 25,0-1,-25-24,25 25,-24-25,-1 0,0 25,0-25,0 0,1 0,-1 0,0 0,-25 0,26 0,-1 0,0 0,0 0,-24-25,24 25,0 0,0 0,0 0,1 0,24-25,-25 25</inkml:trace>
  <inkml:trace contextRef="#ctx0" brushRef="#br0" timeOffset="97565.63">8707 14610,'0'25,"-25"-25</inkml:trace>
  <inkml:trace contextRef="#ctx0" brushRef="#br0" timeOffset="97794.31">8632 14660,'0'0,"25"0,0 0,0 0,0 0,-1-25,1 25,0 0,0 0,0 0,-1 0,1 0,0 0,25 0,-26 0,1 0,0 0,0-25,24 25,-24 0,0 0,0 0,0 0,-1 0</inkml:trace>
  <inkml:trace contextRef="#ctx0" brushRef="#br0" timeOffset="100641.78">4440 16644,'0'-25,"0"50,0 0,0 0,0-1,0 1,0 0,0 0,25 0,-25 24,0-24,0 0,0 24,25-24,-25 25,0-25,0-1,0 1,0 0,25 0,-25 0,0-1,25 1,-50-25,25-25,-25 25,0-24,0 24,1 0,-1 0,25-25,-25 25,0 0,0 0,1 0,-1 0,0 0,25 25,-25-25,0 0,1 24,-1-24,25 25,-25-25,25 25,0 0,0 0,0-1,0 1,0 0,25-25,-25 25,25-25,-1 0,1 25,0-25,0 0,0-25,-1 25,1 0,0 0,-25-25,25 25,0 0,-25-25,24 25,-24-25,25 25,-25-24,25-1,-25 0,0 0,0 0,25 1,-25-1,0 0,-25 25,25 25,0 0,0-1,0 1,0 0,0 0,25 0,-25-1,25-24,-25 25,24-25,-24 25,25-25,0 0,0 0,0 0,-1 0,1-25,0 25</inkml:trace>
  <inkml:trace contextRef="#ctx0" brushRef="#br0" timeOffset="100929.61">4837 17016,'-25'-25,"25"50,0 0,25-25,-25 25,0-1,0 1,0 0,25 0,-25 0,0 24,0-24,25 0,-25 0,0 24,0-24,0 0,0 0,25-25,-25 24,0 1,0 0,0 0,24-25</inkml:trace>
  <inkml:trace contextRef="#ctx0" brushRef="#br0" timeOffset="101209.97">4812 16991,'0'0,"25"0,0 0,0 0,0-25,-1 25,1 0,0 0,0 0,0 0,24 0,-24-24,0 24,0 0,0 0,-1-25,1 25,0 0,0 0,0 0,-25-25,24 25</inkml:trace>
  <inkml:trace contextRef="#ctx0" brushRef="#br0" timeOffset="101436.62">4912 17090,'0'25,"0"0,24-25,1 0,0 0,0 0,0 0,0 0,-25-25,24 25,1 0,0 0</inkml:trace>
  <inkml:trace contextRef="#ctx0" brushRef="#br0" timeOffset="101725.56">5780 17041,'-25'0,"50"0,0 0,-1 0,1 0,0-25,0 25,24 0,-24 0,0 0,0-25,0 25,-1 0,1 0,0 0,0 0,0 0,-25-25</inkml:trace>
  <inkml:trace contextRef="#ctx0" brushRef="#br0" timeOffset="101909.78">5730 17190,'0'0,"-25"0,1 0,-1 24,50-24,-1 0,1-24,25 24,-25 0,24 0,-24-25,25 25,-1-25,1 25,-1 0</inkml:trace>
  <inkml:trace contextRef="#ctx0" brushRef="#br0" timeOffset="102988.92">7615 16545,'-24'0,"24"-25,0 0,-25 25,25-25,0 50,0 0,0 0,0 0,0-1,25 1,-25 25,0-25,0-1,24 1,-24 0,0 0,0 0,0-1,0 1,0 0,0 0,-24-25,-1 0,0 0,0 0,0 0,1 0,-1 0,0 0,0 0,0 25,1-25,-1 24,0-24,0 25,25 0,-25-25,1 25,24 0,0-1,-25-24,25 25,0 0,0 0,0 0,25-25,-25 24,24-24,1 25,0-25,0 0,-25-25,25 25,-1 0,1-24,0-1,0 25,0-25,-25 0,24 0,1 25,0-24,-25-1,25 0,-25 0,25 25,-25-25,0 1,24-1,-24 0,0 0,0 50,0 0,0 0,0-1,25-24,-25 25,0 0,25 0,-25 0,25-1,0 1,-1-25,1 0,0 0</inkml:trace>
  <inkml:trace contextRef="#ctx0" brushRef="#br0" timeOffset="103390.58">7938 16669,'0'0,"0"-25,25 25,-25-25,0 50,0 0,0 0,0-1,0 1,0 0,0 0,0 0,0-1,0 26,0-25,0 0,0-1,0 1,0 0,0 0,0 0,24-1,-24 1,25-25,-25 25,25-25,-25 25,25-25,0 0,-1 0,1 0,0-25,0 0,-25 0,25 1,-25-1,25 25,-25-25,24 0,-24-24,0 24,0 0,25 0,-25-24,0 24,0 0,0-25,0 26,0-26,0 25,0 0,0 1,0-1,0 0,-25 0,25 0</inkml:trace>
  <inkml:trace contextRef="#ctx0" brushRef="#br0" timeOffset="103853.19">8608 16842,'24'0,"1"0,-25 25,25-25,0 0,0 0,-1 0,1 0,0 0,0 0,0 0,-1 0,1 0,0 0,0 0,24 0,-24-25,0 25,0 0,24 0,-24 0,0 0,0 0,0 0,-1 0,1 0</inkml:trace>
  <inkml:trace contextRef="#ctx0" brushRef="#br0" timeOffset="104688.58">9922 16446,'0'-25,"25"25,0 0,0 0,-1 0,1 0,0-25,0 25,0 0,-1 0,1 0,0-25,0 25,0 0,-1 0,1 0,0 0,0 0</inkml:trace>
  <inkml:trace contextRef="#ctx0" brushRef="#br0" timeOffset="104964.84">10121 16371,'0'0,"0"-25,0 50,0 0,24 0,-24 0,0-1,0 1,0 0,0 25,0-26,0 1,0 25,0-25,0-1,0 26,0-25,0 0,0 24,0-24,0 0,0 0,0-1,25 1,-25 0,0 0,25-25</inkml:trace>
  <inkml:trace contextRef="#ctx0" brushRef="#br0" timeOffset="105604.87">10617 16495,'0'-25,"0"1,0 48,0 1,0 0,25 0,-25 0,0-1,24 1,-24 0,0 0,0 0,25-1,-25 1,0 0,0 0,-25-25,1 0,24 25,-25-25,0 24,0 1,0-25,1 25,-1 0,0-25,25 25,-25-1,0 1,25 0,0 0,25-25,-25 25,25-25,0 0,0-25,-1 25,1 0,-25-25,25 25,-25-25,25 25,-25-25,25 1,-25-1,0 0,0 0,0 0,0 1,0-1,0 0,0 0,0 50,0 0,0 0,0-1,0 1,0 0,0 0,24 0,-24-1,25-24,-25 25,25-25,0 0,-25 25,25-25,-1 0</inkml:trace>
  <inkml:trace contextRef="#ctx0" brushRef="#br0" timeOffset="105937.65">11038 16644,'0'0,"0"-25,-24 25,24-25,-25 25,0 0,0 0,25 25,-25-25,25 25,0 0,0 0,0-1,0 1,25 0,-25 0,25 0,-25-1,25 1,0 0,-1 0,-24 0,25-25,-25 24,0 1,25-25,-25 25,0 0,-25-25,0 0,1 0,-1 0,0 0,0 0,0 0,1-25</inkml:trace>
  <inkml:trace contextRef="#ctx0" brushRef="#br0" timeOffset="106280.92">11361 16743,'-25'0,"50"0,-25-25,25 25,0 0,-1 0,1 0,0 0,0 0,0 0,-1 0,1-24,0 24,0 0,0 0,-1 0,1 0,0 0,0 0,-25-25</inkml:trace>
  <inkml:trace contextRef="#ctx0" brushRef="#br0" timeOffset="106917.66">12204 16495,'0'-25,"0"1,-25 24,1 0,-1 0,0 0,0 0,0 24,1-24,24 25,-25-25,25 25,-25-25,25 25,0 0,0-1,0 1,0 0,25 0,0 0,-1-25,-24 24,50 1,-25-25,0 25,-1-25,1 25,0-25,0 25,0-25,-25 24,24-24,1 0,-25 25,0 0,-25-25,1 0,-1 0,0 0,0 0,0 0,1 0,-1 0,0 0,0 0,0-25,1 25,-1 0</inkml:trace>
  <inkml:trace contextRef="#ctx0" brushRef="#br0" timeOffset="107545.57">12626 16396,'0'-25,"0"0,0 0,0 50,0 0,0 0,0 0,0 0,0-1,0 1,25 0,-25 0,0 0,0-1,0 1,25 0,-25 0,0 0,24-25,-24 24,0 1,-24-25,-1 25,0-25,25 25,-25-25,0 25,25-1,-24-24,24 25,0 0,0 0,24-25,1 25,0-25,0 0,-25-25,25 25,-25-25,0 0,24 25,-24-25,0 1,0-1,0 0,25 0,-25 0,0 50,0 0,25 0,-25 0,25-1,0 1,-1-25,-24 25,25-25,0 0,0 0</inkml:trace>
  <inkml:trace contextRef="#ctx0" brushRef="#br0" timeOffset="107806.69">12973 16396,'0'-25,"-25"25,25-25,25 25,0 0,0 0,0 0,-1 0,1 0,0 0,0 0,0 0,-1 0</inkml:trace>
  <inkml:trace contextRef="#ctx0" brushRef="#br0" timeOffset="108021.79">13048 16371,'0'25,"-25"-25,25 25,0 0,0-1,0 1,0 0,0 0,0 0,25-1,-25 1,0 0,0 0,0 0,0-1,0 1,0 0,0 0,0 0,0-1,0 1,0 0</inkml:trace>
  <inkml:trace contextRef="#ctx0" brushRef="#br0" timeOffset="108440.88">14065 16743,'24'0,"1"0,0 0,0 0,0 0,-1 0,1 0,0 0,0 0,0 0,-1 0,1-25,0 25,0 0,0 0,-1 0,1 0</inkml:trace>
  <inkml:trace contextRef="#ctx0" brushRef="#br0" timeOffset="108677.49">14015 16867,'-25'0,"50"25,0-25,0 0,-1 0,1 0,0 0,0 0,0 0,-1 0,1 0,25 0,-25 0,-1 0,26 0,-25 0,0 0,-1-25,1 25,0 0</inkml:trace>
  <inkml:trace contextRef="#ctx0" brushRef="#br0" timeOffset="111177.47">15627 16371,'0'-25,"0"0,0 50,25-25,0 0,0 0,0 25,-1-25,1 0,0 0,0 0,0 0,-1-25,1 25,0 0,25 0,-26 0,1 0,0 0,0 0,0 0,-1 0,1 0,0 0</inkml:trace>
  <inkml:trace contextRef="#ctx0" brushRef="#br0" timeOffset="111502.51">15900 16346,'0'25,"0"0,0 0,0 0,0-1,0 1,0 0,0 0,0 0,0 24,0-24,0 0,0 0,-25 24,25-24,0 0,0 0,0-1,0 1,0 0,0 0,0 0</inkml:trace>
  <inkml:trace contextRef="#ctx0" brushRef="#br0" timeOffset="112248.89">16520 16396,'0'-25,"-25"25,25 25,0 0,0 0,-24-1,24 1,0 0,-25 0,25 0,0-1,0 1,0 0,0 0,0 0,0-1,0 1,0 0,-25-25,0 0,0 0,1 0,-1 0,0 25,0-25,0 25,1-25,-1 24,25 1,-25-25,0 25,25 0,-25 0,25-1,0 1,0 0,25 0,0-25,0 0,0 0,-1 0,1 0,-25-25,25 25,0 0,0-25,-1 25,-24-25,25 25,-25-24,25 24,-25-25,0 0,25 0,-25 0,0 1,0-1,0 0,0 50,0 0,0-1,0 1,0 0,0 0,0 0,25-25,-1 0,1 0,0 0,0 0,0 0,-1 0,1 0,0 0</inkml:trace>
  <inkml:trace contextRef="#ctx0" brushRef="#br0" timeOffset="112745.58">16892 16594,'0'0,"0"-24,0-1,0 0,-24 25,-1 0,0 0,0 0,0 0,25 25,-24-25,-1 25,25-1,-25-24,25 25,0 0,0 0,0 0,0-1,0 1,25-25,-25 25,25-25,-1 25,1 0,0-25,-25 24,25-24,0 25,-1-25,-24 25,25-25,0 25,-25 0,-25-25,25 24,-25-24,1 0,-1 0,0 0,0 0,0 0,1 0,-1 0,25-24,-25 24,0 0</inkml:trace>
  <inkml:trace contextRef="#ctx0" brushRef="#br0" timeOffset="113177.43">17512 16743,'0'25,"25"-25,0 0,0 0,0 0,-1 0,1 0,0 0,0 0,0 0,0 0,-1 0,1 0,0 0,0 0,0 0,-1 0,1 0,0 0,0 0</inkml:trace>
  <inkml:trace contextRef="#ctx0" brushRef="#br0" timeOffset="113425.37">17661 16594,'0'0,"0"-24,0 48,25-24,-25 25,0 0,0 0,0 0,0-1,0 1,0 0,0 0,0 0,0-1,0 1,0 0,0 0,0 0,0-1</inkml:trace>
  <inkml:trace contextRef="#ctx0" brushRef="#br0" timeOffset="114009.65">18257 16321,'0'-24,"0"-1,0 0,0 0,0 50,0 0,0 0,-25-1,25 1,-25 0,25 0,0 0,-25 24,25-24,-25 25,25-1,-24 1,24 0,0-1,-25 1,25-1,-25-24,25 25,0-1,-25 1,25-25,0 24,0-24,0 25,0-1,0-24,0 25,0-25,0-1,0 26,0-25,25 0,0-1,0-24,-25 25,24-25,1 0,0 0,0 0,0 0,-1-25,1 1,0-1,-25 0,0 0,-25 25,25-25,-25 1,25-1,-24 25,-1-25,0 0,0 0,25 1,-25-1,1 0,-1 0,25 0,-25 25,25-24,25 24,0 0,-1 0,1-25,0 25,0 0,0 0</inkml:trace>
  <inkml:trace contextRef="#ctx0" brushRef="#br0" timeOffset="114689.59">18753 16371,'0'25,"-25"-25,25 25,0 0,0-1,-25-24,25 25,0 0,0 0,0 0,-25-1,25 1,0 0,-25 0,25 0,-24-1,24 1,-25-25,25 25,-25-25,25 25,-25-25,25 25,-25-25,25 24,-24-24,-1 25,0 0,25 0,-25-25,25 25,-25-25,25 24,0 1,0 0,0 0,25-25,-25 25,25-25,0 0,-25-25,25 25,-1 0,-24-25,25 25,-25-25,25 0,-25 1,25-1,-25 0,25 0,-25 0,0 1,0-1,24 25,-24-25,0 50,-24 0,24-1,-25-24,25 25,0 0,0 0,0 0,0-1,25-24,-25 25,24-25,-24 25,25-25,0 0,-25 25,25-25,0 0</inkml:trace>
  <inkml:trace contextRef="#ctx0" brushRef="#br0" timeOffset="115109.99">18827 16768,'0'-25,"25"25,0 0,0-25,-1 25,1 0,0-24,0 24,0 0,-1 0,1 0,0 0,0 0,-25 24,-25 1,0-25,25 25,-25 0,1 0,-1-1,0 1,0 0,0 0,1 0,-1-25,25 24,-25 1,0-25,0 25,25 0,-25-25,50 0,0 0,-25 25,25-25,0 0,0 0,-1 0,1 0,0 0,25 0,-26 0,26 0,-25 0</inkml:trace>
  <inkml:trace contextRef="#ctx0" brushRef="#br0" timeOffset="116164.79">19844 16669,'0'0,"-25"0,0 0,50 0,0 0,0 0,0 0,0 25,-1-25,1 0,0 0,0 0,0 0,24 0,-24 0,0 0,0 0,24 0,-24 0,0 0,24 0,-24 0,0-25,0 25,0 0,-1 0,1 0,-25-25</inkml:trace>
  <inkml:trace contextRef="#ctx0" brushRef="#br0" timeOffset="116485.49">20539 16371,'24'0,"1"0,0 0,0 0,0 0,-1 0,1 0,0 0,0 0,0 0,-1 0,26 0,-25 0,0 0,0 0,-1 0,1 0,0 0</inkml:trace>
  <inkml:trace contextRef="#ctx0" brushRef="#br0" timeOffset="116781.07">20762 16371,'0'25,"25"-25,-25 25,0 0,0-1,0 1,24-25,-24 25,0 0,0 0,0-1,0 1,0 0,0 0,0 24,0-24,0 0,0 0,0 0,0-1,25 1,-25 0,0 0,0 0,25-25</inkml:trace>
  <inkml:trace contextRef="#ctx0" brushRef="#br0" timeOffset="117593.43">21332 16495,'0'0,"0"-25,0 1,0-1,-24 25,-1 0,0 0,25 25,-25-25,0 0,25 24,0-48,0-1,0 0,0 0,0 0,0 0,0 1,0-1,0 50</inkml:trace>
  <inkml:trace contextRef="#ctx0" brushRef="#br0" timeOffset="118664.81">21208 16346,'0'-25,"0"50,0 0,0 0,0 0,0 0,0-1,0 1,0 0,0 0,0 0,0-1,0 1,-24 0,24 25,0-26,0 1,0 0,0 0,0 0,24-25,-24 24,0-48,0-1,0 0,0 0,-24 25,24-25,-25 25,25-24,-25 24,25-25,-25 25,0 0,1 25,-1-25,0 24,0-24,0 25,25 0,-24-25,-1 25,25 0,-25-25,25 24,0 1,-25 0,25 0,0 0,0-1,0 1,25 0,0 0,0-25,-1 0,1 0,0 0,0 0,0 0,-1 0,1-25,0 25,0-25,0 25,-25-25,24 25,-24-24,0-1,0 0,25 0,-25 0,0 1,0-1,-25 25,25 25,0-1,0 1,25 0,-25 0,25 0,-25-1,25-24,0 0,-1 25,1-25,0 0,0 0,0 0,-25-25,24 25,1 0,0 0,0 0,-25-24</inkml:trace>
  <inkml:trace contextRef="#ctx0" brushRef="#br0" timeOffset="119225.45">21853 16470,'0'0,"0"-24,-25-1,1 25,-1 0,25-25,-25 25,0 0,0 0,1 0,-1 0,0 25,0-25,25 25,-25-25,25 24,0 1,0 0,0 0,25 0,0-25,-25 24,25 1,0-25,-25 25,24 0,1-25,0 25,0-25,-25 24,25-24,-1 25,1-25,0 25,0-25,0 25,-1-25,-24 25,25-25,-25 24,25-24,-25 25,0 0,0 0,0 0,0-1,-25-24,0 0,1 0,-1 0,0 0,0 0,0 0,1 0,24-24,-25 24,0 0,0 0,0 0,1-25,-1 25</inkml:trace>
  <inkml:trace contextRef="#ctx0" brushRef="#br0" timeOffset="119781.27">22548 16669,'25'0,"-1"0,1 0,0 0,0 0,0 0,-1 0,1 0,0 0,0 0,0 0,-1 0,1 0,0 0,0 0,0 0,-1 0,1 0,0-25,0 25,0-25</inkml:trace>
  <inkml:trace contextRef="#ctx0" brushRef="#br0" timeOffset="120285.52">23466 16371,'0'-25,"0"0,-25 25,0 0,0 0,0-24,1 24,-1 0,0 0,0 0,0 0,1 24,-1-24,25 25,0 0,0 0,0 0,25-25,-25 25,24-1,-24 1,25 0,0-25,0 25,0 24,-25-24,24 0,1 0,0 0,0-1,0 1,-1 0,1 0,-25 0,25-1,-25 1,25 0,-25 0,-25-25,0 25,0-25,1 0,-1 0,25-25,-25 25,0 0,0 0,1 0,24-25,-25 25,0 0,0-25</inkml:trace>
  <inkml:trace contextRef="#ctx0" brushRef="#br0" timeOffset="120921.48">23813 16173,'0'0,"0"24,0 1,0 0,0 0,0 0,0-1,25-24,-25 25,0 0,0 0,0 0,0 0,0-1,0 1,-25-25,25 25,0 0,-25-25,0 25,0-1,1-24,-1 25,0 0,0 0,0-25,1 25,-1-1,0 1,0 0,0 0,25 0,0-1,25-24,-25 25,25-25,0 0,0 0,-1-25,1 25,0 0,0 0,0-24,-1 24,1-25,0 0,0 0,-25 0,25 25,-25-24,0-1,0 0,0 0,0 50,0 0,0 0,0-1,0 1,0 0,24-25,-24 25,25-25,-25 25,25-25,0 24,0-24,-1 25,1-25,0 0,-25-25,25 25</inkml:trace>
  <inkml:trace contextRef="#ctx0" brushRef="#br0" timeOffset="121184.4">24011 16173,'0'0,"0"-25,25 25,0 0,0 0,0-25,-1 25,1 0,0 0,0-25,0 25,-1 0,1 0,25 0,-25 0,-1 0,1 0,0 0,0 0,0 0,-1 0,1 0,0 0</inkml:trace>
  <inkml:trace contextRef="#ctx0" brushRef="#br0" timeOffset="121373.5">24235 16173,'0'0,"0"24,0 1,24 0,-24 0,0 0,0-1,0 1,25 0,-25 0,0 0,0 24,0-24,0 25,0-25,0 24,-25-24,25 25,0-1,-24-24,-1 25</inkml:trace>
  <inkml:trace contextRef="#ctx0" brushRef="#br0" timeOffset="123157.63">11262 18157,'-25'-25,"25"0,0 1</inkml:trace>
  <inkml:trace contextRef="#ctx0" brushRef="#br0" timeOffset="123305.9">11138 18306,'-25'25,"0"-25,0 0,25-25</inkml:trace>
  <inkml:trace contextRef="#ctx0" brushRef="#br0" timeOffset="123456.72">11683 18355,'0'0</inkml:trace>
  <inkml:trace contextRef="#ctx0" brushRef="#br0" timeOffset="124333.93">12998 17909,'0'-25,"-25"0,25 50,-25 0,25 0,0 0,0-1,0 1,0 0,-24 0,24 0,0-1,0 1,0 0,0 0,0 0,-25-25,25-25,-25 25,0 0,0 0,1 0,-1 0,0 0,0 0,0 0,25 25,-24-25,-1 24,0 1,0 0,25 0,-25 0,25-1,25 1,0 0,0-25,0 0,-1 0,1 0,0 0,0 0,-25-25,25 25,-1 0,1-25,0 25,-25-24,25 24,0-25,-25 0,24 0,-24 0,25 1,-25-1,0 0,0 50,0 0,0-1,0 1,0 0,0 0,25-25,-25 25,25-1,0-24,-25 25,24-25,1 0,0 0,-25 25,25-25,0 0,-1 0</inkml:trace>
  <inkml:trace contextRef="#ctx0" brushRef="#br0" timeOffset="124620.56">13444 18033,'0'0,"0"25,0 0,0-1,0 1,0 0,0 0,0 0,0-1,0 1,0 0,0 0,0 0,0-1,0 1,0 0,0 0,0 0,25-1,-25 1</inkml:trace>
  <inkml:trace contextRef="#ctx0" brushRef="#br0" timeOffset="124925.13">13494 18008,'0'0,"-25"0,25-25,25 25,0 0,0 0,0 0,-1 0,1 0,0 0,0-24,0 24,-1 0,1 0,0 0,0 0,0 0,-1 0,1 0</inkml:trace>
  <inkml:trace contextRef="#ctx0" brushRef="#br0" timeOffset="125137.58">13469 18182,'-25'0,"50"0,0 0,0 0,0 0,0 0,-1 0,1 0,0 0</inkml:trace>
  <inkml:trace contextRef="#ctx0" brushRef="#br0" timeOffset="125445.62">14238 18256,'25'0,"0"0,0 0,-1 0,1-25,0 25,0 0,0 0,-1 0,1 0,0 0,0 0,0 0,0 0,-1 0</inkml:trace>
  <inkml:trace contextRef="#ctx0" brushRef="#br0" timeOffset="125621.9">14337 18331,'0'0,"0"24,-24-24,48 0,1 0,0 0,0 0,0 0,-1 0,1 0,25 0,-25 0,24 0</inkml:trace>
  <inkml:trace contextRef="#ctx0" brushRef="#br0" timeOffset="126342">15429 18058,'0'-25,"25"25,-1 0,1 0,0-25,0 25,0 0,-1 0,1-25,25 25,-25 0,0 0,24 0,-24 0,25 0,-1-24,-24 24,25 0,-1 0,-24 0,25 0,-26 0,26 0,-25 0,0 0,-1 0</inkml:trace>
  <inkml:trace contextRef="#ctx0" brushRef="#br0" timeOffset="126621.01">15950 17959,'0'24,"0"1,0 0,0 0,0 0,0-1,0 1,0 0,0 0,-25 0,25-1,0 1,0 0,0 0,-25-25,25 25,0-1,0 1,0 0,0 0,0 0,0-1,0 1</inkml:trace>
  <inkml:trace contextRef="#ctx0" brushRef="#br0" timeOffset="127297.18">16446 17959,'0'0,"0"-25,0 50,0-1,0 1,-25 0,25 0,0 0,-25-1,25 1,0 0,0 0,0 0,-25-1,25 1,0 0,0 0,0 0,0-1,-24-24,-1 0,0 0,0 25,0-25,1 0,24 25,-25-25,0 0,25 25,-25-25,25 25,-25-25,25 24,0 1,25-25,0 0,0 0,0 0,-1 0,1 0,0-25,0 1,0 24,-1-25,1 25,-25-25,25 0,-25 0,25 1,-25 48,0 1,0 0,0 0,0 0,0-1,25-24,-1 0,-24 25,25-25,0 0</inkml:trace>
  <inkml:trace contextRef="#ctx0" brushRef="#br0" timeOffset="127733.02">16942 18231,'-25'-24,"25"-1,-25 25,25-25,-24 25,-1 0,25 25,-25-25,0 0,25 25,0-1,0 1,0 0,0 0,25 0,0-1,0 1,-1-25,1 25,0 0,0-25,0 25,-1-1,1 1,-25 0,-25-25,1 0,-1 0,0 25,0-25,0 0,1 0,-1 0,0 0,0-25,0 25,1 0,-1 0</inkml:trace>
  <inkml:trace contextRef="#ctx0" brushRef="#br0" timeOffset="128220.53">17364 18405,'24'0,"1"0,0 0,0 0,0 0,-1 0,1 0,0 0,25 0,-26 0,1 0,0 0,25 0,-1-25,-24 25,25 0,-25 0,24 0,-24 0,0 0,24 0,-24 0,0 0,0-25,0 25,-50 0</inkml:trace>
  <inkml:trace contextRef="#ctx0" brushRef="#br0" timeOffset="128737.76">18455 18157,'0'-25,"-25"25,0 0,1-25,-1 25,0 0,0 0,0 0,1 0,-1 0,0 0,0 0,0 25,25 0,0 0,25 0,0-25,-25 24,25-24,0 25,-1-25,1 25,25 0,-25-25,-1 25,1-25,0 24,0-24,0 25,-1-25,1 25,0-25,0 25,0-25,-25 25,0-1,-25-24,0 0,0 0,0 25,1-25,-1 0,0 0,0 0,-24 0,24 0,0 0,0 0,0 0,1 0,-1 0,0-25,0 25</inkml:trace>
  <inkml:trace contextRef="#ctx0" brushRef="#br0" timeOffset="129440.66">19026 17959,'24'24,"-24"1,0 0,0 0,0 0,0-1,0 1,0 0,0 0,0 0,0-1,0 1,25 0,-50-25,1 0,-1 0,0 0,0 0,0 0,1 25,-1-25,0 0,0 25,0-25,0 24,1-24,-1 25,25 0,-25-25,0 25,25 0,-25-25,25 24,25-24,-25 25,25-25,0 0,0 0,-1 0,1-25,0 25,0 0,0-24,0 24,-1-25,1 25,0-25,0 0,0 0,-25 1,0-1,0 0,0 50,-25-25,25 25,-25-1,25 1,0 0,0 0,25-25,-25 25,25-25,-1 0,1 24,0-24,0 0,0 0,-1 0,1-24</inkml:trace>
  <inkml:trace contextRef="#ctx0" brushRef="#br0" timeOffset="129745.33">19274 17983,'0'0,"24"0,1 0,0 0,0 0,-25-24,25 24,-1 0,1 0,0 0,25 0,-26 0,1 0,0 0,0 0,24-25,-24 25,0 0,0 0,0 0,-1 0,1 0,-25-25,25 25</inkml:trace>
  <inkml:trace contextRef="#ctx0" brushRef="#br0" timeOffset="129961.47">19472 17983,'0'25,"-25"-25,25 25,0 0,0 0,0-1,0 1,25 0,-25 0,0 0,0-1,0 26,0-25,0 0,0-1,0 1,0 0,0 0,0 0,0-1,0 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30T08:03:24.44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538 2704,'0'-25,"0"50,0 0,-25-25,25 24,0 1,0 0,0 0,0 0,0-1,0 1,25 0,-25 0,0 0,0-1,0 1,0 0,0 0,25 0,-25-1,0 1,0 0,0 25,0-26,0 1,0 0,0-50,0 0,0 1,0-1,0 0,0 0,0 0,0 1,25-1,-25 0,25 25,-25-25,24 25,-24-25,25 25,0 0,0 0,0 0,-1 0,1 0,0 25,0 0,-25 0,25-25,-25 25,0-1,0 1,0 0,-25-25,25 25,-25-25,0 25,0-25,1 24,-1-24,0 0,25 25,-25-25,0 0,1 0,-1 0,0 0</inkml:trace>
  <inkml:trace contextRef="#ctx0" brushRef="#br0" timeOffset="408.76">1042 2629,'25'0,"0"-25,0 25,-1 0,1 0,0 0,0 0,24 0,-24 0,25 0,-1 25,1-25,0 0,-1 25,1-25,24 25,-24-25,-1 25,1 0,0-1,-25 1,24 0,-24 25,0-26,0 1,-1 25,-24-1,0-24,0 25,0-1,0 1,-24 0,-1-1,0-24,0 25,0-1,-24-24,24 0,-25 24,25-24,-24 0,-1 0,25 0,-24-25,24 24,0 1</inkml:trace>
  <inkml:trace contextRef="#ctx0" brushRef="#br0" timeOffset="1712.22">6003 2704,'-25'0,"0"0,25-25,-24 25,-1 0,0 0,0 0,0 0,-24 0,-1 25,-24-25,24 25,-24-1,24 1,25-25,-24 50,49-25,0-1,0 1,0 0,25-25,-1 25,26-25,-25 25,0-25,24 0,-24 0,25 0,-26 0,26 0,0 0,-1 0,-24 0,25 24,-1-24,1 0,-25 0,24 0,1 0,-25 25,0-25,24 0,-24 25,0-25,0 25,-1-25,-24 25,25-25,-25 24,0 1,0 0,0 0,0 0,0-1,-25-24,25 25,-24 0,-1-25,0 25,0-25,0 25,1-25,-1 24,0-24,-25 0,25 25,-24-25,-1 0,1 0,-1 0,0 0,1 0,-1 0,1 0,-1 0,25 0,-24 0,24 0,0-25,0 25,25-24</inkml:trace>
  <inkml:trace contextRef="#ctx0" brushRef="#br0" timeOffset="2186.45">6946 2877,'24'0,"1"0,0 0,0 0,0 0,-1-24,1 24,0 0,0 0,0 0,0 0,-1 0,1 0,0 0,0-25,0 25,-1 0,1 0,0 0</inkml:trace>
  <inkml:trace contextRef="#ctx0" brushRef="#br0" timeOffset="2434.44">6995 3076,'25'0,"0"0,0 0,-1 0,1-25,25 25,-25 0,0-25,24 25,-24 0,0-25,0 25,24 0,-24 0,0-24,0 24</inkml:trace>
  <inkml:trace contextRef="#ctx0" brushRef="#br0" timeOffset="3234.96">8434 2604,'-25'0,"0"0,1 0,-1 0,25 25,-25-25,0 0,0 0,1 0,-1 0,0 25,0-25,0 0,25 25,-25-25,25 25,-24-25,24 25,0-1,0 1,24-25,1 25,0 0,0-25,0 0,24 25,-24-25,0 0,25 24,-26-24,1 25,25-25,-25 0,-1 25,1-25,0 25,0-25,0 25,-1-1,-24 1,0 0,0 0,0 0,0-1,-24-24,24 25,-25-25,0 0,25 25,-25-25,0 0,1 0,-1 25,0-25,0 0,0 0,1 0,-1-25,0 25,0 0,0 0,1-25,-1 25,0 0</inkml:trace>
  <inkml:trace contextRef="#ctx0" brushRef="#br0" timeOffset="3742.7">9178 2530,'0'-25,"0"0,-25 25,0 0,1 0,-1 0,25 25,-25-25,0 0,25 25,-25-25,1 25,-1-25,0 25,25-1,-25 1,0 0,25 0,-24 0,-1 0,25-1,0 1,-25 0,25 0,0 0,0 24,0-24,0 0,0 0,25 24,-25-24,25 0,-1 0,1 24,25-24,-25 0,-1 0,26-1,0 1,-1 0,-24-25,25 25,-1-25,1 0,0 25,-1-25,1 0,-1 0,1 0,0-25,-1 25,1 0</inkml:trace>
  <inkml:trace contextRef="#ctx0" brushRef="#br0" timeOffset="4150.79">9625 2555,'24'0,"1"0,0 0,0 0,0 0,-1-25,1 25,0 0,0 0,0 0,-1 0,26-25,-25 25,0 0,-1 0,1-25,0 25,0 0,0 0,-1-24,1 24</inkml:trace>
  <inkml:trace contextRef="#ctx0" brushRef="#br0" timeOffset="4406.54">9773 2530,'0'25,"0"0,25-25,-25 24,25 1,-25 0,25 0,-25 0,25 0,-25-1,0 1,24 0,-24 0,0 0,25-1,-25 1,0 0,0 0,0 0,0-1</inkml:trace>
  <inkml:trace contextRef="#ctx0" brushRef="#br0" timeOffset="4693.49">10220 2877,'25'0,"-1"0,1 0,0 0,0 0,0 0,0 0,-1 0,1 25,0-25,-25 25,0 0,0 0,0-1,-25 1,0-25,25 25,-24 0,-1 0,0-25,0 24,0 1,0-25,1 0</inkml:trace>
  <inkml:trace contextRef="#ctx0" brushRef="#br0" timeOffset="5274.49">10815 2629,'25'0,"0"0,-25-25,25 25,-1 0,1 0,-25-24,25 24,0 0,0 0,-1 0,1-25,0 25,0 0,-25 25,0-1,-25-24,25 25,-25 0,0 0,1 0,-1 0,0-1,0 1,-24 0,24 0,0 0,0-1,0-24,1 25,-1 0,0 0,0-25,0 25,25-1,0 1,0 0,25-25,0 0,0-25,0 25,24 0,-24 0,0-25,24 25,1 0,-25 0,24-24,-24 24,25 0,-1-25,1 25,-25 0,24 0,1-25</inkml:trace>
  <inkml:trace contextRef="#ctx0" brushRef="#br0" timeOffset="5598.74">11336 2381,'0'0,"25"0,0 0,0 0,24 0,-24 0,25 0,-26 25,26-25,-25 25,0 0,24-1,-24 1,0 0,0 25,-1-26,1 26,-25-25,0 25,0-1,0 1,0-25,0 24,-25 1,1-1,-1 1,-25 0,1 24,24-24,-50-1,26 1,-26-25,1 24,-1 1,1-1,0-24</inkml:trace>
  <inkml:trace contextRef="#ctx0" brushRef="#br0" timeOffset="18108.8">5581 5755,'0'24,"0"1,0 0,0 0,0 0,0 0,25-1,-25 1,25 0,-25 0,25 0,-25-1,0 1,0 0,25 0,-25 0,24-1,-24 1,25-25,-25 25,0-50,-25 25,1-25,-1 25,0 0,0 0,0 0,1 25,-1-25,0 0,0 0,0 25,1-25,-1 25,0-25,25 25,-25-25,0 24,25 1,0 0,0 0,0 0,0-1,0 1,25-25,-25 25,25-25,0 0,0 0,-1 0,1 0,0 0,0 0,-25-25,25 25,-1 0,1-25,0 1,0 24,-25-25,25 25,-1-25,-24 0,25 0,0 1,-25-1,0 0,0 0,0 0,0 1,0-1,0 50,0-1,0 1,0 0,25 0,-25 0,25-25,-25 24,24-24,1 0,0 0,0 0,0 0,-1-24</inkml:trace>
  <inkml:trace contextRef="#ctx0" brushRef="#br0" timeOffset="18680.34">6276 5854,'-25'0,"0"0,1 0,-1 25,0-25,0 25,0-25,0 24,1 1,24 0,0 0,24-25,1 0,0 0,0 0,0 0,0 0,-1 0,1 25,0-25,0 0,0 0,-1 0,1 0,0 0,-25 24,25-24,0 0,-1 25,-24 0,0 0,0 0,-24-25,24 24,-25-24,0 25,0-25,0 25,1-25,-1 25,0-25,0 25,0-25,1 0,-1 0,0 0,0 0,0 0,0 0,1 0,24-25</inkml:trace>
  <inkml:trace contextRef="#ctx0" brushRef="#br0" timeOffset="19044.53">6995 5953,'25'0,"0"0,0 0,-1 0,1 0,0 0,0 0,0-25,0 25,-1 0,26 0,-25-24,0 24,-1 0,1 0,0 0,0-25,0 25,-1 0</inkml:trace>
  <inkml:trace contextRef="#ctx0" brushRef="#br0" timeOffset="19240.57">7045 6102,'0'25,"25"-25,-1-25,1 25,0 0,0 0,25 0,-26-25,26 25,-25 0,0-25,24 25,-24 0,0 0,24-24,-24 24,0 0</inkml:trace>
  <inkml:trace contextRef="#ctx0" brushRef="#br0" timeOffset="20443.66">8409 5655,'0'-24,"0"-1,25 25,0 0,-25-25,25 25,-25-25,24 25,-24-25,25 25,0 0,0 0,0 0,-1 0,1 0,0 25,0-25,0 0,-1 25,1-25,0 25,-25 0,25-25,0 24,-1 1,1 0,-25 0,25 24,-25-24,0 0,0 0,0 0,0 24,0-24,0 0,0 0,-25 0,0-1,1 1,-1 0,0 0,0-25,0 25,1-25,-1 0,0 0,0 24,0-24,1 0,-1-24,0 24,25-25,-25 25,25-25,0 0,0 0,0 1,25-1,0 0,0 25,-1-25,1 25,0-25,0 25,0-24,-1 24,1-25,25 25,-25 0,-1-25,1 25,0 0,0 0,0 0,-1 0</inkml:trace>
  <inkml:trace contextRef="#ctx0" brushRef="#br0" timeOffset="20916.91">9476 5606,'-25'0,"0"-25,0 25,1 0,-1 25,0-25,0 25,0-25,0 24,1-24,24 25,-25-25,25 25,0 0,0 0,25-25,-25 24,24-24,1 25,0-25,25 25,-25-25,-1 25,1-25,25 0,-25 25,-1-25,1 25,0-25,0 24,0 1,-25 0,24-25,-24 25,0 0,-24-1,-1 1,0-25,0 25,0-25,1 25,-1-25,0 0,0 0,-24 0,24 25,0-25,0 0,0 0,-24-25,24 25,0 0,0 0,0 0,25-25</inkml:trace>
  <inkml:trace contextRef="#ctx0" brushRef="#br0" timeOffset="21332.45">8186 6772,'0'0,"25"0,0-25,-1 25,1 0,25 0,-25 0,24 0,1-25,-1 25,1 0,0 0,-1-25,26 25,-26-25,26 25,-26-24,26 24,-1-25,0 25,-24-25,24 25,-24 0,25-25,-26 25,-24 0,25-25,-26 25,1 0,0 0,0 0,0 0</inkml:trace>
  <inkml:trace contextRef="#ctx0" brushRef="#br0" timeOffset="21876.4">8781 6945,'0'0,"-25"0,1-24,24-1,24 25,1-25,0 25,0 0,0 0,-1 0,1 25,0 0,0-25,-25 24,25 1,-25 0,24 0,-24 0,0-1,0 1,25 25,-25-25,0-1,0 26,0-25,-25 24,1-24,24 25,-25-25,0-1,25 1,-25 0,0 0,1-25,-1 25,0-25,25 24,-25-24,0 0,1 0,-1 25,0-25,0 0,0-25,1 25,24-24,-25 24,25-25,0 0,0 0,0 0,25 25,-25-24,24-1,1 0,0 0,0 0,0 1,-1 24,1-25,0 25,0 0,-25-25,25 25,-1 0,1 0,0-25,0 25</inkml:trace>
  <inkml:trace contextRef="#ctx0" brushRef="#br0" timeOffset="22243.6">9302 7020,'0'0,"25"-25,0 25,0 0,-1-25,1 25,0 0,0-25,0 25,-1 0,1-24,0 24,0 0,0 0,-1-25,1 25,0 0,0 0,0 0</inkml:trace>
  <inkml:trace contextRef="#ctx0" brushRef="#br0" timeOffset="22452.49">9550 6970,'-25'0,"25"25,0 0,0 0,25-1,-25 1,25 0,-25 25,0-26,0 1,25 0,-25 0,0 24,0-24,25 0,-25 0,0 24,0-24,0 0,24-25,-24 25,0 0</inkml:trace>
  <inkml:trace contextRef="#ctx0" brushRef="#br0" timeOffset="23319.27">8186 5631,'-25'0,"25"24,-25-24,0 0,25 25,-24-25,24 25,-25-25,25 25,-25-25,0 25,25-1,-25 1,25 0,-24 0,24 0,-25 24,25-24,0 25,-25-25,25 24,-25 1,25-1,-25 26,1-26,24 26,-25-26,25 26,0-1,0-24,0 24,0 1,0-26,0 26,25-1,-25-24,24 24,-24 1,25-26,0 26,0-1,-25-24,25 24,-1-24,1 24,0-24,0-1,0 1,-1-1,1 1,25 0,-25-1,0-24,24 25,-24-25,25 24,-26-24,26 0,-25 0,24-1,-24-24,0 25,25-25,-26 25</inkml:trace>
  <inkml:trace contextRef="#ctx0" brushRef="#br0" timeOffset="24071.28">9525 5234,'25'0,"0"25,0-25,0 0,-1 24,1-24,0 25,0-25,0 25,-1 0,1-25,0 25,25 24,-26-24,26 0,0 24,-26 1,26 0,0-1,-1 1,1-1,-25 26,24-1,-24 1,25-1,-50 1,25 24,-1-25,-24 25,0 1,0-26,0 0,0 1,0-1,0 1,0-26,0 26,-24-26,-1-24,25 25,-25-25,0 24,0-24,0 0,1 0,-26-1,25 1,0 0,1 0,-1-25,0 25,0-1,25 1</inkml:trace>
  <inkml:trace contextRef="#ctx0" brushRef="#br0" timeOffset="25896.5">10666 7392,'0'25,"25"-25,0 0,0-25,0 25,-1 0,1 0,0-25,0 25,0 0,-1 0,1 0,0 0,0 0,0 0,-25 25,0 0,-25-1,25 1,-25-25,0 25,0 0,1-25,-1 25,0-1,0 1,0-25,1 25,-1-25,0 25,0 0,0-25,25 24,-24-24,24 25,-25-25,25 25,0 0,25-25,-1 0,1 0,0 0,25-25,-26 25,1 0,25 0,-25-25,24 25,-24-25,0 25,24 0,-24-24,0 24,0 0</inkml:trace>
  <inkml:trace contextRef="#ctx0" brushRef="#br0" timeOffset="26920.45">10964 5755,'0'24,"0"1,0 0,0 0,25 0,-25 0,0-1,0 1,25-25,-25 25,0 0,0 0,24-1,-24 1,0 0,-24-25,-1 0,0 0,0 0,0 0,25 25,-24-25,-1 0,25 25,-25-1,25 1,-25-25,25 25,0 0,0 0,0-1,0 1,0 0,25-25,-25 25,25-25,0 0,-25 25,24-25,1 0,0 0,0 0,0-25,-1 25,-24-25,25 0,-25 0,25 1,-25-1,0 0,0 0,0 0,0 1,0-1,0 0,-25 25,25-25,-25 25,25 25,0 0,25 0,-25-1,25 1,-25 0,25 0,0 0,-1-1,1-24,0 0,0 0,0 0,-1 0,1 0,0 0</inkml:trace>
  <inkml:trace contextRef="#ctx0" brushRef="#br0" timeOffset="27260.29">11237 5755,'25'0,"-1"0,1 0,0 0,-25-25,25 25,0 0,0-25,-1 25,1 0,0-25,0 25,0-25,-1 25,1 0,-25-24,25 24,0 0</inkml:trace>
  <inkml:trace contextRef="#ctx0" brushRef="#br0" timeOffset="27492.21">11460 5730,'0'25,"25"-1,-25 1,25-25,-25 25,25 0,-1 0,-24 0,0-1,25 1,-25 0,25-25,-25 25,0 0,25-1,-25 1,0 0,0 0,25-25,-25 25,0-1</inkml:trace>
  <inkml:trace contextRef="#ctx0" brushRef="#br0" timeOffset="28100.05">12676 5879,'24'0,"1"-25,0 25,0 0,0-25,-1 25,26-25,-25 25,0 0,-1-25,26 25,-25 0,24-24,-24 24,25 0,-25-25,-1 25,26 0,-25-25,0 25,-1 0,-24-25</inkml:trace>
  <inkml:trace contextRef="#ctx0" brushRef="#br0" timeOffset="28324.46">12899 5655,'-25'-24,"0"24,50 24,0 1,0 0,-25 0,24 0,-24-1,25 1,-25 0,25 0,-25 0,25-25,-25 25,0-1,0 1,25 0,-1 0</inkml:trace>
  <inkml:trace contextRef="#ctx0" brushRef="#br0" timeOffset="29780.48">14734 4688,'0'0,"0"-25,0 0,0 1,0-1,0 50,-24-25,24 24,-25-24,0 25,0 0,25 0,-25 0,1-1,-1 1,0 0,25 25,-25-25,0 24,0-24,25 25,-24-1,-1-24,25 25,-25-1,0 26,25-26,-25 1,25 24,-24 1,24-1,0-24,0 24,0 0,0 1,0-1,24-24,-24 24,25 1,0-1,0-24,24 24,-24-24,0 24,25-24,-1-1,-24 1,25 0,-1-26,1 1,0 0,-26 0,26 0,0-25,-1 24,1-24,-1 0,1 0</inkml:trace>
  <inkml:trace contextRef="#ctx0" brushRef="#br0" timeOffset="31196.01">15106 4862,'0'0,"0"-25,0 0,25 25,-25-25,25 25,0 0,0 0,-1 0,1 0,0 0,0 25,0-25,-1 25,1-25,-25 25,25 0,0-1,-25 1,25 0,-25 25,0-26,0 1,0 25,0-25,0-1,0 1,-25 25,25-25,-25-1,25 1,-25 0,0 0,1 0,-1-1,0-24,0 25,0 0,1-25,-1 0,0 25,0-25,0 0,1 0,-1 0,25-25,-25 25,25-25,0 0,0 1,0-1,0 0,25 0,0 25,-25-25,24 1,1 24,0-25,0 0,0 25,-1-25,1 25,0-25,0 25,0 0,-1-24,1 24,0 0,0-25,0 25,-1 0,1 0</inkml:trace>
  <inkml:trace contextRef="#ctx0" brushRef="#br0" timeOffset="31696.08">15999 4862,'0'0,"0"-25,-24 25,-1 0,0 0,0 0,25 25,-25-25,1 0,24 25,-25-25,0 24,0-24,25 25,0 0,0 0,0 0,0-1,25-24,0 25,0-25,-1 25,1-25,0 25,0-25,0 25,-1-25,1 24,0-24,0 25,0 0,-1-25,-24 25,25-25,-25 25,0-1,0 1,-25 0,1-25,-1 0,0 25,0-25,0 0,1 0,-1 0,0 25,0-25,0 0,1 0,-1-25</inkml:trace>
  <inkml:trace contextRef="#ctx0" brushRef="#br0" timeOffset="32064.35">15082 5854,'0'0,"24"0,1 0,0 0,0 0,0-25,24 25,1 0,-1 0,1-25,0 25,-1 0,1 0,-1-25,26 25,-25 0,24 0,-24-24,24 24,-24 0,-1-25,1 25,-1 0,1-25,0 25,-26 0,1 0,0-25,0 25,0 0</inkml:trace>
  <inkml:trace contextRef="#ctx0" brushRef="#br0" timeOffset="32640.46">15454 6028,'0'0,"-25"0,25-25,25 0,-1 25,1 0,0 0,0 0,0 25,-1-25,-24 25,25-25,0 24,0-24,-25 25,25 0,0 0,-25 0,24-1,-24 26,0-25,0 0,0 24,0-24,0 25,-24-26,-1 1,25 25,-25-25,0-25,0 24,25 1,-25-25,1 25,-1 0,0-25,0 0,0 0,25-25,-24 25,24-25,0 0,0 1,0-1,24 25,-24-25,25 0,-25 0,25 25,-25-24,25-1,0 0,-25 0,24 25,1-25,0 1,0-1,0 25,0 0,-1-25,1 25,0 0,0-25,0 25,-1 0</inkml:trace>
  <inkml:trace contextRef="#ctx0" brushRef="#br0" timeOffset="33175.44">16123 6251,'25'0,"0"0,0 0,0 0,-1 0,1 0,0 0,-25-25,25 25,0 0,-1 0,1 0,0 0,0 0,0 0,-25 25,0 0,-25-25,0 24,25 1,-25 0,0 0,1 0,-1-1,0 1,0 0,0 0,1 0,-1-1,0 1,0-25,0 25,1 0,48-25,1 0,0 0,0 0,0 0,-1-25,1 25,25 0,-25 0,-1-25,26 25,-25 0,0 0,-1 0,1 0,0-25,0 25,0 0,-1 0,-24-24</inkml:trace>
  <inkml:trace contextRef="#ctx0" brushRef="#br0" timeOffset="35008.28">16272 4812,'0'-25,"25"25,0 0,0 0,-25 25,24-25,1 25,0-25,0 25,0 0,-1-1,26 1,-25 0,0 25,24-26,-24 26,25 0,-25 24,-1-24,1 24,0 0,0 26,0-26,-1 25,-24-24,25 24,-25 0,0-24,0 24,0 0,0-25,0 1,0-1,0 1,0-1,-25-24,1 24,-1-24,0-1,0-24,-24 25,24-25,0 24,-25-24,25 0,-24 0,24-1,0 1,-24 0,24 0,0-25,0 0</inkml:trace>
  <inkml:trace contextRef="#ctx0" brushRef="#br0" timeOffset="35400.18">17364 6871,'0'-25,"24"25,1 0,0 0,0 0,0 0,-1 0,1 0,0-25,0 25,0 0,-1 0,1 0,0 0,0-25,0 25</inkml:trace>
  <inkml:trace contextRef="#ctx0" brushRef="#br0" timeOffset="35608.88">17438 6871,'0'0,"-25"0,25 25,0 0,0-1,0 1,0 0,25 0,-25 0,0-1,0 1,0 0,25 0,-25 0,0-1,0 1,0 0,0 0,0 0</inkml:trace>
  <inkml:trace contextRef="#ctx0" brushRef="#br0" timeOffset="36640.4">18554 5011,'-25'0,"25"24,0 1,0 0,0 0,0 0,0-1,0 1,25 0,-25 25,0-26,0 1,25 0,-25 25,0-26,25 1,-25 0,25 0,-25 0,0-1,-25-24,0-24,0 24,0 0,1 0,-1 0,0 0,0 0,0 0,1 0,-1 0,0 0,0 0,0 24,1-24,-1 25,0-25,25 25,-25 0,25 0,0-1,0 1,0 0,25 0,0-25,-25 25,25-25,-1 0,-24 24,25-24,0 0,0 0,0 0,-1 0,1 0,0 0,-25-24,25 24,0 0,-1-25,1 25,0-25,-25 0,25 25,0-25,-25 1,0-1,24 25,-24-25,0 0,0 0,0 1,0 48,0 1,0 0,0 0,0 0,25-1,0-24,-25 25,25-25,-25 25,25-25,-1 25,1-25,0 25,0-25,0 0,0 0,-1 0,1 0</inkml:trace>
  <inkml:trace contextRef="#ctx0" brushRef="#br0" timeOffset="37068.65">19026 5259,'24'24,"1"-24,0 0,0 0,0 0,-1 0,1-24,0 24,0 0,24 0,-24 0,0-25,0 25,24 0,-24 0,0-25,0 25,0 0,-1 0,-24 25,-24-25,-1 25,25-1,-25-24,0 25,0 0,25 0,-24 0,-1-1,0 1,0 0,0 0,1-25,24 25,-25-1,25 1,0 0,25-25,-1 0,1 0,25-25,-1 25,-24 0,25 0,-1-25</inkml:trace>
  <inkml:trace contextRef="#ctx0" brushRef="#br0" timeOffset="37984.21">17066 6995,'25'0,"-25"-25,25 25,-1 0,-24-25,25 25,0 0,0-24,0 24,-1 0,1 0,0-25,0 25,24 0,-24 0,0 0,25-25,-26 25,1 0,25 0,-25-25,-1 25</inkml:trace>
  <inkml:trace contextRef="#ctx0" brushRef="#br0" timeOffset="39041.01">9749 8830,'0'-24,"24"24,-24 24,0 1,25 0,-25 0,0 0,0-1,25 1,-25 0,25 0,-25 0,0 0,25-1,-25 1,24 0,-24 0,0 0,25-1,-25 1,0 0,0 0,0 0,0-1,0 1</inkml:trace>
  <inkml:trace contextRef="#ctx0" brushRef="#br0" timeOffset="39508.38">9972 8508,'-25'0,"0"-25,0 25,1 0,-1 0,0 0,0 25,0-25,1 0,-1 25,0-25,0 25,0-25,25 24,-24 1,-1 0,0 0,25 0,-25-1,0 1,1 25,24-25,-25 24,25-24,-25 25,25-1,-25-24,25 25,0-1,0-24,0 25,0-25,0 24,25-24,-25 25,25-26,0 1,-1 0,1-25,0 25,25-25,-1 0,-24 0,25 0,-1 0,26 0,-26-25,1 0,-1 0,26 1,-26-1,1 0,24-25,-24 26,0-26,-1 0,-24 26,25-26,-25 25,-1-25,1 26,0-26,-25 25,0 0,-25-24,0 24</inkml:trace>
  <inkml:trace contextRef="#ctx0" brushRef="#br0" timeOffset="139099.59">15627 8483,'-25'0,"25"25,-24-25,24 25,-25-25,0 25,25-1,-25-24,25 25,-25-25,25 25,-24 0,24 0,-25-1,0-24,25 25,0 0,-25 0,25 0,0-1,0 1,0 0,0 0,0 0,0-1,0 1,0 0,0 0,25 0,-25 0,25-1,-25 1,25 0,-1 0,-24 0,25-25,-25 24,25-24,0 25,0 0,-1 0,1-25,0 25,0-25,0 0,0 0,-1 0,1 0,0 0,0 0,0 0</inkml:trace>
  <inkml:trace contextRef="#ctx0" brushRef="#br0" timeOffset="139747.13">15900 8855,'0'0,"-25"0,25-25,-24 25,24-24,0-1,24 25,1-25,0 25,0-25,0 25,-1 0,1 0,0 25,-25 0,25-25,-25 25,0-1,0 1,-25 0,25 0,-25 0,0-1,25 1,-24 0,-1 0,0 0,0 0,0-1,25 1,25-25,0 0,0 0,-25-25,25 25,-1-24,1 24,25-25,-25 25,-1-25,1 0,0 25,0-25,0 25,-1-25,1 25,0-24</inkml:trace>
  <inkml:trace contextRef="#ctx0" brushRef="#br0" timeOffset="140177.37">16123 8409,'25'0,"0"0,0 0,0 0,-25-25,24 25,1 0,0 0,0 0,0 0,-1 0,1 25,0-25,0 0,0 25,24-25,-24 24,0 1,0 0,-1 0,1 24,-25-24,25 25,0-1,-25 1,0 0,0-1,0 1,0-1,0 1,0 25,0-51,0 26,-25 0,0-1,25-24,-25 0</inkml:trace>
  <inkml:trace contextRef="#ctx0" brushRef="#br0" timeOffset="149263.25">5185 10815,'-25'0,"25"-25,25 25,-1-25,1 25,-25-25,25 25,0-24,0 24,-1 0,-24-25,25 25,0 0,0-25,0 25,-1 0,1 0,0 0,0 0,-25 25,25-25,-1 0,1 0,-25 25,25-25,0 0,0 24,-1 1,1 0,-25 0,25 0,0-1,-25 1,25-25,-25 25,24 0,-24 0,0-1,25-24,-25 25,25-25,-25 25,0 0,0 0,0-1,0 1,0 0,0 0,-25-25,0 25,1 0,-1-25,0 24,0-24,0 25,1-25,-1 25,0-25,0 0,0 0,25 25,-24-25,-1 0,25-25,-25 25,25-25,0 0,0 1,0-1,0 0,25 0,-25 0,25 0,-1 1,1-1,0 0,0 0,0 0,-1 25,1-24,0 24,0-25,0 0,-1 25,1 0,-25-25,25 25,0 0,-25-25</inkml:trace>
  <inkml:trace contextRef="#ctx0" brushRef="#br0" timeOffset="149947.01">6326 10616,'-25'0,"0"0,0 0,0 25,1-25,-1 25,0-25,25 25,-25-25,25 25,-25-25,25 24,-25-24,25 25,0 0,0 0,0 0,25-25,0 0,0 0,0 24,0-24,-1 0,1 0,0 0,0 0,0 0,-1 0,1 0,0 0,0 25,0-25,-1 25,1-25,-25 25,0 0,25-1,-25 1,0 0,-25 0,0 0,1-25,24 24,-25-24,0 25,0-25,0 25,1-25,-1 0,0 25,0-25,0 0,1 0,-1 0,0 0</inkml:trace>
  <inkml:trace contextRef="#ctx0" brushRef="#br0" timeOffset="150502.15">5457 11633,'0'0,"25"0,25 0,-25-24,24 24,1-25,-1 25,1 0,0-25,-1 25,1-25,-25 25,24 0,-24-25,25 25,-26 0,1 0,0 0,0-24,0 24,0 0,-1 0,1-25,0 25</inkml:trace>
  <inkml:trace contextRef="#ctx0" brushRef="#br0" timeOffset="151133.94">5606 11857,'0'-25,"25"25,0 0,0 0,-25-25,24 25,1 0,0 0,0 25,0-25,-1 0,1 0,0 0,0 25,0-1,-1-24,1 25,0 0,0-25,-25 25,0 0,25-1,-25 1,0 0,0 0,0 0,0-1,-25 1,25 0,-25 0,25 0,0 0,-25-1,0 1,1 0,-1-25,25 25,-25-25,0 0,0 0,1 0,-1 0,0 0,0-25,25 0,0 0,0 1,0-1,0 0,25 25,-25-25,25 25,-25-25,25 25,-1-25,1 1,0 24,0-25,0 25,-25-25,24 25,1 0,-25-25,25 25,0-25</inkml:trace>
  <inkml:trace contextRef="#ctx0" brushRef="#br0" timeOffset="151755.19">6276 11857,'-25'0,"50"0,0 0,0-25,-1 25,1 0,0 0,-25-25,25 25,0 0,-1-25,1 25,0 0,0-25,0 25,-1 0,1-24,0 24</inkml:trace>
  <inkml:trace contextRef="#ctx0" brushRef="#br0" timeOffset="152010.59">6574 11757,'0'25,"0"0,0 0,0 0,0-1,0 1,24 0,-24 0,25 0,-25-1,0 1,25 0,-25 0,25 0,-25-1,0 1,25-25,-25 25</inkml:trace>
  <inkml:trace contextRef="#ctx0" brushRef="#br0" timeOffset="153931.11">5259 10517,'-25'25,"0"0,1-25,24 25,-25-25,25 24,-25-24,25 25,-25-25,25 25,-25 0,25 0,-24-25,24 24,0 1,-25-25,25 25,0 0,0 0,-25-1,25 1,0 0,0 0,0 0,-25-1,25 1,0 0,0 0,-25 0,25-1,0 1,0 0,0 0,-25 0,25 0,0-1,0 1,-24 0,24 0,0 0,0-1,0 1,0 0,0 0,0 0,24-1,-24 1,25 0,-25 0,25 0,-25-1,0 1,25 0,0 0,-25 0,25-1,-25 1,24 0,1 25,-25-26,25 1,0 0,0 25,-25-26,24 1,1 25,0-25,0-1,0 26,-1-25,1 0,0 0,0-1,0 1,-1 0,1 0,25-25,-25 25,-1-25,26 24,0-24,-1 0,1 25,-25-25,24 0,1 0,-1 0,1 0,-25 0</inkml:trace>
  <inkml:trace contextRef="#ctx0" brushRef="#br0" timeOffset="154723.29">6574 10468,'0'0,"24"0,1 0,0 0,0 0,0 0,-1 0,1 0,0 24,0-24,0 25,-1-25,1 25,25 0,-25 0,-1-1,1 1,0 0,0 0,0 0,-1-1,1 26,0-25,0 24,-25-24,25 25,0-1,-1-24,1 25,-25-1,25-24,0 25,-25 0,25-26,-25 26,0 0,0-26,24 26,-24-25,0 24,0-24,0 25,0-1,0-24,0 25,0-1,0 1,-24 0,-1-26,25 26,-25 0,0-1,0-24,1 25,-1-26,0 1,0 0,0 0,25 0,-25 0</inkml:trace>
  <inkml:trace contextRef="#ctx0" brushRef="#br0" timeOffset="155694.97">7541 11906,'25'0,"-25"-25,25 25,-1 0,1-24,0 24,0 0,-25-25,25 25,-1 0,1-25,0 25,0 0,0-25,-1 25,1 0,-25 25,0 0,-25-25,25 25,-24-25,24 24,-25 1,25 0,-25 0,0-25,25 25,-25-1,1 1,24 0,-25 0,0-25,25 25,-25-25,25 24,-25-24,25 25,0 0,0 0,0 0,25-25,0 0,0 0,-25-25,25 25,-1 0,1 0,0-25,0 25,0 0,-1-25,1 25,0 0,0-25,0 25,-1 0,1-24,0 24,0 0,0-25</inkml:trace>
  <inkml:trace contextRef="#ctx0" brushRef="#br0" timeOffset="156990.7">4168 13047,'24'0,"1"0,0 0,0 0,0-25,-1 25,1 0,0 0,0 0,0-24,-1 24,1 0,0-25,0 25,0 0,-1 0,1-25,25 25,-25 0,-1 0,1-25,0 25,0 0,0 0,-1 0,1 0,0-25,0 25,0 0,-1 0,1 0,25-24,-25 24,24 0,-24 0,25-25,-25 25,24 0,1 0,-1-25,1 25,0-25,-1 25,1 0,24-25,-24 25,24-24,1 24,-1-25,0 0,1 25,24-25,0 25,-24-25,24 1,25-1,-25 0,0 25,25-25,-24 0,-1 1,25-1,-25 0,0 25,1-25,-1 0,0 25,0-24,-24 24,24-25,-25 25,1-25,-26 25,26-25,-26 25,1 0,0-25,-1 25,1 0,-25-24,-1 24,1 0,0 0,0 0,0 0</inkml:trace>
  <inkml:trace contextRef="#ctx0" brushRef="#br0" timeOffset="167509.16">5656 13692,'0'-25,"-25"1,0 24,0 0,1 0,-1 0,25 24,-25-24,0 0,0 25,1 0,-1-25,0 25,0 0,0-1,1-24,24 25,-25 0,0-25,0 25,0 0,25-1,-24-24,24 25,0 0,0 0,0 0,0-1,24 1,-24 0,25-25,0 25,0-25,0 25,-1-25,1 0,0 0,0 0,0 0,-1 0,26 0,-25 0,24-25,-24 25,0 0,25-25,-26 25,1 0,0 0,0-25,0 25,-1-25,1 25</inkml:trace>
  <inkml:trace contextRef="#ctx0" brushRef="#br0" timeOffset="168064.74">6400 13692,'0'25,"-25"-25,50 0,-25-25,25 25,0 0,-1 0,1-25,0 25,0 0,0 0,-1-24,1 24,0 0,0 0,0-25,-1 25,1 0,0-25,0 25,0 0,-1-25,1 25</inkml:trace>
  <inkml:trace contextRef="#ctx0" brushRef="#br0" timeOffset="168372.57">6549 13816,'0'0,"25"0,-25-25,24 25,1 0,0 0,0-24,0 24,-1 0,26-25,-25 25,0 0,-1 0,1-25,0 25,0 0,0 0,-50 0</inkml:trace>
  <inkml:trace contextRef="#ctx0" brushRef="#br0" timeOffset="174781.25">7566 13395,'0'-25,"0"0,25 25,-1-25,1 25,0 0,-25-25,25 25,0 0,-1 0,-24 25,25-25,0 0,0 0,0 25,-1 0,1-25,-25 25,25-25,-25 24,0 1,25 0,-25 0,0 0,0-1,0 1,0 0,-25-25,25 25,-25 0,25-1,-25-24,1 25,-1 0,0-25,0 25,0-25,1 25,-1-25,0 0,0 0,25-25,0 0,0 0,0 0,25 25,-25-24,25-1,0 0,-1 25,-24-25,25 25,0-25</inkml:trace>
  <inkml:trace contextRef="#ctx0" brushRef="#br0" timeOffset="175241.74">8037 13320,'-25'0,"25"25,0 0,25-25,-25 25,0-1,0 1,0 0,25 0,-25 0,0-1,25 1,-25 0,24-25,-24 25,25-25,-25 25,25-25,0 0,-25 24,25-24,0 0,-25-24,24 24,1-25,0 0,-25 0,0 0,0 1,0-1,0 0,0 0,0 0,0 1,0-1,0 0,-25 0,25 0,-25 1,25-1</inkml:trace>
  <inkml:trace contextRef="#ctx0" brushRef="#br0" timeOffset="175719.9">7541 14163,'25'-24,"0"24,-1 0,1-25,0 25,0 0,0 0,-1-25,1 25,0 0,0 0,24-25,-24 25,25-25,-25 25,24-24,-24 24,25 0,-26-25,26 25,-25-25,0 25,24 0,-24-25,0 25,0 0,-25-25</inkml:trace>
  <inkml:trace contextRef="#ctx0" brushRef="#br0" timeOffset="176172.81">7764 14263,'25'0,"0"0,0 0,-1 0,1 0,-25 24,25-24,0 25,0 0,-25 0,24 0,1 0,-25 24,0-24,0 0,0 0,0-1,0 1,0 0,0 0,0 0,0-1,-25 1,25 0,-24-25,24 25,-25-25,0 25,0-25,25-25,-25 0,25 0,0 0,0 1,0-1,0 0,0 0,25 25,-25-25,25 1,0-1,0 25,-1-25,-24 0,25 25,0-25,0 25</inkml:trace>
  <inkml:trace contextRef="#ctx0" brushRef="#br0" timeOffset="176471.84">8186 14337,'25'-25,"0"25,-1-25,1 25,0 0,-25-24,25 24,0 0,-1-25,1 25,0-25,0 25</inkml:trace>
  <inkml:trace contextRef="#ctx0" brushRef="#br0" timeOffset="176696.76">8335 14287,'0'0,"0"25,0 0,25 0,-25 0,24-25,-24 25,25-1,-25 1,25 0,-25 0,25 0,-25-1,0 1,25 0,-25 0,0 0,24-1,-24 1</inkml:trace>
  <inkml:trace contextRef="#ctx0" brushRef="#br0" timeOffset="177696.73">7442 13221,'-25'0,"25"25,0 0,-25-25,25 24,0 1,0 0,0 0,0 0,-25-25,25 24,0 1,0 0,0 0,0 24,0-24,-24 25,24-25,0 24,0-24,0 25,0-1,0 1,-25-1,25-24,0 25,0-1,0 1,0 0,0-1,0-24,25 25,-25-1,0-24,24 25,-24-25,25-1,0 26,0-25,-25 0,25-1,-1 1,1 0,0 0,0 0,24-25,-24 24,0 1,0 0,0 0,24 0,-24-25,0 24,0 1</inkml:trace>
  <inkml:trace contextRef="#ctx0" brushRef="#br0" timeOffset="178384.54">8335 13196,'25'25,"-1"0,1 0,0-1,0 1,0 0,-1-25,1 25,0 0,0-1,0 1,-1 0,1 0,0 0,0 24,0-24,-1 25,-24-26,25 26,-25-25,25 24,-25 1,25 0,-25-1,0-24,25 25,-25-1,0 26,0-26,0 1,0-25,0 24,0 1,0 0,0-26,0 1,0 0,0 0,0 0,-25-1,25 1,0 0</inkml:trace>
  <inkml:trace contextRef="#ctx0" brushRef="#br0" timeOffset="179144.84">9178 14486,'-25'0,"50"0,-25-25,25 25,0 0,-1-25,1 25,0 0,-25-24,25 24,0 0,0-25,-1 25,1 0,0 0,-25 25,0-1,0 1,-25-25,0 25,25 0,-24 0,-1-1,0 1,25 0,-25 0,0 0,0-25,25 24,-24 1,-1-25,25 25,-25-25,25 25,0 0,0-1,25-24,-25-24,25 24,-1 0,1 0,25-25,-25 25,0-25,-1 25,1 0,0-25,0 25,0 0,-1-25,1 25,0 0,0 0,-25-24</inkml:trace>
  <inkml:trace contextRef="#ctx0" brushRef="#br0" timeOffset="180532.49">9501 13643,'-25'0,"25"24,25-24,-1 0,1 0,-25-24,25 24,0 0,0 0,-1-25,1 25,0 0,0 0,0-25,-1 25,1 0,0 0,-25-25</inkml:trace>
  <inkml:trace contextRef="#ctx0" brushRef="#br0" timeOffset="180936.87">9501 13841,'0'25,"24"-25,1 0,0 0,0-25,0 25,-1 0,1 0,0-25,0 25,0-25,-1 25,1 0,0 0,0-24,0 24</inkml:trace>
  <inkml:trace contextRef="#ctx0" brushRef="#br0" timeOffset="182460.6">10418 13221,'0'-25,"0"0,0 0,25 25,0 0,-25-24,25 24,0 0,-1 0,1 0,-25 24,25-24,0 25,-25 0,0 0,25 0,-25 0,0-1,0 1,0 0,0 0,0 0,0-1,0 1,0 0,0-50,0 0,0 1,0-1,0 0,0 0,0 0,0 1,0-1,24 25,-24-25,25 25,-25-25,25 0,0 25,0-25,-1 25,1 0,0 0,0 0,0 0,-25 25,0 0,24-25,-24 25,25 0,-25 0,0-1,25 1,-25 0,0 0,0 0,0-1</inkml:trace>
  <inkml:trace contextRef="#ctx0" brushRef="#br0" timeOffset="183016.75">11683 12725,'-24'0,"-1"0,25 25,-25-25,0 24,0 1,1 0,-1 0,25 0,-25-25,0 24,25 1,-25 0,25 0,-24 0,24-1,-25 1,25 25,-25-25,25-1,0 26,-25-25,25 25,0-26,0 26,0-25,0 24,0-24,0 0,25 0,0 24,-25-24,25 0,-1-25,26 25,-25 0,0-1,24-24,-24 25,25-25,-26 0,26 25,-25-25,24 0,1 0,-25 0</inkml:trace>
  <inkml:trace contextRef="#ctx0" brushRef="#br0" timeOffset="183709.06">12427 12948,'0'-25,"-24"25,-1 0,0 0,0 0,0 0,25 25,-24-25,-1 0,0 0,25 25,-25-25,25 25,-25-25,1 24,-1 1,25 0,0 0,0 0,0-1,0 1,0 0,0 0,0 0,0 0,25-25,-25 24,24-24,1 0,0 0,0 0,0 0,-1 0,1-24,0 24,0-25,0 0,-1 25,-24-25,0 0,25 25,-25-25,0 1,0-1,0 0,0 0,0 50,0 0,0 0,0-1,0 1,0 0,0 0,25 0,0 0,0-25,-25 24,25-24,-1 25,1-25,0 0,0 0,0 0,-1 0</inkml:trace>
  <inkml:trace contextRef="#ctx0" brushRef="#br0" timeOffset="184012.37">12948 13097,'25'0,"0"0,0 0,0 0,-1 0,1 0,0 0,0 0,0-25,-1 25,1 0,0 0,0 0,0-25,-1 25,1 0,0 0,0 0,0 0,-1 0</inkml:trace>
  <inkml:trace contextRef="#ctx0" brushRef="#br0" timeOffset="184288.62">13097 12948,'0'25,"0"0,0-1,25 1,-25 0,25 0,-25 0,0-1,25-24,-25 25,0 0,24-25,-24 25,0 0,25-25,-25 25</inkml:trace>
  <inkml:trace contextRef="#ctx0" brushRef="#br0" timeOffset="184937.06">13742 12650,'0'-24,"0"48,0 1,0 0,0 0,0 0,25-1,-25 1,0 0,0 0,25 0,-25-1,25 26,-25-25,24 0,-24-1,0 1,25-25,-25 25,0 0,25-25,-25 25,0-1,0-48,0-1,25 0,-25 0,25 25,-25-25,24 25,-24-24,25 24,0-25,0 25,0 0,-1 0,1 0,-25 25,25-25,0 24,-25 1,25-25,-25 25,0 0,0 0,0-1,0 1,-25-25,0 25,0-25,0 25,1-25,-1 0,0 0,-25 25,26-25,-1 0,0 0,0 0,0 0,25-25</inkml:trace>
  <inkml:trace contextRef="#ctx0" brushRef="#br0" timeOffset="185372.81">14238 12700,'0'-25,"25"25,0 0,0 0,-1 0,1-25,0 25,0 0,0 0,-1 0,1 0,0 0,0-24,0 24,0 0,-1 0,1 0</inkml:trace>
  <inkml:trace contextRef="#ctx0" brushRef="#br0" timeOffset="185632.81">14437 12725,'0'25,"0"-1,24 1,-24 0,0 0,0 0,25-1,-25 1,0 0,25 0,-25 0,0-1,0 1,0 0,25 0,-25 0,0-1,0 1,0 0,25 0</inkml:trace>
  <inkml:trace contextRef="#ctx0" brushRef="#br0" timeOffset="186005.53">14313 12452,'24'-25,"1"25,0 0,0 0,0 0,-1-25,26 25,-25 0,25 0,-26 0,26 25,-25-25,24 0,-24 0,25 25,-1 0,1-25,-25 25,24-1,1 1,-25 25,24-25,-24 24,0-24,0 25,0-26,-1 26,-24 0,25-26,-25 26,0 0,0-26,-25 26,1-25,-1 24,0 1,0-25,-24 25,-1-1,0 1</inkml:trace>
  <inkml:trace contextRef="#ctx0" brushRef="#br0" timeOffset="187328.65">8062 12948,'0'-25,"0"50,-25 0,0 0,25-1,-25 1,25 0,0 0,25-25,0 0,-25 25,25-25,0 0,-1 0,1 0,0 0,0 0,0 0</inkml:trace>
  <inkml:trace contextRef="#ctx0" brushRef="#br0" timeOffset="187787.41">8310 12923,'0'0,"25"-25,0 1,-1-1,26 0,-25 0,0 0,24 1,1-1,-25-25,24 25,1 1,-1-26,26 25,-26-24,1 24,24-25,1 25,-26-24,26 24,-1-25,1 26,-26-1,26 0,-26 0,26 0,-26 0</inkml:trace>
  <inkml:trace contextRef="#ctx0" brushRef="#br0" timeOffset="187973.31">9823 12055,'0'0,"248"-74,-248 98</inkml:trace>
  <inkml:trace contextRef="#ctx0" brushRef="#br0" timeOffset="188833.18">10666 11906,'25'0,"0"0,-25-25,25 25,0-24,-1-1,1 0,0 0,0 0,0 1,-1-1,-24 0,25 25,-25-25,0 0,0 1,0-1,-25 0,1 25,-1 0,0 0,0-25,0 25,1 0,-1 25,0-25,0 0,0 0,25 25,-24-25,24 25,24-25,1 0,0 0,0 24,0-24,-1 0,1 0,25 0</inkml:trace>
  <inkml:trace contextRef="#ctx0" brushRef="#br0" timeOffset="188952.44">11063 11683,'-49'50,"24"-50,99-50,-173 124,49-74,26 25,-1-25,0 0,0 25,0-25,1 0</inkml:trace>
  <inkml:trace contextRef="#ctx0" brushRef="#br0" timeOffset="190120.91">11212 11658,'0'25,"0"0,25-25,-25 25,25-25,-1 0,1 0,-25-25,25 25,-25-25,0 0,0 0,0 1,-25 24,25 24,25-24,-25 25,25-25,0 25,0-25,-1 0,1 0,0 0,0 0,0 0,-1 0,1 0,-25-25,25 0,-25 1,0-1,0 0,0 0,0 0,0 1,0-1,-25 0,25 0,0 0,-25 25,25-24,25 48,-25 1,25-25,-25 25,25 0,0-25,-25 25,24-1,1 1,-25 0,0 0,0 0,25-1,-25 1,0 0,0 0,0 0,0-1,0 1,-25-25,25-25,-25 25,25-24,0-1,0 0,0 0,25 25,-25-25,25 25,0-24,0 24,-1 0,1 0,0 0,-25 24,0 1,-25-25,25 25,-25-25,1 0,24 25,-25-25,0 0,0 0,0 0,25 25,0-50,25 25,0 0,0-25,0 25,24-25,-24 25,0-25,0 25,-1-24,1 24,0-25,0 25,0-25,-25 0,-25 25,0 0,0 0,0 0,25 25,0 0,25-25,0 0,0 25,0-25,-1 0,1 24,-25 1,0 0,-25-25,1 0,24 25,-25-25,0 0,0 0</inkml:trace>
  <inkml:trace contextRef="#ctx0" brushRef="#br0" timeOffset="190360.41">12105 11385,'0'25,"0"0,25-25,-25 25,25 0,-1-1,1-24,-25 25,25 0,0 0,-25 0,25-25,-25 24,24-24,-24 25,25 0,-25 0</inkml:trace>
  <inkml:trace contextRef="#ctx0" brushRef="#br0" timeOffset="190647.37">12080 11609,'25'0,"0"0,0 0,-25-25,24 25,1 0,0 0,0-25,0 25,-1 0,1 0,-25-25,25 25,-25 25,25-25,-25 25,0 0,25-25,-25 24,24-24,-24 25,25 0,0-25</inkml:trace>
  <inkml:trace contextRef="#ctx0" brushRef="#br0" timeOffset="190800.15">12502 11460,'0'0</inkml:trace>
  <inkml:trace contextRef="#ctx0" brushRef="#br0" timeOffset="191055.34">12576 11385,'25'25,"0"-25,-25 25,25-25,0 25,-1 0,1-1,-25 1,0 0,25-25,-25 25,0 0,25-1</inkml:trace>
  <inkml:trace contextRef="#ctx0" brushRef="#br0" timeOffset="191580.66">12626 11633,'0'-24,"25"24,0-25,-1 25,1-25,0 25,-25-25,25 25,0 0,-25 25,0 0,0 0,24-25,1 0,0 0,0-25,0 25,-1-25,1 25,-25 25,25-25,0 0,0 0,-1 0,1 0,0-25,0 0,0 0,-25 1,0-1,0 0,0 0,-25 0,25 1,-25 24,25-25,0 0,0 50,0 0,0-1,0 1,0 0,0 0,25-25,-25 25</inkml:trace>
  <inkml:trace contextRef="#ctx0" brushRef="#br0" timeOffset="191796.5">13345 11336,'0'25,"-25"-25</inkml:trace>
  <inkml:trace contextRef="#ctx0" brushRef="#br0" timeOffset="193559.67">5681 16049,'0'-25</inkml:trace>
  <inkml:trace contextRef="#ctx0" brushRef="#br0" timeOffset="195128.3">6574 16049,'0'0,"-25"0,25 24,-25-24,50 0,0 25,-1-25,1 0,0 0,0 0,0 0,-1 0,1 0,0 0,0 0,0 0,-1 0,1 0,-25-25,25 25</inkml:trace>
  <inkml:trace contextRef="#ctx0" brushRef="#br0" timeOffset="195476.64">6524 16222,'-25'0,"25"25,-25-25,50 0,0 0,0 0,0-25,-1 25,1 0,0-25,0 25,0 0,-1-24,1 24,0 0,0 0,0 0,-25-25,24 25</inkml:trace>
  <inkml:trace contextRef="#ctx0" brushRef="#br0" timeOffset="200436.57">7987 15627,'0'-25,"0"50,-24-25,24 25,-25-25,25 25,-25-25,0 24,0-24,1 25,24 0,0 0,0 0,0-1,0 1,24-25,-24 25,0 0,0 0,25-1,-25 26,25-25,-25 0,25-1,-25 26,25-25,-25 24,24-24,-24 25,25-25,-25 24,25 1,-25 0,25-1,-25-24,25 25,-25-1,24 1,-24-1,0-24,0 25,25-1,-25-24,0 0,0 25,0-26,0 1,25 0,-25 25,0-26,0 1,0 0,0 0,0 0,0-1,0 1,0 0,0 0,25-25,0 0,0 0,-1-25,1 25,0-25</inkml:trace>
  <inkml:trace contextRef="#ctx0" brushRef="#br0" timeOffset="200992.54">8136 15801,'25'0,"-25"-25,25 25,0-25,0 25,-1-25,1 25,0-25,0 25,24-24,1-1,-25 0,24 25,1-25,0 0,-26 25,26-24,-25-1,24 25,-24-25,0 25</inkml:trace>
  <inkml:trace contextRef="#ctx0" brushRef="#br0" timeOffset="201271.25">8608 15602,'0'25,"0"0,24-25,-24 25,0-1,0 1,25 0,-25 0,0 0,0-1,25 1,-25 0,0 0,0 0,0-1,25 1,-25 0,0 0,25-25</inkml:trace>
  <inkml:trace contextRef="#ctx0" brushRef="#br0" timeOffset="201907.3">9079 15503,'25'0,"-1"0,1 0,0 0,0 0,0 0,-1 0,1 25,0-25,0 0,0 25,0-25,-1 24,1 1,-25 0,25 0,-25 0,0 24,0-24,0 25,0-26,0 1,-25 25,25-25,-25-1,1 1,24 0,-25-25,0 25,0-25,0 0,25 25,-25-25,1 0,-1 0,0 0,25-25,-25 25,25-25,0 0,25 0,-25 1,25 24,0-25,-1 0,1 25,-25-25,25 25,0-25,0 1,0 24,-25-25,24 25,1 0,-25-25,25 25,0-25,0 25,-25-25</inkml:trace>
  <inkml:trace contextRef="#ctx0" brushRef="#br0" timeOffset="202352.21">9749 15503,'0'-25,"0"50,-25-25,25 25,0 0,0-1,0 1,25 0,-1-25,1 25,0-25,0 0,-25 25,25-25,-1 0,1 24,0-24,0 25,0 0,-1 0,-24 0,0-1,-24 1,-1-25,25 25,-25-25,0 25,0 0,1-25,-1 0,0 24,0-24,0 0,1 0,24 25,-25-25,25-25</inkml:trace>
  <inkml:trace contextRef="#ctx0" brushRef="#br0" timeOffset="202840.34">10443 15528,'-25'0,"25"25,25-25,0 0,0 0,0-25,-1 25,1 0,0 0,0-25,0 25,-1 0,26-25,-25 25,0 0,-1 0,26-25,-25 25,0 0,-1-24,1 24,0 0,0 0,0 0</inkml:trace>
  <inkml:trace contextRef="#ctx0" brushRef="#br0" timeOffset="203184.84">10691 15404,'0'25,"0"-1,25-24,-25 25,0 0,25-25,-25 25,0 0,25-1,-25 1,0 0,0 0,0 0,24-1,-24 1,0 0,25 0,-25 0,0-1,25-24,-25 25,0 0,25-25,-25 25</inkml:trace>
  <inkml:trace contextRef="#ctx0" brushRef="#br0" timeOffset="204208.41">11609 15354,'0'25,"0"-50,25 25,-25-25,25 25,-1-25,1 1,-25-1,0 0,0 0,0 0,0 1,0-1,0 0,0 0,0 0,-25 1,25-1,0 0,-24 25,24-25,-25 0,25 50,0 0,0 0,0 0,0-1,0 1,0 25,25-25,-25-1,0 26,24-25,-24 24,0 1,0-25,0 25,25-1,-25-24,0 25,0-1,25-24,-25 25,0-26,25 1,-25 0,0 0,25 0,-1-1,-24 1,25-25,0 25,0-25,0 0,-25-25,24 25,-24-25,0 1,0-1,-24 25,-1 0,25-25,-25 25,0 0,0-25,1 25,-1-25,0 25,0-24,0 24,1 0,24-25,0 0,24 25,-24-25,25 25,0-25,0 25</inkml:trace>
  <inkml:trace contextRef="#ctx0" brushRef="#br0" timeOffset="204728.26">12006 15106,'0'-25,"0"0,25 25,-1-24,1 24,0 0,0 0,0 24,-1-24,1 25,0-25,0 25,0 0,-1 0,1-1,-25 1,0 0,25 0,-25 0,0-1,0 1,0 0,-25 0,0 0,25 0,-24-1,-1 1,0 0,0-25,0 25,1 0,-1-25,0 24,0-24,0 0,25-24,0-1,0 0,0 0,0 0,25 1,0-1,0 0,0 0,-1 25,1-25,0 0,0 25,0-24,-1-1</inkml:trace>
  <inkml:trace contextRef="#ctx0" brushRef="#br0" timeOffset="205204.84">12527 15131,'0'-25,"25"0,-1 25,1 0,-25-25,25 25,0 0,0-24,-1 24,1 0,0-25,0 25,0 0,-1-25,1 25,0-25,0 25,-25 25,0 0,-25-25,25 25,-25-1,25 1,-25 0,25 0,-24 0,-1-1,25 1,-25 0,0 0,25 0,-25-1,25 1,-24 0,24 0,-25 0,25 0,-25-1,25 1,0 0,0 0,25-25,0 0,-25 25,24-25,1 0,0-25,0 25,24 0,-24 0,0-25,25 25,-26-25,1 25,25-25</inkml:trace>
  <inkml:trace contextRef="#ctx0" brushRef="#br0" timeOffset="206252.41">8657 16594,'25'0,"0"0,0 0,-1 0,1 0,0 0,0 0,0 0,-1-24,26 24,-25 0,24 0,1-25,0 25,-1 0,1 0,-1-25,26 25,-25 0,24-25,0 25,1-25,-1 25,25-24,-24-1,24 25,0-25,0 0,1 0,24 0,-25 1,0 24,0-25,1 0,-26 0,25 25,0-25,-24 1,24 24,-25-25,1 0,24 25,-24-25,-1 0,0 25,1-24,-1 24,-24-25,24 25,-24-25,-25 25,24 0,-24 0,0 0,0 0</inkml:trace>
  <inkml:trace contextRef="#ctx0" brushRef="#br0" timeOffset="207708.15">9848 15652,'-25'0,"0"0,0 0,25 25,0-50,-24 25,24-25,0 0,0 0,0 1,0-1,0 0,0 0,24 25,-24-25,25 25,0 0,-25-24,25 24,0 0,-1-25,1 25,0 0,0 0,0 25,-1-25,1 0,0 0,-25 24,25-24,-25 25</inkml:trace>
  <inkml:trace contextRef="#ctx0" brushRef="#br0" timeOffset="209576.34">10468 16768,'0'-25,"-25"25,25-25,25 25,0 0,-25-24,25 24,-1 0,1 0,0 0,0 0,0 24,-1-24,1 25,0-25,0 25,0-25,-1 25,1 0,0-1,0 1,-25 0,25-25,-25 25,0 0,0-1,0 1,0 0,0 0,-25 0,0-1,0 1,0-25,25 25,-24-25,-1 0,0 0,0 0,0 0,25-25,-24 25,24-25,0 1,0-1,0 0,24 0,1 0,0 1,0 24,-25-25,25 25,-1 0,1-25,0 25,0 0</inkml:trace>
  <inkml:trace contextRef="#ctx0" brushRef="#br0" timeOffset="209919.94">11162 16694,'0'0,"25"-25,0 25,0-25,0 25,-1-25,1 25,0 0,0-25,0 25,0 0,-1-24,1 24,0 0,0-25,0 25,-1 0,1-25,0 25,0-25,0 25</inkml:trace>
  <inkml:trace contextRef="#ctx0" brushRef="#br0" timeOffset="210163.37">11386 16644,'25'25,"-1"0,1-1,-25 1,0 0,25 0,0 0,-25 24,0-24,0 0,25 0,-25-1,0 1,0 0,0 0,24 0,-24-1,0 1,25-25</inkml:trace>
  <inkml:trace contextRef="#ctx0" brushRef="#br0" timeOffset="213156.15">12576 14511,'0'-25,"0"0,25 0,0 25,0-24,0 24,-1 0,1-25,0 25,0-25,0 25,-1-25,1 25,0 0,0-25,0 25,-1 0,1 0,0 0,-25 25,25-25,0-25,-1 25,-24 25,25-25,-25 25</inkml:trace>
  <inkml:trace contextRef="#ctx0" brushRef="#br0" timeOffset="-213474.3499">13023 14362,'0'0,"25"0,-25-25,24 25,1 0,0-25,-25 50,25-25,-25 25,25 0,-25 0,24-1,1 1,-25 0,25 25,-25-26,25 1,-25 0,25 25,-25-26,24 1,-24 25,25-25,-25 24,25 1,-25-25,25 24,0 1,-25-25,24 24,1 1,-25-25,25 24,0 1,0-25,-25 24,25-24,-1 25,-24-25,25 24,-25-24,25 49,0-49,-25 25,25-25,-25-1,24 1,-24 0,0 0,25 0,-25-1,0 1,25-25,-25 25,25-25,-25 25,-25 0,0-25,0 0,25 24,-24-24,-1 25,0-25,0 25,0-25,1 25,-1-25,0 25,0-25,-25 24,26-24,-1 25,-25 0,25-25,-24 25,24-25,0 25,0-25,1 24,-1-24,0 0</inkml:trace>
  <inkml:trace contextRef="#ctx0" brushRef="#br0" timeOffset="-211270.57">13817 16446,'0'-25,"0"50,0-50,24 0,1 25,-25-25,25 25,-25-25,25 25,0 0,-25-25,24 25,1-24,0 24,-25-25,25 25,0 0,-1-25,-24 50,0 0,-24-1,24 1,-25 0,0 0,0 0,25 0,-25-1,1 1,24 0,-25 0,0 0,25-1,-25 1,0 0,25 0,-24-25,24 25,0-1,24-24,1-24,0 24,0 0,0 0,-1-25,1 25,0-25,0 25,0 0,-1-25,1 25,0-25,0 25,0-24,-1 24,1-25,0 25,-25-25,-25 50</inkml:trace>
  <inkml:trace contextRef="#ctx0" brushRef="#br0" timeOffset="-210246.8299">14362 14932,'0'25,"0"-50,25 25,0 0,0-24,-1 24,1 0,25-25,-25 25,0-25,-1 25,1 0,25-25,-25 25,-1 0,1 0,-25-25,25 25,0 0,0 0</inkml:trace>
  <inkml:trace contextRef="#ctx0" brushRef="#br0" timeOffset="-210062.37">14412 15131,'0'0,"25"0,-1 0,1 0,0 0,0 0,-25-25,25 25,0 0,-1 0,1-25,0 25,0-25,24 25</inkml:trace>
  <inkml:trace contextRef="#ctx0" brushRef="#br0" timeOffset="-209486.8499">15429 14734,'-25'0,"25"-25,0 0,25 25,0-24,-1 24,1 0,0 24,0-24,0 25,-1 0,-24 0,0 0,0-1,25 1,-25 0,0 0,0 24,0-24,0 0,0 0,0 0,0-50,25 0,-25 0,25 0,-25 1,0-1,0 0,0 0,25 0,-25 1,0-1,25 25,-25-25,24 25,-24-25,25 25,0 0,0 25,0-25,-25 25,24-25,-24 25,25-25,-25 24,25-24,-25 25,0 0,25-25,-25 25,0 0,0-1,25-24,-25 25,0 0,24-25</inkml:trace>
  <inkml:trace contextRef="#ctx0" brushRef="#br0" timeOffset="-209114.37">16520 14461,'0'0,"0"-25,-25 25,25 25,-24-25,-1 25,0-25,0 25,0 0,1-1,24 1,-25 0,25 0,-25 0,25-1,-25 1,0 25,25-25,-24 24,24 1,0-25,0 24,0 1,0-1,24 1,-24-25,25 24,0 1,0-25,0 0,24 24,-24-24,0-25,24 25,1 0,-25-25,24 0,1 25,-25-25,25 0,-26 0,26-25</inkml:trace>
  <inkml:trace contextRef="#ctx0" brushRef="#br0" timeOffset="-208550.3199">17140 14610,'0'0,"0"-25,-24 25,-1 0,0 0,25-25,-25 25,0 0,1 0,-1 0,0 25,0-25,25 25,-25-25,25 25,0 0,0-1,0 1,0 0,0 0,0 0,0-1,0 1,0 0,25-25,0 25,0 0,0-25,-1 0,1 0,0 24,0-48,0 24,-1 0,1 0,0-25,0 25,0-25,-1 0,1 0,0 1,-25-1,25 25,-25-25,0 0,0 0,0 1,0-1,-25 25,25-25,-25 25,25 25,0 0,0-1,0 1,25 0,0-25,-25 25,25 0,-1-25,1 24,0-24,0 25,0-25,-1 0,1 0,25 0,-25 0,24 0,-24 0</inkml:trace>
  <inkml:trace contextRef="#ctx0" brushRef="#br0" timeOffset="-208306.3799">17686 14585,'25'0,"0"0,0 0,-1 0,1-25,0 25,0 0,0 0,-1 0,1-24,0 24,0 0,0-25,-1 25,1 0,0 0,-25-25,25 25</inkml:trace>
  <inkml:trace contextRef="#ctx0" brushRef="#br0" timeOffset="-208078.37">17810 14412,'-25'0,"25"24,25-24,0 0,-25 25,25-25,-25 25,25-25,-25 25,24 0,-24-1,25 1,-25 0,25-25,-25 25,25 0,0-1,-25 1,24 0,1-25</inkml:trace>
  <inkml:trace contextRef="#ctx0" brushRef="#br0" timeOffset="-207554.53">18381 14139,'0'24,"0"1,0 0,24 0,-24 0,0-1,25 1,-25 0,25 25,-25-25,0-1,25 1,-25 0,0 0,25 0,-25-1,0 1,0 0,0 0,0-50,0 0,0 0,24 25,1-24,0-1,0 25,0 0,-1-25,1 25,0 0,0 25,0-25,-25 25,0-1,0 1,-25 0,0 0,0-25,0 25,1-1,-26-24,25 25,0-25,1 0,-26 0,25 0,0 0</inkml:trace>
  <inkml:trace contextRef="#ctx0" brushRef="#br0" timeOffset="-207330.65">18802 14238,'0'0,"25"0,-25-25,25 25,0 0,0 0,-1 0,1 0,0 0,0 0,0-25,-1 25,1 0,0 0</inkml:trace>
  <inkml:trace contextRef="#ctx0" brushRef="#br0" timeOffset="-207134.75">18902 14238,'0'0,"0"25,0-1,0 1,24 0,-24 0,0 0,0 0,0-1,25 1,-25 0,25 0,-25 0,0-1,0 1,0 0,25-25</inkml:trace>
  <inkml:trace contextRef="#ctx0" brushRef="#br0" timeOffset="-206850.66">18877 13965,'0'-25,"25"25,-1-25,1 1,0 24,25 0,-26-25,26 25,0 0,-26 0,26 0,0 25,-1-25,1 24,-1-24,-24 25,25-25,-25 25,24 0,-24 0,0-1,0 26,-25-25,0 24,0-24,0 25,0-1,-25 1,0 0,0-1,-24 1,-1 0,0-1</inkml:trace>
  <inkml:trace contextRef="#ctx0" brushRef="#br0" timeOffset="-205010.72">12502 14734,'25'0,"-25"-25,0 50,0 0,0 0,0-1,0 1,-25 0,25 25,0-26,-25 26,25 0,-25-1,25 26,-25-26,1 26,24-1,-25 1,0 24,0-25,0 25,1-24,-1 24,-25 0,25-24,1 24,-26-25,25 1,0-1,1-24,-26 24,25-24,0 24,1-24,24-25,-25 24,0-24,25 25,0-26,0 1,0 0,0 0,0 0</inkml:trace>
  <inkml:trace contextRef="#ctx0" brushRef="#br0" timeOffset="-193858.79">15106 17115,'-24'0,"-1"0,0 0,0 0,25 25,0-50,0 0,25 25,0 0,-25-24,25 24,-1 0,1 0,-25-25,25 25,0 0,-25-25,25 25,-1 0,1-25,0 25</inkml:trace>
  <inkml:trace contextRef="#ctx0" brushRef="#br0" timeOffset="-193514.94">15032 17214,'0'25,"-25"-25,50 0,-25-25,25 25,0 0,-25-24,24 24,1 0,-25-25,25 25,0 0,0-25,-1 25,1-25,0 25,0-25,0 25</inkml:trace>
  <inkml:trace contextRef="#ctx0" brushRef="#br0" timeOffset="-186306.67">16793 16173,'0'-25,"0"0,25 25,-25-25,25 25,0-25,-1 25,-24-24,25 24,0 0,0 0,0 0,-1 0,1 0,-25 24,25-24,0 0,0 25,-1 0,1-25,-25 25,25-25,-25 25,25-25,-25 24,25 1,-25 0,0 0,0 0,0-1,0 1,0 0,-25-25,25 25,-25 0,0 0,0-25,25 24,-24-24,-1 25,0-25,25 25,-25-25,0 0,1-25,-1 25,25-25,0 1,0-1,25 0,-1 0,1 0,0 0,0 25,0-24,-1-1,1 25,0-25,0 0,0 25,-1-25,1 1,0 24</inkml:trace>
  <inkml:trace contextRef="#ctx0" brushRef="#br0" timeOffset="-185622.54">17612 15949,'0'-24,"-25"24,0 24,0 1,0 0,1 0,-1 0,25-1,0 1,0 0,25-25,-25 25,24-25,1 0,0 0,0 0,0 25,-1-25,1 0,0 0,0 0,0 0,0 0,-1 24,1-24,-25 25,0 0,-25-25,25 25,-24-25,-1 25,-25-25,25 24,0-24,1 25,-1-25,-25 0,25 0,1 0,24 25,-25-25,0 0,25-25,25 25</inkml:trace>
  <inkml:trace contextRef="#ctx0" brushRef="#br0" timeOffset="-185210.9499">17041 16694,'-25'0,"50"0,0 0,0 0,0 0,-1 0,1-25,0 25,25 0,-1 0,1-25,-1 25,1-25,0 25,-1-25,1 25,-1-24,26 24,-25-25,-1 0,1 25,-25-25,24 25,-24-25,25 25,-26 0,1 0,0-24,-25 48</inkml:trace>
  <inkml:trace contextRef="#ctx0" brushRef="#br0" timeOffset="-184578.31">17537 16842,'0'-24,"25"-1,0 25,0 0,-1 0,1 0,-25 25,25-25,0 0,0 24,0 1,-1-25,1 25,0 0,0-25,0 25,-25-1,24 1,1-25,-25 25,25 0,-25 0,25-1,-25 1,0 0,0 0,0 0,-25-1,0 1,25 0,-25-25,25 25,-24-25,-1 0,25 25,-25-25,0 0,0 0,1 0,-1 0,0 0,0 0,0-25,25 0,-25 25,25-25,0 0,0 1,0-1,25 25,-25-25,25 25,0-25,-25 0,25 25,0-24,-1 24,1-25,0 25,-25-25,25 25,0-25,-1 25,1-25,0 25</inkml:trace>
  <inkml:trace contextRef="#ctx0" brushRef="#br0" timeOffset="-184390.64">18281 16793,'-24'0</inkml:trace>
  <inkml:trace contextRef="#ctx0" brushRef="#br0" timeOffset="-184042.8899">18133 16818,'0'0,"24"-25,1 25,0 0,-25-25,25 25,0 0,-1-25,1 25,0-25,0 25,0 0,-1-24,1 24,0 0,0 0</inkml:trace>
  <inkml:trace contextRef="#ctx0" brushRef="#br0" timeOffset="-183794.8899">18381 16743,'0'25,"24"-25,-24 25,0 0,25-25,-25 24,0 1,25 25,-25-25,25-1,-25 1,0 0,0 25,0-26,0 1,25 25,-25-25,0-1,0 26,0-25,0 0,0-1,0 1</inkml:trace>
  <inkml:trace contextRef="#ctx0" brushRef="#br0" timeOffset="-182974.9">16967 15776,'-25'0,"25"25,-25-1,25 1,-25 0,1 25,24-26,-25 1,25 0,-25 0,25 24,-25-24,25 25,-25-25,25 24,0 1,-24-1,24 1,-25 0,25-1,0 1,0 0,0-1,0 26,0-26,0 1,0-1,0 1,0 0,0-1,0 1,0-25,25 24,-1-24,1 25,0-26,0 1,0 25,-1-25,26-1,-25 1,0 0,24 25,-24-26,25 1,-26-25,1 25,25 0,-25 0,24-25,-24 25,25-25,-26 0,26 0,-25 0,0 0,24 0</inkml:trace>
  <inkml:trace contextRef="#ctx0" brushRef="#br0" timeOffset="-182346.93">18083 15850,'25'0,"0"0,-1 25,1-25,0 25,0-25,24 25,-24-1,25 1,-25 0,24 0,1 0,-1-1,1 26,0-25,-1 24,-24 1,25-25,-26 24,26 1,-25 0,0-1,0 26,-1-26,1 1,0 24,0-24,-25 0,25-1,-25 26,0-26,0 1,0-1,-25 1,25 0,-25-1,0 1,0-1,1 1,-1 0,0-26,0 26,0-25,0 0,1 0,-1-1,25 1,-25 0,0-25,25 25</inkml:trace>
  <inkml:trace contextRef="#ctx0" brushRef="#br0" timeOffset="-181546.47">19174 17239,'25'-25,"0"25,0-24,0 24,-1-25,1 25,0 0,0-25,0 25,-1 0,1 0,0 25,-25 0,0-1,0 1,0 0,-25 0,25 0,-25-1,1 1,24 0,-25 0,0-25,0 25,0-1,1 1,-1-25,0 25,25 0,-25-25,0 0,25 25,25-25,0 0,0 0,0 0,24-25,-24 25,0 0,0 0,-1 0,1-25,25 25,-25 0,-1 0,1-25,0 25,25 0,-26-25,1 25,0 0,0 0,-25-24</inkml:trace>
  <inkml:trace contextRef="#ctx0" brushRef="#br0" timeOffset="-180854.43">19621 16148,'-25'0,"25"25,0-50,25 25,0 0,-1 0,1 0,0 0,0-25,0 25,-1 0,1 0,0 0,0-25,0 25,0 0,-1 0,1-25,0 25,0 0,0 0,-25-24,0 48</inkml:trace>
  <inkml:trace contextRef="#ctx0" brushRef="#br0" timeOffset="-180586.8">19571 16396,'0'0,"25"-25,0 25,0 0,24-25,-24 25,0 0,0 0,24-25,-24 25,0 0,0 0,24 0,-24-24,0 24,0 0,0 0,-1 0,-24-25,-24 25,-1 0,0 0</inkml:trace>
  <inkml:trace contextRef="#ctx0" brushRef="#br0" timeOffset="-179474.93">20712 15528,'0'-25,"25"0,0 0,0 25,-25-24,24 24,1 0,0 0,0 0,0 24,0 1,-25 0,0 0,0 0,24-1,-24 1,0 0,0 0,0 0,0-1,0 1,0 0,-24 0,24 0,0-1,-25-24,25-24,0-1,0 0,0 0,0 0,0 1,25 24,-25-25,0 0,24 0,-24 0,25 1,-25-1,25 0,-25 0,25 0,0 25,-25-24,24-1,1 25,0-25,0 25,-25 25,25-25,-25 25,24-25,-24 24,25-24,-25 25,0 0,25-25,-25 25,0 0,0-1,0 1,0 0,0 0,0 0,0-1,0 1,0 0</inkml:trace>
  <inkml:trace contextRef="#ctx0" brushRef="#br0" timeOffset="-179060.03">21729 15156,'-25'0,"1"0,-1 24,0 1,25 0,-25-25,0 25,25 0,-24-1,-1 1,25 0,-25 0,0 0,25 24,-25-24,25 25,-24-25,24 24,0-24,0 25,0-26,0 26,0-25,0 0,0 24,24-24,1 0,-25 0,25-1,0 1,0 0,-1 0,1 0,0-25,25 24,-26-24,1 0</inkml:trace>
  <inkml:trace contextRef="#ctx0" brushRef="#br0" timeOffset="-178382.44">22300 15404,'-25'-25,"0"25,0 0,1 0,-1 0,25 25,-25-25,0 0,0 0,1 25,-1-25,0 24,0-24,0 25,0 0,1-25,-1 25,25 0,-25-1,0 1,25 0,-25 0,25 0,0-1,0 1,0 0,0 0,0 0,25-25,-25 24,25-24,-25 25,25-25,0 0,-1 0,1 0,0 0,0-25,0 25,0-24,-1-1,1 0,-25 0,0 0,0 1,0-1,0 0,0 0,0 0,0 1,0-1,0 0,0 50,0 0,25-25,-25 24,25 1,-25 0,25-25,-25 25,24 0,1-1,0-24,-25 25,25-25,0 0,-1 0,1-25,0 25</inkml:trace>
  <inkml:trace contextRef="#ctx0" brushRef="#br0" timeOffset="-178131.06">22498 15528,'25'0,"0"0,0 0,-1-25,1 25,0 0,0 0,0-25,-1 25,1 0,0 0,0-25,0 25,-1 0,1-24,0 24</inkml:trace>
  <inkml:trace contextRef="#ctx0" brushRef="#br0" timeOffset="-177836.05">22622 15329,'0'25,"0"0,0 0,0 0,0-1,0 1,0 0,0 0,25 0,-25-1,0 1,0 0,25 0,-25 0,0-1,0 1,25 0,-25 0,24-25</inkml:trace>
  <inkml:trace contextRef="#ctx0" brushRef="#br0" timeOffset="-177251.06">23019 15156,'0'24,"0"1,25-25,-25 25,0 0,0 0,25-1,-25 1,0 0,0 0,0 0,0 0,0-1,0 1,0 0,0 0,0 0,0-1,-25 1,25 0,0-50,0 0,0 1,0-1,25 25,-25-25,25 25,-1 0,-24 25,25-25,-25 25,25-25,-25 24,0 1,-25 0,0 0,1 0,-1-1,0 1,0-25,-25 25,26-25,-1 25,0-25,0 25,0-25,1 0,-1 0</inkml:trace>
  <inkml:trace contextRef="#ctx0" brushRef="#br0" timeOffset="-176903.12">23342 15280,'24'0,"1"0,-25-25,25 25,0 0,0 0,-1-25,1 25,0 0,0 0,0-25,-1 25,1 0,0 0,-25-25,25 25</inkml:trace>
  <inkml:trace contextRef="#ctx0" brushRef="#br0" timeOffset="-176635.72">23466 15255,'0'25,"0"-1,0 1,24 0,-24 0,0 0,0 0,0-1,0 1,0 0,0 0,0 0,25-1,-25 1,0 0,0 0,0 0</inkml:trace>
  <inkml:trace contextRef="#ctx0" brushRef="#br0" timeOffset="-176278.94">23614 14808,'25'0,"0"0,0 0,0 0,-1 0,1 25,0-25,0 25,24-25,-24 25,0 0,0-1,0 1,-1 0,-24 0,25 0,-25-1,0 1,0 25,0-25,0-1,0 26,-25-25,1 24,-1-24,0 25,-25 0,1-26,24 26,-25-25,1 24,-1-24,1 25,-1-25</inkml:trace>
  <inkml:trace contextRef="#ctx0" brushRef="#br0" timeOffset="-175594.73">20737 16247,'-25'0,"0"0,50 0,0-25,0 25,0 0,-1 0,1-25,0 25,25 0,-25 0,-1 0,26-24,-25 24,24 0,-24 0,25 0,-1-25,-24 25,0 0,25 0,-26-25,1 25,25 0,-25 0,-1-25,1 25,0 0,0 0,-50 0</inkml:trace>
  <inkml:trace contextRef="#ctx0" brushRef="#br0" timeOffset="-175172.07">21109 16594,'25'0,"0"0,0 0,-1-24,1 24,0 0,0 0,0-25,-1 25,1 0,0 0,25-25,-26 25,1 0,0 0,0-25,0 25,-1 0,1 0,0 0</inkml:trace>
  <inkml:trace contextRef="#ctx0" brushRef="#br0" timeOffset="-174827.75">21432 16545,'0'-25,"0"50,0 0,0-1,0 1,0 0,0 0,24 0,-24-1,0 1,25 0,-25 0,0 0,0 24,25-24,-25 0,0 0,0-1,25 1,-25 0,0 0,0 0,0-1,0 1,0 0,-25-25,25 2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30T08:10:04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87 1637,'0'25,"-25"-25,25-25,0 0,25 0,-1 25,-24-24,25 24,0-25,0 0,0 25,0-25,-1 25,-24-25,25 25,0 0,0 25,0-25,-25 25,24-25,1 25,0-25,-25 25,25-25,-25 24,25-24,-25 25,24 0,1 0,0 0,-25 0,25-1,-25 1,25 0,-1 0,-24 0,25-1,-25 1,0 0,0 0,0 0,0-1,0 1,0 0,0 0,0 0,0-1,-25 26,1-25,24 0,-25-1,0 1,0 0,0 0,1-25,-1 25,0-1,0-24,0 25,1-25,-1 0,0 0,0-25,0 25,25-24,0-1,0 0,0 0,0 0,25 1,0-1,0 0,0 0,-1 25,1-25,25 1,-25 24,-1-25,1 25,0-25,0 25,0-25,-1 25</inkml:trace>
  <inkml:trace contextRef="#ctx0" brushRef="#br0" timeOffset="595.9299">9079 1811,'0'-25,"0"0,-25 25,25-25,0 1,-25 24,0 0,1 24,-1-24,25 25,-25-25,0 25,25 0,-25-25,25 25,0-1,0 1,25-25,0 0,0 25,0-25,-1 0,1 0,0 0,0 0,0 25,-1-25,1 0,0 0,0 0,0 25,-1-25,1 0,0 24,0 1,0 0,-25 0,0 0,0-1,-25-24,0 25,0 0,0-25,25 25,-24-25,-1 25,0-25,0 0,0 0,1 24,-1-24,0 0,0 0,0 0,25-24</inkml:trace>
  <inkml:trace contextRef="#ctx0" brushRef="#br0" timeOffset="1004.53">8236 2704,'0'0,"-25"0,0 0,0 0,0 0,25 25,25-50,0 25,0 0,24 0,-24 0,0 0,25 0,-1 0,1 0,-1-25,1 25,0 0,24 0,-24 0,24-25,-24 25,24 0,-24-25,-1 25,26 0,-26 0,-24 0,25-25,-26 25,26 0,-25 0,0 0,0 0</inkml:trace>
  <inkml:trace contextRef="#ctx0" brushRef="#br0" timeOffset="1564.45">8409 3026,'0'-25,"25"25,0 0,0 0,-25 25,24-25,1 0,-25 25,25 0,0 0,-25-1,25 1,-25 25,0-25,0-1,0 1,0 25,0-25,0-1,0 26,0-25,0 0,0 24,-25-24,0 0,25 0,-25-1,0 1,1 0,-1 0,0 0,0-25,0 25,1-25,-1 0,0 0,0 0,0 0,1 0,24-25,0 0,0 0,0 0,0 0,0 1,24-1,1 0,0 25,0-25,0 0,-1 25,1-24,0-1,0 25,-25-25,25 25,-1-25,1 25,0 0,-25-25,25 25,0 0</inkml:trace>
  <inkml:trace contextRef="#ctx0" brushRef="#br0" timeOffset="2276.34">8905 3324,'25'0,"0"0,-25-25,25 25,-1 0,1-25,0 25,0 0,-25-25,25 25,-1 0,-24-24,25 24,0 0,-25-25,25 25,0 0,-25-25,0 50,0 0,0-1,0 1,0 0,-25-25,0 25,25 0,-25-1,0-24,25 25,-24 0,-1 0,0 0,25-1,-25-24,25 25,-25-25,25 25,0 0,-24-25,24 25,24-25,1 0,0-25,0 25,0 0,-1 0,1-25,25 25,-1-25,-24 25,25-25,0 25,-1-24,1 24,-1-25,1 0,0 25,-1-25,-24 25,25 0,-26-25,1 25,0 0,0 0,0 0</inkml:trace>
  <inkml:trace contextRef="#ctx0" brushRef="#br0" timeOffset="3505.65">7839 1389,'-50'25,"25"-25,0 25,1-25,24 24,-25-24,0 25,0 0,0 0,1 24,-1 1,-25 49,25-49,-49 74,74-74,-25-1,-24 75,24-49,0-1,-25 50,26-50,-1 1,0-26,25 26,-25 24,25 0,0-49,0 49,0 0,0 1,0-26,25 25,0 0,-25-24,25-26,-1 76,1-51,25 75,-1-25,-24-50,50 50,-26-74,26 49,-26-49,26 24,24-24,-50-26,51 26,-76-50,26 25,0-25</inkml:trace>
  <inkml:trace contextRef="#ctx0" brushRef="#br0" timeOffset="4286.7">9476 1563,'0'0,"25"24,-1-24,1 25,0-25,-25 25,25-25,0 25,-1-25,26 25,-25 0,0-1,-1-24,26 50,-25-25,0 0,24-1,-24 26,0 0,0-1,-1 1,1-1,0 26,0-26,0 26,-25-1,24 1,1-1,-25 0,25 1,-25-1,0 1,0 24,0-25,0 1,0-1,0 1,0-1,0 0,-25 1,0-26,25 26,-24-26,-1 26,0-25,0 24,0-24,1-1,-1 1,-25-1,25-24,1 25,-26-25,25-1,0 1,1 0,-1 0,0-25,0 25,0-25</inkml:trace>
  <inkml:trace contextRef="#ctx0" brushRef="#br0" timeOffset="4775.24">10542 3547,'25'-25,"0"25,25 0,-26 0,1-25,0 25,0 0,0-24,-1 24,26 0,-25 0,0-25,-1 25,1 0,0 0,0 0,0-25,-1 25,1 0,0 0</inkml:trace>
  <inkml:trace contextRef="#ctx0" brushRef="#br0" timeOffset="5009.26">10815 3522,'0'0,"0"25,0 0,25 0,-25-1,0 1,0 0,25 0,-25 0,0 24,0-24,25 0,-25 25,0-26,0 26,0-25,0 0,0-1,24 1,-24 0</inkml:trace>
  <inkml:trace contextRef="#ctx0" brushRef="#br0" timeOffset="5706.25">7491 4986,'0'0,"-24"0,-1 0,50 0,-1 0,1 0,0 0,0 25,24-25,-24 0,25 0,-1 0,1 0,0 0,24 0,-24 0,24 0,0 0,1-25,24 25,-24 0,24-25,-25 25,25-25,1 25,-1-25,0 25,0-24,25 24,-25-25,26 25,-26-25,25 0,-25 25,25-25,-25 25,-24 0,24-25,-25 25,-24 0,24 0,-24 0,0 0,-26 0,26 0,-25 0,0 0,-1 0,1 0</inkml:trace>
  <inkml:trace contextRef="#ctx0" brushRef="#br0" timeOffset="6006.46">11113 4713,'0'0,"0"-25</inkml:trace>
  <inkml:trace contextRef="#ctx0" brushRef="#br0" timeOffset="21258.46">2878 7541,'-25'0,"25"24,-25-24,25 25,0 0,0 0,0 0,0-1,0 1,0 50,0-51,0 26,0-25,0 0,25 49,0-49,-25 0,0 0,0-50,-25 25,0 0,0 0,-24-25,-1 25,0 0,26 0,-1 0,0 25,0-25,0 0,1 25,-1-25,0 0,25 24,-25 1,0-25,25 25,-24-25,24 25,0 0,0-1,0 1,24 0,1-25,0 25,0-25,0 0,-1 0,1 0,25 0,-25 0,-1 0,1-25,25 25,-25-25,-1 25,1-25,25 25,-25-24,-1 24,-24-25,25 0,0 25,-25-25,0 0,0 1,0-1,-25 25,25 25,0-1,0 1,0 0,0 0,25 0,0-1,-25 1,25-25,-25 25,25-25,-1 25,1-25,0 0,0 0,0 0,-1-25</inkml:trace>
  <inkml:trace contextRef="#ctx0" brushRef="#br0" timeOffset="22825.8">3324 7665,'0'0,"0"-25,0 50,0-1,0 1,0 0,0 0,0 0,0-1,0 1,0 0,0 0,0 0,0-1,0 1,-25 0,25 25,0-25,0-1,0 1,0 0,0 0,0 0,0-1,25-24,-25-24,0-1,0 0,0 0,0 0,0 1,0-1,0 0,0 0,0 0,0 0,0-24,0 24,-25 0,25-24,-24 24,24-25,-25 25,25 1,-25-1,25 0,-25 0,25 0,0 1,-25 24,25-25,0 0,25 25,0 0,0 0,0 0,-1 0,1 0,25 0,-25 0,-1 25,1-25,0 0,25 0,-26 0,1 0,0 0,0 0,0 0,-1 0,1 0,0-25,0 25</inkml:trace>
  <inkml:trace contextRef="#ctx0" brushRef="#br0" timeOffset="23114.42">3423 7764,'0'25,"25"-25,0 0,0 0,0 0,-1 0,1 0,0 0,0-25,0 25,-1 0,1 0,0 0,0 0,0 0</inkml:trace>
  <inkml:trace contextRef="#ctx0" brushRef="#br0" timeOffset="23469.84">4267 7838,'25'0,"-1"0,1 0,0 0,-25-25,25 25,0 0,-1 0,1 0,0 0,0 0,0 0,-1 0,1 0,0 0,0 0,0 0,-1 0,1 0,0 0</inkml:trace>
  <inkml:trace contextRef="#ctx0" brushRef="#br0" timeOffset="23675.1">4366 7962,'25'25,"0"-25,-1-25,1 25,0 0,0 0,0 0,-1 0,26 0,-25-25,0 25,24 0,-24 0,0 0,0 0,24 0</inkml:trace>
  <inkml:trace contextRef="#ctx0" brushRef="#br0" timeOffset="24981.52">5978 7813,'25'0,"0"0,0-24,-1 24,1-25,0 0,0 0,0 0,-25 1,25-1,-25 0,0 0,24 0,-24 1,0-1,0 0,0 0,0 0,0 1,0-1,0 0,0 0,0 0,0 1,0-1,0 0,0 50,0 0,0-1,0 1,0 0,0 0,0 0,0 24,0-24,0 0,0 24,0-24,0 25,0-1,0-24,0 25,0-1,0 1,0 0,0-1,0 1,0 0,0-1,25 1,-25-25,0 24,25-24,-25 0,0 0,25-1,-25 1,25 0,-25 0,24-25,-24 25,25-25,0 24,0-24,-25 25,25-25,-1 0,1 0,-25-25,25 25,-25-24,0-1,0 0,0 0,0 0,-25 1,0-1,1 0,-1 0,0 0,0 1,0-1,1 0,-1 25,0-25,0 0,0 25,1-24,-1 24,0-25,50 25,0 0,-1 0,1 0,0 0,0 0,0 0,-1 0,1 0,0-25,0 25,0 0,-1 0,1 0</inkml:trace>
  <inkml:trace contextRef="#ctx0" brushRef="#br0" timeOffset="26915.01">7020 7367,'-25'0,"25"-25,-25 25,25-25,0 1,0 48,0 1,0 0,25 0,-25 0,0-1,0 1,25 25,-25-25,0-1,25 1,-25 0,0 0,25 0,-25-1,24-24,-24 25,0 0,25-25,-25 25,25-25,-25 25,0-50,-25 25,0-25,1 25,-1 0,0 0,0 0,0 0,1 0,-1 25,0 0,0-1,0 1,25 0,0 0,0 0,0-1,0 1,0 0,25-25,0 0,0 0,0-25,-1 25,1-25,0 1,0 24,-25-25,25 25,-1-25,-24 0,25 25,-25-25,0 1,0-1,0 0,0 0,0 0,0 1,0 48,0 1,0 0,0 0,25-25,-25 25,0-1,25-24,-25 25,0 0,25-25,-25 25,0 0,25-25,-25 24,24-24,1 25,0-25,0 0,0 0,-1 0,1 0</inkml:trace>
  <inkml:trace contextRef="#ctx0" brushRef="#br0" timeOffset="27585.95">7467 7541,'24'0,"1"0,0 0,0 0,0-25,-1 25,1 0,0 0,0 0,0 0,-25-25,24 25,1 0,0 0,0 0,-25 25,0 0,-25-25,25 24,-25 1,0 0,1 0,-1 0,0-25,25 24,-25 1,0-25,1 25,-1 0,0 0,0-1,25 1,0 0,0 0,25-25,0 0,0 0,-1 0,26 0,-25 0,0-25,-1 25,26 0,-25 0,0 0,24-25,-24 25,0 0,0 0,-1 0,1-25,0 25,0 0</inkml:trace>
  <inkml:trace contextRef="#ctx0" brushRef="#br0" timeOffset="28062.08">8781 7615,'-25'0,"50"0,0 0,0-25,0 25,-1 0,1 0,25 0,-25 0,-1 0,26 0,-25 0,24 0,1 0,-25-25,24 25,-24 0,25 0,-25 0,24-24,-24 24,0 0,0 0,0 0,-1-25</inkml:trace>
  <inkml:trace contextRef="#ctx0" brushRef="#br0" timeOffset="29041.98">10741 7342,'0'-25,"0"1,-25-1,0 25,0-25,1 25,-1 0,0 0,0 0,0 0,1 0,-1 25,0-25,0 25,0-25,25 24,-24-24,-1 25,25 0,0 0,0 0,25-1,-1-24,-24 25,25-25,0 25,0-25,24 25,-24-25,25 25,-25-25,-1 24,26 1,-25-25,24 0,-24 25,0-25,0 25,0-25,-1 25,1-25,-25 24,0 1,-25-25,25 25,-24-25,-26 0,25 0,0 25,-24-25,24 0,-25 0,26 0,-26 0,0 0,26 0,-1-25,0 25,0 0,0 0,25-25</inkml:trace>
  <inkml:trace contextRef="#ctx0" brushRef="#br0" timeOffset="29762.12">11559 7144,'0'-25,"-24"25,24 25,0 0,0-1,0 1,0 0,24-25,-24 25,25 0,-25-1,25-24,-25 25,25 0,-25 0,25-25,-25 25,0-1,-25 1,0-25,0 0,0 25,1-25,-1 0,0 25,0-25,0 25,1-25,24 24,-25-24,0 25,25 0,-25-25,25 25,0 0,0-1,0 1,0 0,0 0,25-25,0 25,0-25,-1 0,1-25,0 25,0 0,0-25,-1 25,1-25,0 25,0-25,0 1,-1 24,-24-25,25 25,-25-25,0 0,0 0,0 1,0-1,0 0,-25 25,25 25,0 0,0-1,0 1,0 0,25 0,0-25,-25 25,25-25,0 0,-25 24,24-24,1 0,25 25,-25-25,-1 0,26 0,-25 0,24 0,-24 0,25 0,-25-25,24 25,-24 0,0-24,0 24,24-25,-24 25</inkml:trace>
  <inkml:trace contextRef="#ctx0" brushRef="#br0" timeOffset="30014.28">12155 7193,'0'0,"24"0,1-24,0 24,0 0,0 0,-1 0,1 0,0-25,25 25,-26 0,1 0,0 0,0 0,0-25,24 25,-24 0,0 0,0 0,0-25,-1 25</inkml:trace>
  <inkml:trace contextRef="#ctx0" brushRef="#br0" timeOffset="30197.69">12502 7119,'-25'0,"25"25,0 0,0-1,0 1,0 0,0 0,0 0,0-1,0 1,0 0,0 0,0 0,0-1,0 1,0 0,0 0,0 0,0-1,0 1,0 0</inkml:trace>
  <inkml:trace contextRef="#ctx0" brushRef="#br0" timeOffset="31821.85">3498 9674,'0'0,"0"-25,0 0,25 25,-1-25,1 25,0 0,-25 25,25-25,-25 25,0 0,25 0,-25-1,0 26,0-25,24 0,-24-1,0 1,0 0,0 0,0 0,0-1,0 1,0 0,0 0,0 0,0 0,0-1,25-24,-25 25,25-25,0-25,0 25,-25-24,24 24,-24-25,0 0,25 0,0 0,-25 0,0 1,25-1,-25 0,0 0,0 0,0 1,0-1,0 0,0 0,0 0,0 50,0 0,0 0,0 0,0-1,0 1,0 0,0 0,0 0,0-1,0 1,0 0,0 0,25-25,-25 25,24-25,1 0,0 0,0-25,0 25,0-25,-1 0,1 25,0-25,-25 1,25 24,0-25,-25 0,24 0,-24 0,0 1,0-1,0 0,-24 0,-1 25,25 25,0 0,0 0,25-25,-25 24,24-24,1 25,0-25,0 25,0-25,-1 25,1 0,0-25,0 24,0 1,-25 0,0 0,0 0,-25 0,25-1,-25-24,0 25,0-25,1 0,-1 0,0 0,0 0</inkml:trace>
  <inkml:trace contextRef="#ctx0" brushRef="#br0" timeOffset="32086.01">4589 9847,'-25'0,"25"25,0 0,0 0,0 0,0-1,25 1,-25 0,25 0,0-25,-25 25,25-25,-1 0,1 0,0 0,0-25,0 25</inkml:trace>
  <inkml:trace contextRef="#ctx0" brushRef="#br0" timeOffset="32222.07">4788 9723,'0'0,"-25"0,25-24</inkml:trace>
  <inkml:trace contextRef="#ctx0" brushRef="#br0" timeOffset="33149.9">4936 9773,'0'25,"0"0,25-25,-25 24,0 1,25-25,-25 25,0 0,25-25,-25 25,25-1,-25 1,0 0,25-25,-25 25,0 0,0-50,-25 0,25 0,0 0,0 1,0-1,25 25,-25-25,24 25,-24-25,25 25,0-25,0 25,-25-24,25 24,-1 0,1 24,0 1,-25 0,25-25,-25 25,25-25,-1 25,1-1,0-24,0 0,0 0,-1 0,1 0,0-24,0 24,0 0,-1-25,1 25,0-25,-25 0,25 25,-25-25,0 1,0-1,-25 25,0 0,0 0,1 25,-1-25,0 24,0 1,0-25,25 25,-24 0,24 0,0-1,24-24,1 0,0-24,0 24,-25-25,25 25,-25-25,24 25,-24-25,0 0,0 1,0-1,25 25,-25 25,25-25,-25 24,25 1,-25 0,25 0,-25 0,0-1,24 1,-24 0,25 0,-25 25,0-26,0 26,0-25,0 24,0-24,0 0,0 25,0-26,0 1,0 0,0 0,-25-25,1 0,24-25,-25 25,0-25,25 0,-25 25,25-24,0-1,0 0,0 0,0 0,0 1,25 24,0-25,-25 0,49 0,-24 0,0 25,0-24,24-1,1 25,-25-25</inkml:trace>
  <inkml:trace contextRef="#ctx0" brushRef="#br0" timeOffset="34694.46">6598 10096,'-24'-25,"24"0,0 0,24 25,1 0,-25-25,25 25,0 0,0 0,-1 0,-24 25,25-25,0 25,-25 0,25-25,-25 25,0-1,0 1,25 0,-25 0,0 0,0-1,0 1,0 0,0 0,0-50,0 0,0 0,0 1,0-1,0 0,0 0,24 25,-24-25,0 1,25 24,-25-25,25 25,-25-25,25 25,0-25,-1 25,1 0,0 25,0-25,-25 25,25-25,-25 25,0-1,0 1,24 0,-24 0,0 0,0-50,0 0,0 0,0 0,0 1,25-1,-25 0,25 25,-25-25,25 25,0 0,0 25,-25 0,24 0,-24-1,25 1,-25 0,25 0,0 0,0-25,-1 0,1 0,0 0,0 0,0 0,-25-25,24 25,1-25,-25 0,25 25,-25-25,25 1,0 24,-25-25,0 0,24 0,-24 0,0 0,0 50,-24-25,-1 0,25 25,-25-25,25 25,-25 0,25 0,-25-25,25 24,0 1,0 0,25-25,0-25,0 25,0 0,-1-25,-24 1,25 24,-25-25,0 0,0 50,0 0,0-1,25 1,-25 0,25-25,-25 25,25-25,-1 25,1-25,0 0,0 0,0 0,-1-25,1 25,0 0,0-25,0 25,-25-25,24 0,1 25,-25-24,25-1,-25 0,0 0,0 0,0 0,0 1,-25-1,0 25,25-25,-24 25,-1-25,0 25</inkml:trace>
  <inkml:trace contextRef="#ctx0" brushRef="#br0" timeOffset="34946.38">8136 9922,'0'-25,"-25"25,1 0,24 25,-25-25,25 25,0-1,0 1,0 0,0 0,0 0,0 0,0-1,25 1,-1 0,1-25,0 0,0 25,0-25,0 0,-1 0,1 0</inkml:trace>
  <inkml:trace contextRef="#ctx0" brushRef="#br0" timeOffset="36574.21">8459 9996,'0'0,"0"-25,0 1,25 24,-25-25,24 25,1 0,-25 25,0-1,0 1,25-25,-25 25,0 0,0 0,0 0,0-1,0 1,25 0,-25 0,25 0,-25-1,24-24,1 25,0-25,-25-25,25 25,0-24,-1-1,-24 0,25 25,-25-25,0 0,0 1,0-1,25 25,-25-25,0 0,0 0,0 0,0 1,0 48,-25 1,25 0,0 0,0 0,0 0,25-1,0-24,-25 25,25 0,-1-25,1 25,0-25,0 0,0 0,-1 0,1 0,0 0,-25-25,25 25,0-25,-25 0,24 1,1-1,-25 0,0 0,0 0,0 0,0 1,0-1,0 50,0-1,25-24,-25 25,25-25,0 25,-1-25,1 25,0-25,0 0,0 0,0-25,-1 25,1 0,0-25,0 0,0 1,-25-1,0 0,0 0,0 0,0 1,-25 24,0 0,0 0,25 24,-25 1,25 0,0 0,0 0,0-1,0 1,25-25,-25 25,25-25,0 25,0-25,-1 25,1-25,0 0,0 0,0 0,-1-25,1 25,0-25,0 25,-25-25,25 25,-1-25,1 1,-25-1,25 0,-25 0,25 0,-25 1,0-1,25 0,-25-25,0 26,0-1,0 0,0-25,0 26,0-1,0 0,0 0,0 0,0 1,-25 24,0 0,25 24,0 1,0 0,0 0,0 0,0-1,0 1,0 25,0-25,0-1,0 1,25 0,-25 0,25 0,-25-1,0 1,24 0,1 0,0-25,-25 25,25-25,0 0,-1-25,1 25,0 0,0-25,-25 0,25 25,-1-25,1 1,0-1,0 0,-25 0,25 0,-1-24,-24 24,0-25,0 26,25-1,-25-25,0 25,0-24,0 24,0-25,0 26,0-1,0 0,0 0,-25 25,25-25,-24 25,-1 0,0 0,25 25,0 0,0 0,0 0,0-1,0 1,0 0,0 0,0 0,0 24,0-24,0 0,0 24,0-24,0 0,0 0,25 24,-25-24,25 0,-25 0,24-25,1 25,0-1,0-24,0 0,0 0,-1 0,1 0,0-24,0 24,0-25,24 0,-24 0,0 25,0-25,-25 1,24-1,1 0,-25 0,0 0,25 1,-25-1,0 0,0 0,0 50,0 0,25 0,-25-1,25 1,-25 0,24 0,-24 0,25-1,-25 1,25-25,-25 25,0 0,25 0,-25-1,0 1,-25-25,25-25,-25 25,0-24</inkml:trace>
  <inkml:trace contextRef="#ctx0" brushRef="#br0" timeOffset="36794.11">10716 9203,'0'24,"25"-24,-25 25,0 0,0 0,0 0,0-1,0 1,0 0,0 0</inkml:trace>
  <inkml:trace contextRef="#ctx0" brushRef="#br0" timeOffset="38193.98">12031 10120,'0'-24,"0"-1,24 25,-24-25,0 0,25 25,0-25,-25 0,25 1,-25-1,25 0,-1 0,-24 0,0 1,25-1,-25 0,0 0,0 0,0 1,0-1,-25 25,25-25,-24 25,-1 0,0 0,50 0,-25 25,25-25,-1 0,1 0,0 25,0-25,0 0,-1 24,1-24,0 25,-25 0,25-25,-25 25,0 0,25-1,-1-24,-24 25,25 0,0-25,0 0,0 0,0 0,-1 0,1-25,0 25,0 0,-25-25,25 25,-1-24,1-1,0 0,-25 0,0 0,0 1,0-1,-25 25,25-25,-25 25,1 0,-1 0,0 0,25 25,-25 0,25-1,0 1,0 0,0 0,25-25,-25 25,25-25,0 0,-25 24,24-24,1 0,0 0,0 25,0-25,-1 0,1-25,0 25,0 0,0-24,-1 24,1-25,0 0,0 0,0 0,-1 1,-24-1,25 0,0-25,-25 26,25-1,-25-25,0 25,0-24,0 24,0-25,0 26,0-26,0 25,-25 0,0 1,25-1,-25 0,25 0,-24 0,-1 25,0 0,25 25,-25-25,25 25,0 0,0 0,0-1,0 1,0 25,25-25,-25-1,25 26,-25-25,0 24,25-24,-25 25,24-25,-24 24,25-24,-25 0,0 0,25-1,-25 1,25 0,0 0,-25 0,24-25,1 0,0 24,0-24,0 0,-1 0,1-24</inkml:trace>
  <inkml:trace contextRef="#ctx0" brushRef="#br0" timeOffset="38778.18">13717 9500,'-24'0,"-1"-25,0 25,0 0,0 0,1 0,24 25,-25-25,0 0,25 25,-25-25,25 25,0 0,-25-25,25 24,0 1,0 0,25-25,-25 25,25-25,0 0,0 0,-25-25,24 25,1 0,-25-25,25 25,-25-25,25 25,-25-24,0-1,0 0,0 50,0 0,0-1,25-24,-25 25,24 0,1 0,0-25,0 25,0-25,-1 0,1-25,0 25,0-25,0 0,-1 0,-24 1,25-1,-25 0,0 0,25 0,-25 1,0-1,0 0,0 0,0-24,0 24,0 0,0 0,0-24,0 24,0 0,25 0,-25 0,0 1,0-1,0 50,0-1,0 1,0 0,0 0,0 0,0-1,0 1,25 25,-25-25,0 24,24-24,-24 0,25 24,0-24,-25 0,25 0,-25 0,25-1,-25 1,24-25,1 25</inkml:trace>
  <inkml:trace contextRef="#ctx0" brushRef="#br0" timeOffset="39130.17">13817 9351,'0'25,"24"-25,1 0,0 0,0 0,0 0,-1 0,1 0,25 0,-25 0,-1 0,1 0,25 0,-25 0,-1 0,-24-25,25 25,0 0,0 0,-25-24,25 48,-25 1,0 0,24 0,1-25,-25 25,25-25,0 24</inkml:trace>
  <inkml:trace contextRef="#ctx0" brushRef="#br0" timeOffset="39265.84">14461 9302,'-24'-25,"-1"25,25-25,0 0</inkml:trace>
  <inkml:trace contextRef="#ctx0" brushRef="#br0" timeOffset="40225.58">14635 9327,'0'24,"0"1,0 0,0 0,0 0,0-1,0 1,0 0,25-25,-25 25,25-25,0 25,-1-25,1 0,0 0,-25-25,0 0,0 0,0 0,0 1,-25 24,25-25,-25 25,25-25,-24 0,24 0,0 1,0-1,0 0,24 25,1-25,0 25,0 0,0 0,-25 25,24-25,1 25,0 0,0-1,-25 1,25 0,-25 0,0 0,0-1,0 1,0 0,-25-25,25-25,0 0,0 1,0-1,0 0,0 0,0 0,0 1,0-1,0 0,25 0,-25 0,24 25,1 0,0 0,-25 25,25-25,-25 25,25-25,-25 25,0 0,0-1,24-24,-24 25,25 0,-25 0,25-25,-25 25,25-25,-25 24,25-24,-1 0,1 0,0 0,0-24,0 24,-1-25,-24 0,25 25,-25-25,25 0,-25 1,25 24,-25-25,0 0,0 0,0 0,0 1,0-1,25 25,-1 0,-24 25,25-25,0 24,-25 1,25-25,0 25,-1 0,-24 0,25-1,0 1,0 0,-25 0,0 0,0-1,-25-24,0 0,0 0,1 0,-1 0,0 0</inkml:trace>
  <inkml:trace contextRef="#ctx0" brushRef="#br0" timeOffset="40389.71">16074 9426,'0'0,"25"0,-25-25</inkml:trace>
  <inkml:trace contextRef="#ctx0" brushRef="#br0" timeOffset="42702">4540 12303,'0'-25,"0"1,0-1,0 0,24 25,-24-25,25 25,0 0,-25-25,25 25,0 0,-1 0,-24-25,25 25,0 0,0 0,0 0,-1 0,1 25,0-25,0 0,0 25,-1-25,1 25,0 0,0 0,0-1,-25 1,25 0,-25 0,0 0,0-1,0 1,0 0,0 25,0-26,0 1,0 0,-25 0,25 0,-25-1,0-24,25 25,-25 0,0-25,1 25,-1-25,0 0,0 0,0 0,1 0,-1 0,25-25,0 0,0 0,0 1,25 24,-25-25,24 25,-24-25,25 0,0 25,0-25,0 25,-1-24,1 24,0 0,0 0,0-25,0 25,-1 0,1 0,-25 25</inkml:trace>
  <inkml:trace contextRef="#ctx0" brushRef="#br0" timeOffset="43085.07">4664 12948,'0'0,"24"0,1-25,0 25,25 0,-26 0,1 0,25 0,-25 0,24 0,1-25,0 25,-1 0,-24 0,25 0,-1-24,1 24,-1 0,1 0,-25 0,24-25,-24 25,0 0,0 0,0 0,-1-25</inkml:trace>
  <inkml:trace contextRef="#ctx0" brushRef="#br0" timeOffset="43765.75">4961 13171,'-25'0,"25"-25,25 25,0 0,-25-24,25 24,0 0,-25 24,25-24,-25 25,24 0,1 0,-25 0,25-25,-25 25,0-1,0 1,0 25,25-25,-25-1,0 1,0 0,0 25,0-26,0 1,0 0,-25 0,25 0,0-1,-25-24,25 25,-25-25,25 25,-24-25,-1 0,0 25,0-25,0 0,0 0,1 0,-1-25,0 25,0 0,25-25,-25 25,25-25,0 1,0-1,0 0,0 0,25 0,-25 1,25 24,0-25,0 0,24 25,-24-25,0 25,25-25,-26 25,1-24,25 24,-25-25,-1 25,1 0,0-25,0 25,0 0,-1 0,-24-25</inkml:trace>
  <inkml:trace contextRef="#ctx0" brushRef="#br0" timeOffset="44405.91">5606 13246,'25'0,"-25"-25,25 25,0 0,-1 0,1-25,0 25,0 0,0 0,-1-25,1 25,0 0,-25 25,0 0,-25 0,0 0,1-1,-1 1,0 0,0 0,25 0,-25-25,1 24,24 1,-25-25,25 25,-25-25,25 25,25-25,0 0,-1 0,-24-25,25 25,0 0,0 0,0-25,-1 25,26 0,-25 0,0-25,-1 25,1 0,0 0,-25-24,25 24,0 0,-1 0,-24-25</inkml:trace>
  <inkml:trace contextRef="#ctx0" brushRef="#br0" timeOffset="45401.75">6673 11881,'0'0,"-25"25,0-25,0 25,1 0,24 0,-25-25,25 24,-25-24,25 25,-25 0,25 0,-25 0,1-1,24 1,-25 0,0 25,25-25,-25 24,0-24,1 25,24-1,-25 1,0-1,0 1,0 24,1-24,24 24,-25-24,0 24,25-24,-25 24,25-24,0 24,0-24,0 25,0-26,0 1,25-1,0 1,0 0,-1-26,1 26,0-25,0 0,24-1,-24 1,25 0,-1-25,-24 25,25-25,-1 25,1-25,0 0</inkml:trace>
  <inkml:trace contextRef="#ctx0" brushRef="#br0" timeOffset="46957.95">6797 12005,'0'-24,"0"-1,25 25,-25-25,24 25,-24-25,25 25,0 0,-25-25,25 25,0 0,-25-24,24 24,1 0,-25 24,25-24,-25 25,25-25,-25 25,25-25,-25 25,24 0,-24-1,25 1,-25 0,0 0,0 0,0-1,0 1,0 0,0 0,0 0,0 24,-25-24,1 0,24 0,-25 0,0-1,25 1,-25-25,0 25,1-25,24 25,-25-25,0 0,0 0,25-25,0 0,0 0,0 1,0-1,25 0,0 0,-25 0,25 25,-1-24,1 24,0-25,0 25,0 0,-1-25,1 25,0 0,0 0,0 0,0 0,-1 0</inkml:trace>
  <inkml:trace contextRef="#ctx0" brushRef="#br0" timeOffset="48024.94">7442 12154,'0'25,"25"-50,-1 25,-24-25,25 25,-25-24,25-1,-25 0,25 0,-25 0,25 1,-25-1,0 0,0 0,0 0,0 1,0-1,0 0,0 0,0 0,0 1,0-1,-25 25,25 25,0-1,-25 1,25 0,0 0,0 0,0-1,0 1,0 0,0 0,0 0,0-1,0 26,0-25,-25 0,25 24,0-24,-25 25,25-25,0-1,0 26,-24-25,24 24,0-24,0 0,0 25,0-26,0 1,0 0,0 0,24 0,-24-1,25-24,-25 25,25-25,0 0,0 0,-1 0,1-25,0 25,-25-24,0-1,25 25,-25-25,0 0,0 0,0 1,-25-1,0 25,25-25,-25 25,1 0,-1-25,0 25,0 0,0-25,1 25,-1 0,0 0,0 0,50 0,0 0,0 0,-1-24,1 24,0 0,0 0,0 0,-25-25,24 25,1 0,0 0,0 0,0-25,-1 25</inkml:trace>
  <inkml:trace contextRef="#ctx0" brushRef="#br0" timeOffset="48462.04">6797 12799,'25'0,"-1"0,-24-25,25 25,0 0,0 0,0 0,-1 0,1-24,25 24,-25 0,24 0,1-25,0 25,-1 0,1-25,-1 25,1 0,0-25,24 25,-49 0,24 0,1-25,0 25,-26 0,1 0,25 0,-25 0,-1 0,1 0</inkml:trace>
  <inkml:trace contextRef="#ctx0" brushRef="#br0" timeOffset="53769.5">7640 11906,'25'0,"-25"-25,0 1,0-1,0 0,0 50,0 0,0-1,0 1,0 0,0 0,0 0,0-1,0 1,0 0,0 0,0 0,0-1,0 1,0 0,0 0,0 0,0 0,0-1,0 1,0 0,0 0,0 0,0-50,0 0,0 0,0 0,0 1,0-1,-25 0,25 0,0 0,0 0,0 1,0-1,0 0,0 0,0 0,0 1,0-1,0 0,0 0,0 0,0 1,0-1,0 50,0-1,0 1,-25 0,25 0,0 0,0-1,0 1,0 0,0 25,0-26,0 1,0 0,0 25,0-25,0-1,0 1,0 0,0 25,0-26,0 1,0 0,0 0,0 0,0-50,25 0,-25 0,0 0,25 1,-25-1,0 0,0 0,0 0,0 1,25-1,-25 0,0 0,0 0,0 0,0 1,0-1,0 0,0 0,0 0,0 1,0 48,0 1,0 0,0 0,0 0,0-1,0 1,0 0,0 0,0 0,0 0,0-1,0 1,0 0,0 0,0 0,0-1,0 1,0 0,0 0,-25-25,25 25,0-1,0-48,0-1,0 0,0 0,0 0,0 1,0-1,0 0,0 0,0 0,0 1,0-1,0 0,0 0,0 0,0 0,0 1,0-1,0 0,0 0,0 0,-25 1,25 48,0 1,0 0,0 0,0 0,0-1,0 1,0 0,0 0,0 0,0 0,0-1,0 1,0 0,0 0,0 0,0-1,0 1,0 0,-25 0,25 0,0-1,0 1,-24-25</inkml:trace>
  <inkml:trace contextRef="#ctx0" brushRef="#br0" timeOffset="56130.36">7566 11832,'25'0,"-1"0,1 0,0 0,0 0,0-25,-1 25,1 0,0 0,25 0,-26-25,1 25,0 0,0 0,24-25,-24 25,0 0,0 0,0 0,-1-24,1 24,0 0,0 0</inkml:trace>
  <inkml:trace contextRef="#ctx0" brushRef="#br0" timeOffset="56658.58">7814 12129,'0'0,"25"0,-1 0,1 0,0-24,0 24,0 0,-1 0,1 0,0-25,0 25,0 0,-1-25,1 25,0 0,0 0,-25-25</inkml:trace>
  <inkml:trace contextRef="#ctx0" brushRef="#br0" timeOffset="58993.58">7243 13146,'-24'0,"24"-24,-25 24,25-25,-25 25,25-25,25 25,-25-25,25 25,-1 0,1 0,0 0,0 25,0-25,-25 25,24-25,-24 25,0-1,25 1,-25 0,0 0,0 0,0 0,0 24,0-24,0 0,0 0,0-1,0 1,0 0,0 0,-25 0,1-1,24 1,-25-25,25 25,-25-25,25 25,-25-25,0 0,1 0,-1 0,0 0,0 0,0 0,25-25,-25 25,25-25,0 0,0 1,0-1,0 0,0 0,25 25,0-25,0 1,0 24,0-25,-1 25,1-25,0 25,0-25,0 25,-1-25,1 25,0-24,0 24,0 0,-1 0</inkml:trace>
  <inkml:trace contextRef="#ctx0" brushRef="#br0" timeOffset="59330.61">7739 13271,'25'0,"0"-25,0 25,0 0,-1 0,1-25,0 25,0 0,0 0,-1 0,-24-25,25 25,0 0,0 0,0 0</inkml:trace>
  <inkml:trace contextRef="#ctx0" brushRef="#br0" timeOffset="59557.37">7863 13246,'-24'0,"24"25,0-1,0 1,0 0,0 0,0 0,0-1,0 1,24 0,-24 0,0 0,0-1,0 1,0 0,0 0,0 0,25-25,-25 24,25-24</inkml:trace>
  <inkml:trace contextRef="#ctx0" brushRef="#br0" timeOffset="60497.87">7938 11683,'25'0,"-1"0,1 0,0 0,0 0,-25 25,25-25,-1 0,1 25,0-25,0 24,0 1,24 0,-24 0,0 0,0-1,0 26,24-25,-24 24,0 1,0 0,-1-1,1 1,0 24,-25-24,25 24,-25 1,0-1,0 1,0-1,0 0,0 1,-25-26,25 26,-25-1,25-24,-25-1,1 1,-1 0,25-1,-25 1,0-25,25 24,-25-24,1 0,-1 0,0 0,25-1,-25 1,0 0,1 0,-1 0,0-1,0 1,25 0,-25-25</inkml:trace>
  <inkml:trace contextRef="#ctx0" brushRef="#br0" timeOffset="61300.55">8880 13072,'25'0,"0"0,-25-25,25 25,0 0,-1 0,-24-25,25 25,0 0,0 0,0-24,-1 24,1 0,0 0,0-25,0 25,-25 25,-25-1,0 1,0 0,25 0,-25-25,1 25,-1-1,0 1,0 0,0 0,1 0,-1 0,0-1,0 1,0-25,1 25,-1 0,0 0,25-1,-25-24,0 25,1-25,24 25,0 0,24-25,1 0,0 0,0-25,0 25,-1 0,1 0,0 0,25-25,-26 25,26 0,-25-25,0 25,24 0,-24-24,0 24,0-25,24 25,-24 0,0-25,0 25,-25-25,25 25,-1 0,-24-25</inkml:trace>
  <inkml:trace contextRef="#ctx0" brushRef="#br0" timeOffset="62585.8">4217 11534,'0'-25,"0"50,-25-25,1 0,24 25,-25-25,0 0,0 0,0 25,1-25,-1 0,0 25,0-25,0 0,0 0,1 24,-1-24,0 0,0 0,0 0,1 0,-1 25,0-25,0 0,0 0,25 25,-24 0,24 0,0-1,0 1,-25 25,25-1,0 1,0 0,0 24,-25-24,25 24,0 1,-25 24,25-25,0 25,-25-24,25 24,-24 0,24 0,-25-24,25 24,-25-25,25 26,-25-26,25 1,-25-1,25-24,-24 24,24-24,-25-1,25 1,0-25,-25 24,25-24,0 0,0 0,0-1,0 1,0 0,25 0,0 0,-1-25,1 24,0-24,0 0,24 25,-24-25,25 0,-1 0,-24 0,25-25,-1 25,1 0,0-24,-1 24,26-25,-26 25,1-25,0 25,24-25</inkml:trace>
  <inkml:trace contextRef="#ctx0" brushRef="#br0" timeOffset="63641.71">8831 11683,'25'0,"-1"0,1 0,0 0,0 0,0 0,-1 0,1-25,0 25,0 0,0 0,-1 0,1 0,0 0,0-25,0 25,-1 0,1 0,0 0,0 25,0-25,-25 25,25-25,-25 25,24 0,-24-1,0 26,25 0,-25-26,0 26,0 24,25-24,-25 0,0 24,25 1,-25-1,0 0,25 1,-25-1,24 25,-24-24,25-1,-25 25,25-24,-25 24,25-25,0 1,-25-1,24 1,-24-26,0 26,0-26,0 1,0 0,0-26,0 26,0-25,0 0,0-1,0 1,-24-25,-1 25,0-25,0 0,0 0,1 0,-1 0,0 0,-25 0,26 0,-1 0,0 0,0 0,0 0,0 0,1 0</inkml:trace>
  <inkml:trace contextRef="#ctx0" brushRef="#br0" timeOffset="64180.82">10245 13494,'24'0,"1"0,0-25,0 25,0 0,0 0,-1 0,1 0,0-25,0 25,0 0,24 0,-24-25,0 25,0 0,-1 0,1 0,-25-24,25 24</inkml:trace>
  <inkml:trace contextRef="#ctx0" brushRef="#br0" timeOffset="64397.61">10468 13444,'0'25,"0"0,0 0,0-1,0 1,0 0,-25 0,25 0,0-1,-25 1,25 0,-24 0,24 0,0-1,-25 1,25 0,0 0,-25-25,25 25,0-1,0 1</inkml:trace>
  <inkml:trace contextRef="#ctx0" brushRef="#br0" timeOffset="64821.55">11088 12526,'-25'0,"25"25,25-25,0 0,0 0,-1 0,1 0,0 0,0 0,0 0,-1 0,1 0,0 0,0 0,0 0,24 0,-24 0,0 0,0 0,0 0,-1 0,1 0</inkml:trace>
  <inkml:trace contextRef="#ctx0" brushRef="#br0" timeOffset="65037.66">11162 12700,'-24'25,"24"0,24-25,1 0,0 0,0 0,0 0,-1 0,1 0,0 0,0 24,0-24,24 0,-24 0,0 0,0 0,24 0,-24 0</inkml:trace>
  <inkml:trace contextRef="#ctx0" brushRef="#br0" timeOffset="66373.89">13618 11534,'0'-25,"0"1,25-1,0 0,0 0,-1 25,1 0,-25-25,25 25,0 0,0 0,-1 0,1 0,0 25,0-25,0 0,-25 25,24-25,1 0,0 25,-25 0,25-25,-25 24,0 1,25 0,-25 0,0 0,0 24,0-24,0 25,0-26,0 26,-25-25,25 24,-25-24,0 0,25 25,-25-26,1 1,-1-25,25 25,-25 0,0-25,0 0,1 0,-1 0,0 0,25-25,-25 25,25-25,0 0,0 1,0-1,25 0,-25 0,25 25,0-25,-1 1,1 24,0-25,0 25,0 0,24-25,-24 25,25 0,-26 0,26 0,-25 0,24 0,-24 0,0 0</inkml:trace>
  <inkml:trace contextRef="#ctx0" brushRef="#br0" timeOffset="66753.83">13370 12328,'25'0,"0"0,-1 0,1 0,0 0,0 0,25 0,-26 0,26 0,0 0,-1 0,1 0,24 0,-24 0,24 0,-24 0,24 0,1 0,-1 0,-24-25,24 25,-24 0,-1 0,26 0,-26 0,1-25,-25 25,24 0,-24 0,0 0,0 0,0 0,-50 0</inkml:trace>
  <inkml:trace contextRef="#ctx0" brushRef="#br0" timeOffset="67361.55">13717 12725,'0'-25,"25"25,0-25,0 25,0 0,-1 25,1-25,0 25,0 0,0-1,-1 1,1 0,-25 25,25-26,-25 1,0 0,0 25,0-26,0 1,0 0,0 0,0 24,0-24,-25 0,25 0,-25 0,1 0,-1-1,0 1,0-25,0 25,1-25,-1 0,0 0,0 0,25-25,-25 25,25-25,0 1,0-1,0 0,0 0,0 0,25 0,0 1,0 24,0-25,-1 25,1-25,0 0,25 25,-26 0,26-25,-25 25,24-24,-24 24,25 0,-25-25,-1 25,1 0,0 0,0 0,0-25,-1 25</inkml:trace>
  <inkml:trace contextRef="#ctx0" brushRef="#br0" timeOffset="67701.63">14486 12799,'-25'0,"50"0,0 0,0 0,0 0,0 0,-1 0,1 0,0-25,0 25,0 0,-1 0,1 0,-25-24,25 24,0 0,0 0</inkml:trace>
  <inkml:trace contextRef="#ctx0" brushRef="#br0" timeOffset="67945.45">14660 12774,'-25'0,"25"-24,0 48,0 1,0 0,0 0,0 0,0-1,0 1,0 0,0 0,0 0,0-1,0 26,0-25,-25 0,25-1,0 1,0 0,0 0,0 0,25 0,0-25</inkml:trace>
  <inkml:trace contextRef="#ctx0" brushRef="#br0" timeOffset="68865.16">15330 11534,'-25'0,"0"0,0 0,0 0,25 25,-24-25,-1 25,0 0,0-1,0 1,1 25,24-25,-25 24,0-24,0 25,25-1,-25 1,1-1,-1 26,0-26,0 26,0-25,1 24,-1-24,25 24,-25 0,25-24,0 24,0-24,0 24,0-24,25 0,0-1,-1 1,1-1,25-24,-25 25,-1-25,26-1,-25 1,24 0,-24 0,25-25,-25 25,24-25</inkml:trace>
  <inkml:trace contextRef="#ctx0" brushRef="#br0" timeOffset="69653.68">15602 11683,'0'-25,"0"0,0 1,0-1,25 0,0 0,0 25,0 0,0 0,-1 0,1 0,0 0,0 25,0 0,-1 0,-24-1,25 1,-25 25,0-25,0-1,0 26,0-25,0 0,0-1,0 26,0-25,0 0,-25-1,1 1,-1 0,0 0,0-25,0 25,1-25,-1 24,0-24,0 0,0 0,0 0,1-24,24-1,0 0,0 0,0 0,24 25,-24-24,25-1,0 25,-25-25,25 0,0 25,0-25,-1 25,1-24,0 24,0 0,0 0,-1-25,1 25,0 0</inkml:trace>
  <inkml:trace contextRef="#ctx0" brushRef="#br0" timeOffset="69952.56">16173 11584,'-25'0,"25"25,0-1,0 1,0 0,0 0,0 24,0-24,0 0,0 0,0 0,0 24,0-24,0 0,0 0,0-1,0 1,0 0,0 0,0 0,0-1,0 1</inkml:trace>
  <inkml:trace contextRef="#ctx0" brushRef="#br0" timeOffset="70201.48">16049 11584,'0'-25,"25"25,0 0,-1-25,1 25,0 0,0 0,0 0,-1 0,1 0,0 0,0-25,24 25,-24 0,0 0,0 0,0 0,-1 0,1 0,0 0</inkml:trace>
  <inkml:trace contextRef="#ctx0" brushRef="#br0" timeOffset="70410.6">16173 11832,'25'0,"0"0,-1-25,1 25,0 0,0 0,0 0,-1 0,1 0,0 0,0 0,0 0,-1 0</inkml:trace>
  <inkml:trace contextRef="#ctx0" brushRef="#br0" timeOffset="70793.28">15454 12353,'24'0,"1"25,0-25,0 0,0 0,-1 0,26 0,-25 0,25 0,-1-25,-24 25,25 0,-1 0,1 0,-1 0,1 0,-25 0,24 0,1 0,-25 0,0 0,24-25,-24 25,0 0,0 0,-1 0,1 0</inkml:trace>
  <inkml:trace contextRef="#ctx0" brushRef="#br0" timeOffset="71533.92">15578 12650,'0'-24,"0"-1,24 25,1 0,0 0,-25-25,25 25,0 0,0 0,-1 25,1-25,0 0,0 25,0-25,-1 24,1 1,0 0,0 0,-25 0,0 24,0-24,0 0,0 0,0-1,0 1,0 0,0 0,-25 0,25-1,-25 1,0 0,25 0,-24-25,24 25,-25-25,0 0,25 24,-25-24,0 0,1 0,-1 0,0-24,25-1,-25 25,25-25,0 0,0 0,25 25,0-24,-25-1,25 25,-1-25,1 25,-25-25,25 25,0-25,0 25,-1-24,1 24,0 0,0 0,0 0,-1 0,1 0</inkml:trace>
  <inkml:trace contextRef="#ctx0" brushRef="#br0" timeOffset="72053.69">16173 12898,'25'0,"-25"-24,25 24,-1 0,1 0,0 0,0 0,0 0,-1-25,1 25,0 0,0 0,-25 25,0-1,-25-24,25 25,-25-25,0 25,1 0,-1 0,0-25,25 24,-25-24,0 25,1 0,-1-25,0 25,0 0,0-25,1 24,24 1,24-25,1 0,0 0,0 0,0-25,-1 25,1 0,0 0,25 0,-26 0,26-24,-25 24,24 0,-24-25,25 25,-25 0,24-25,-24 25,25 0</inkml:trace>
  <inkml:trace contextRef="#ctx0" brushRef="#br0" timeOffset="72577.68">16520 11584,'0'-25,"25"25,0 0,0 0,-1 0,1 0,0 0,0 25,25-25,-26 25,1-25,25 24,-25 1,24 0,-24 25,0-26,0 26,24-25,-24 24,-25 1,25 0,0 24,-25-24,0-1,0 26,0-26,0 26,0-26,-25 26,0-1,0-24,0 24,1 1,-1-26,-25 1,25 24,-24-24,-1-25,25 24,-24-24,24 25,-25-26,25 1,-24 0,24-25,-25 25</inkml:trace>
  <inkml:trace contextRef="#ctx0" brushRef="#br0" timeOffset="73133.59">17190 12824,'-25'0,"50"0,0 0,0 0,-1 0,1 0,0 0,0 0,0-25,-1 25,26 0,-25 0,0 0,-1 0,1 0,0 0,0-25,0 25,-1 0,1 0</inkml:trace>
  <inkml:trace contextRef="#ctx0" brushRef="#br0" timeOffset="73333.39">17339 12799,'0'0,"0"25,0 0,0 0,0-1,0 1,0 0,0 0,0 0,0-1,0 1,0 0,25 0,-25 0,0-1,0 26,24-25,-24 0,0 0,25-1</inkml:trace>
  <inkml:trace contextRef="#ctx0" brushRef="#br0" timeOffset="75715.65">13097 11286,'-25'0,"1"25,-1-25,0 0,0 0,0 25,1-25,-1 0,0 0,0 0,0 0,1 0,-1 0,25 25,0-1,0 1,0 0,0 0,0 0,0-1,0 1,0 25,-25-1,25 1,-25 24,25-24,-25 24,25 1,-24-1,-1 1,25 24,-25-25,0 26,25-26,-25 25,1-24,-1 24,25-25,-25 1,0-1,25 0,-25-24,25 0,-25-1,25 1,0 0,-24-26,24 1,0 25,0-25,0-1,0 1,0 0,0 0,24-25,1 25,0-1,0-24,0 25,0 0,-1-25,1 25,0-25,0 25,24-25,-24 0,0 24,25-24,-1 0,-24 0,25 0,-1 0,-24 0,25 0,-1 0,1 0,-25 0,24-24,1 24,-25 0,-1 0,1 0,0 0,0 0,0 0</inkml:trace>
  <inkml:trace contextRef="#ctx0" brushRef="#br0" timeOffset="76880.37">17190 11286,'0'0,"25"0,0 0,-1 0,1 0,0 0,0 0,0 0,-1-25,26 25,-25 0,24 0,-24 0,25-24,-25 24,24 0,-24 0,0-25,25 25,-26 0,1 0,0 0,0 0,0 0,-25 25,0-1,0 1,0 0,0 0,0 24,0-24,-25 25,25-1,0 1,0 0,0 24,-25-24,25 24,0 0,-25 26,25-26,-25 0,25 1,-24 24,24-24,0-1,0 25,0-24,0-1,0 0,0 1,0-1,0 1,0-1,0-24,0-1,0 1,0 0,0-1,0-24,0 25,0-26,0 1,0 0,-25-25,0 0,0 0,0 0,0 25,1-25,-1 0,-25 0,25-25,1 25,-1 0,0 0,0 0,0 0,1 0,-1-25,0 25,0 0,0 0</inkml:trace>
  <inkml:trace contextRef="#ctx0" brushRef="#br0" timeOffset="77809.63">18554 13022,'25'0,"0"0,0 0,-1-24,1 24,0 0,0 0,0 0,-1-25,1 25,0 0,0 0,0 0,0-25,-1 25,-24 25,-24 0,-1-25,25 24,-25 1,0-25,0 25,0 0,-24 0,24-1,0 1,-24-25,24 25,-25 0,25 0,1 0,-1-1,-25-24,25 25,1 0,-1-25,0 0,25 25,25-25,0 0,-1-25,1 25,0 0,0 0,0 0,24 0,-24-25,25 25,-26 0,26 0,-25-25,0 25,24 0,-24 0,0-24,0 24,0 0,-1 0,-24-25,0 50</inkml:trace>
  <inkml:trace contextRef="#ctx0" brushRef="#br0" timeOffset="125690.03">2282 15949,'0'0,"25"0,0 0,0 0,0 0,-1 0,1 0,0 0,0 0,0-24,-1 24,1 0,0 0,0 0,0 0,-1 0,1 0,0 0</inkml:trace>
  <inkml:trace contextRef="#ctx0" brushRef="#br0" timeOffset="125869.01">2406 16222,'25'0,"0"0,0 0,0-25,-1 25,1 0,0 0,25 0,-26 0,1-24,0 24,0 0</inkml:trace>
  <inkml:trace contextRef="#ctx0" brushRef="#br0" timeOffset="127199.78">4440 15205,'-24'0,"24"25,-25-25,25 25,-25-25,0 0,25 25,-25-25,1 0,-1 24,0-24,0 0,0 25,1-25,-1 0,0 0,25 25,-25-25,0 0,1 0,24 25,0 0,0 0,0-1,0 1,0 0,0 0,0 0,24 24,-24-24,0 25,25-1,-25 1,0 24,25-24,-25-1,25 1,-25 0,25 24,-25-24,0-1,24 1,-24-1,0 1,0 25,0-26,0 1,0 24,0-24,0-1,0 1,0 0,0-1,0 1,0-25,-24 24,24-24,0 25,0-26,-25 1,25 25,0-25,0-1,-25-24,25 25,0 0,0 0,0 0,25-25,0-25,-1 25,1 0,0 0,0 0,0 0,-1 0,1 0,0-25,0 25,0 0,-1 0,1 0,25-25,-25 25,-1 0,1 0,25-25,-25 25,-1-24,1 24,25 0,-25-25</inkml:trace>
  <inkml:trace contextRef="#ctx0" brushRef="#br0" timeOffset="128355.8">5681 15404,'0'-25,"0"0,24 25,1 0,0-25,0 25,0 0,-1-25,1 25,0 0,0 0,0 0,-1 0,1 0,0 25,0-25,-25 25,25-25,-25 25,24 0,-24 0,25-1,-25 1,25 0,-25 0,0 0,0-1,25 1,-25 0,0 0,0 0,25-1,-25 1,0 0,0 0,0 0,0-1,0 1,-25 0,0 0,25 0,-25-25,0 24,1-24,24 25,-25-25,0 25,0-25,0 25,1-25,-1 0,0 0,0 0,0 0,1 0,-1 0,25-25,-25 25,25-25,0 0,0 1,0-1,0 0,25 0,0 25,-25-25,24 1,1 24,0-25,-25 0,25 25,0-25,-1 0,1 25,0-24,0-1,0 25,-1-25,1 25,0-25,0 25,0-25,0 25,-1-24,1 24,0 0</inkml:trace>
  <inkml:trace contextRef="#ctx0" brushRef="#br0" timeOffset="128813.49">5631 16321,'0'-24,"25"24,0 0,-1 0,1 0,0 0,0 0,0 0,-1 0,1 0,0 0,25 0,-26 0,26 0,-25-25,24 25,1 0,-25-25,25 25,-1-25,-24 25,25-25,-26 25,1-24,0 24,0 0,0-25,-1 25,1 0</inkml:trace>
  <inkml:trace contextRef="#ctx0" brushRef="#br0" timeOffset="129625.32">5854 16594,'0'-24,"25"24,0 0,-25-25,25 25,-1 0,1 0,0 0,-25 25,25-25,0 0,-25 24,24 1,1 0,0 0,-25 0,25-25,-25 24,0 1,25 0,-25 0,0 24,0-24,0 0,0 0,0 24,0-24,0 0,0 0,0 0,-25-1,25 1,-25 0,25 0,-25 0,0-25,1 24,-1-24,0 25,0-25,0 0,1 0,-1 0,0 0,25-25,-25 25,25-24,0-1,0 0,25 0,-25 0,25 25,-25-24,25 24,-25-25,24 25,1-25,0 0,0 0,0 25,-1-24,1 24,0-25,0 25,0 0,0-25,-1 0,1 25</inkml:trace>
  <inkml:trace contextRef="#ctx0" brushRef="#br0" timeOffset="130328.2">6524 16718,'-25'0,"25"25,-25-25,50 0,0 0,-25-25,25 25,0 0,-1-24,1 24,0 0,-25-25,25 25,0 0,-1 0,-24-25,25 25,0 0,0 0,0-25,-1 25,1 0,-25 25,25-25,-25 25,0 0,-25-1,0 1,25 0,-24 0,-1 0,25-1,-25 1,0 0,0 0,1 0,-1-1,0 1,0-25,0 25,1 0,-1 0,0-1,25 1,-25-25,50 0,0 0,0 0,-1 0,1 0,0-25,0 25,24 0,-24-24,0 24,25-25,-26 25,1-25,0 25,25-25,-26 25,1 0,-25-25,25 25,0 0,0-24</inkml:trace>
  <inkml:trace contextRef="#ctx0" brushRef="#br0" timeOffset="135845.81">7070 15205,'0'-25,"0"50,-25-25,25 25,-25-25,0 25,0 0,25-1,-24 1,-1 0,25 0,0 0,-25 0,25-1,0 1,-25 0,25 0,0 0,0-1,0 1,0 0,0 0,0 0,0-1,0 1,0 0,0 0,0 0,25-1,0 1,-25 0,25-25,-25 25,24 0,1-1,0 1,0 0,0 0,-1-25,1 25,0-25,0 24,0-24,0 0,-1 0,1 0,0 25,0-25,0 0,-1 0,1 0,0 0,0 0,0 0</inkml:trace>
  <inkml:trace contextRef="#ctx0" brushRef="#br0" timeOffset="136316.47">7367 15627,'0'-25,"25"25,0 0,0 0,0 0,-1-25,1 25,0 0,0-24,0 24,-1-25,1 25,0 0,0-25,0 25,-1 0,1 0,-25-25,25 25</inkml:trace>
  <inkml:trace contextRef="#ctx0" brushRef="#br0" timeOffset="136828.54">8136 15255,'-25'0,"1"0,-1 0,0 0,25 25,-25-25,25 24,-25-24,25 25,0 0,0 0,0 0,25-25,0 25,0-25,0 24,-1-24,1 0,-25 25,25-25,0 0,0 25,0-25,-1 0,-24 25,25-25,0 25,-25-1,0 1,0 0,0 0,-25 0,0-1,1-24,-1 25,0-25,0 0,0 25,0-25,1 0,-1 0</inkml:trace>
  <inkml:trace contextRef="#ctx0" brushRef="#br0" timeOffset="137257.06">8186 15081,'25'0,"0"0,-1 0,1 0,-25-25,25 25,0 0,0 0,-1 0,1 0,0 0,0 25,0-25,-1 25,1-25,0 25,0 0,-25-1,25 1,-25 25,24-25,1-1,-25 26,25-25,-25 25,0-26,0 1,0 25,0-1,0-24,0 0,0 25,0-26,-25 1,0 0,25 0,-24 0,24-1,-25 1,25 0,-25-25,0 25,0 0</inkml:trace>
  <inkml:trace contextRef="#ctx0" brushRef="#br0" timeOffset="138173.41">8930 15007,'-25'0,"50"0,0 0,0 0,-1-25,1 25,0 0,0 0,0-25,-1 25,1 0,0 0,0 0,-25 25,0 0,0 0,0-1,0 26,0-25,25 24,-25 1,24 0,-24-1,0 1,25 0,-25 24,25-24,-25 24,0-24,25 24,-25-24,0 24,25-24,-25 24,0-24,0-1,25 1,-25-1,0 1,0 0,0-1,0-24,24 25,-24-25,0 24,0-24,0 0,0 24,0-24,0 0,0 0,0 0,0-1,0 1,0 0,-24-25,24 25,-25-25,0 0,0 0,0 25,0-25,1 0,-26 0,25 0,0 0,-24 24,24-24,-25 0,26-24,-1 24,0 0,0 0,0 0,25-25,-24 25</inkml:trace>
  <inkml:trace contextRef="#ctx0" brushRef="#br0" timeOffset="141607.87">9922 16842,'25'-24,"0"24,0 0,-1 0,1-25,0 25,0 0,0 0,-1 0,1-25,0 25,0 0,-25-25,25 25,-1 0,1-25,0 25,0 0,-25-24,25 24</inkml:trace>
  <inkml:trace contextRef="#ctx0" brushRef="#br0" timeOffset="141908.9">10145 16793,'0'25,"0"-1,0 1,0 0,0 0,0 0,0-1,0 1,0 0,0 0,25 0,-25 24,0-24,0 0,0 0,0 24,0-24,0 0,25-25,-25 25,0-1,0 1</inkml:trace>
  <inkml:trace contextRef="#ctx0" brushRef="#br0" timeOffset="142408.67">11386 16297,'-25'0,"0"0,0 0,0 0,25 24,25-24,0 0,0 0,0 0,0 0,-1 0,1 0,0-24,25 24,-26 0,1 0,25 0,-25 0,-1-25,1 25,25 0,-25 0,-1 0,1-25,0 25,0 0,0 0</inkml:trace>
  <inkml:trace contextRef="#ctx0" brushRef="#br0" timeOffset="142672.78">11286 16446,'0'0,"0"24,-24-24,24 25,24-25,1 0,0 0,25 0,-25 0,24 0,-24 0,25-25,-26 25,26 0,0-24,-26 24,26 0,-25-25,0 25,24 0,-24 0,-25-25,25 25,0 0,-25 25</inkml:trace>
  <inkml:trace contextRef="#ctx0" brushRef="#br0" timeOffset="144612.91">13444 14957,'-24'0,"-1"0,25 25,-25-25,0 0,0 0,1 0,24 25,-25-25,0 0,0 0,0 0,1 0,-1 0,0 0,25 25,-25-25,0 0,1 0,24 24,0 1,0 0,-25 0,25 0,0-1,0 1,0 25,0-25,0 24,0 1,0 0,-25-1,25 1,0-1,0 1,0 24,0-24,0 24,0-24,0 24,0-24,0 24,-25-24,25 24,0 1,0-26,-25 26,25-1,0 1,-24-1,24-24,0 24,0-24,-25 24,25-24,0-1,0 1,-25-25,25 24,0-24,0 25,0-25,0-1,0 1,0 0,0 0,0 0,0-1,0 1,0 0,0 0,25-25,0 25,-1-25,1 0,0 0,0 0,24 0,-24 0,25 0,-1 0,26 0,-26-25,1 25,24 0,-24 0,0 0,24-25,-24 25,-1 0,-24 0,25 0,-1-25,-24 25,25 0,-25 0,-1 0,1 0,0 0,0 0</inkml:trace>
  <inkml:trace contextRef="#ctx0" brushRef="#br0" timeOffset="174389.84">14164 15280,'0'-25,"0"0,25 0,-1 25,-24-25,25 25,0 0,-25-24,25 24,0 0,-1 0,-24-25,25 25,0 0,0 0,0 0,-1 0,-24 25,25-25,-25 24,25 1,-25 0,25 0,-25 0,0-1,25 1,-25 0,0 0,0 0,0 0,0-1,0 1,0 0,0 0,-25 0,25-1,-25 1,25 0,0 0,-25 0,0-25,25 24,-24 1,24 0,-25-25,0 25,0-25,25 25,-25-25,1 24,-1-24,25 25,-25-25,0 0,0-25,25 1,0-1,0 0,0 0,0 0,0 1,25 24,-25-25,25 0,0 0,0 0,-1 25,1-24,0-1,0 25,0-25,-1 25,1 0,0-25,0 25,0 0,0-25</inkml:trace>
  <inkml:trace contextRef="#ctx0" brushRef="#br0" timeOffset="175226.34">14933 15106,'0'0,"0"25,0 0,0-1,0 1,-25 0,25 25,0-26,0 1,-25 0,25 0,0 25,-25-26,25 1,-24 25,24-25,0-1,0 26,-25-25,25 24,-25-24,25 0,0 25,0-26,0 1,0 0,0 0,0 0,0-1,0 1,25 0,0-25,-1 0,1 0,0 0,0 0,-25-25,25 25,-1-25,-24 1,0-1,0 0,0 0,0 0,0 1,-24-1,-1 25,25-25,-25 25,25-25,-25 25,25-25,-25 25,1-24,24-1,24 25,-24-25,25 25,0 0,0 0,-25-25,25 25,-1 0,1 0,0-25,0 25,0 0,-1 0,1-24,0 24,0 0</inkml:trace>
  <inkml:trace contextRef="#ctx0" brushRef="#br0" timeOffset="175822.22">13965 16173,'-24'0,"24"24,24-24,1 0,0 0,0 0,0 0,-1 0,26 0,0 0,-1 0,1 0,-1 0,1 0,0 0,24 0,-24 0,-1 0,26 0,-26 0,1 0,0-24,-1 24,1 0,-1-25,1 25,-25 0,24-25,-24 25,0 0,0 0,0 0,-1 0</inkml:trace>
  <inkml:trace contextRef="#ctx0" brushRef="#br0" timeOffset="176614.94">14189 16594,'0'-24,"24"24,1-25,0 25,0 0,0 0,-1-25,1 25,0 0,0 0,0 0,-1 0,1 25,0-25,0 0,-25 25,25-25,0 24,-1 1,-24 0,25 0,-25 0,25-1,-25 1,0 0,0 0,0 24,0-24,0 0,0 0,0 0,0-1,-25 1,0 0,25 0,-24 0,-1-25,25 24,-25-24,0 0,0 0,0 0,1 0,-1 0,0-24,0-1,0 0,25 0,0 0,0 1,25-1,0 0,0 25,0-25,-1 25,1-25,0 25,0-24,0 24,0 0,-1-25,26 25,-25 0,0 0,-1 0,1-25,0 25</inkml:trace>
  <inkml:trace contextRef="#ctx0" brushRef="#br0" timeOffset="177162.6">15057 16594,'25'0,"-1"0,1 0,0-24,0 24,0 0,-1 0,1-25,0 25,0 0,0 0,-1 0,1-25,0 25,0 0,0 0</inkml:trace>
  <inkml:trace contextRef="#ctx0" brushRef="#br0" timeOffset="177386.44">15181 16594,'0'25,"0"0,0 0,0 0,0-1,0 1,25-25,-25 25,0 0,0 0,0-1,0 1,0 0,0 0,0 0,0-1,24 1</inkml:trace>
  <inkml:trace contextRef="#ctx0" brushRef="#br0" timeOffset="179253.52">15528 15056,'0'25,"25"-25,0 0,-1 0,1 0,0 0,0 0,0 0,-25-25,25 25,-1 0,1 0,0 0,0 0,-25 25,0 0,25 0,-25 0,0-1,0 1,0 0,0 0,24 24,-24-24,25 0,-25 25,25-25,-25 24,25 1,-25-1,25 1,-25 0,24-1,-24 1,0-1,25 1,-25 0,0-1,0 1,25-1,-25-24,0 25,0-1,0-24,0 25,0-25,0-1,0 26,0-25,0 25,0-26,0 26,-25-25,25 0,0 24,0-24,0 0,0 0,0-1,0 1,0 0,0 0,0 0,-25-25,1 24,-1-24,0 0,0 0,0 0,1 0,-1 25,0-25,0 0,0 0,1 0,-1 0,0 0,0 0,0 0</inkml:trace>
  <inkml:trace contextRef="#ctx0" brushRef="#br0" timeOffset="180379.11">16520 16917,'-25'0,"1"0,48 0,-24-25,25 25,0 0,0 0,0 0,-25-25,24 25,1 0,0 0,0 0,0-25,0 25,-1 0,1 0,0 0,0 0,-25 25,0 0,-25 0,0 0,25-1,-25-24,1 25,-1 0,0 0,0 0,0-1,0 1,-24 0,24 0,0 0,0-1,1 1,-1-25,25 25,25-25,-1 0,1 0,0-25,25 25,-26 0,1 0,25 0,-25-25,0 25,24 0,-24 0,0 0,24-24,-24 24,0 0,0 0,0-25,-1 25,1 0,-25-25,25 25</inkml:trace>
  <inkml:trace contextRef="#ctx0" brushRef="#br0" timeOffset="186684.91">16967 15553,'0'-25,"25"25,-1 0,1 0,25 0,-25 0,24 0,1 0,-25 0,24 0,26-25,-51 25,1 0,0 0</inkml:trace>
  <inkml:trace contextRef="#ctx0" brushRef="#br0" timeOffset="186884.44">17140 15627,'25'0,"0"0,0 0,0 0,-1 0,1 0,0 0</inkml:trace>
  <inkml:trace contextRef="#ctx0" brushRef="#br0" timeOffset="187900.81">18777 14932,'0'0,"-24"0,24-24,24-1,1 25,-25-25,25 25,0 0,0 0,0 0,-1 0,1 0,0 25,0-25,0 25,-1-25,1 24,0 1,0-25,-25 25,25 0,-25 0,24-1,-24 26,0-25,0 0,0 24,0-24,0 0,0 24,0-24,-24 0,24 25,-25-25,25-1,-25 1,0 0,0 0,1 0,-1-1,0-24,0 25,0 0,1-25,-1 25,0-25,0 0,0 0,0 0,1-25,24 0,-25 25,25-25,0 1,0-1,0 0,25 0,-1 0,1 25,-25-24,25 24,0 0,0-25,0 25,-1-25,1 25,0 0,0 0,0-25,-1 25,1 0,0 0,0 0</inkml:trace>
  <inkml:trace contextRef="#ctx0" brushRef="#br0" timeOffset="188388.26">18703 15925,'0'24,"25"-24,0 0,-1 0,1 0,0 0,0 0,0 0,0 0,-1 0,1 0,25 0,-1 0,-24 0,25 0,-1 0,1 0,0 0,-1 0,1 0,-1 0,1 0,-25 0,24-24,-24 24,0 0,0 0</inkml:trace>
  <inkml:trace contextRef="#ctx0" brushRef="#br0" timeOffset="188958.34">18951 16197,'0'-24,"-25"24,50 0,0 0,0 0,-25 24,25-24,-1 25,1-25,-25 25,25 0,-25 0,0-1,25 26,-25-25,0 0,0 24,0-24,0 0,0 0,0 0,0-1,-25 1,25 0,-25-25,0 25,25 0,-24-25,-1 0,25 24,-25-24,0 0,25 25,-25-25,1 0,-1 0,0 0,0-25,0 25,25-24,0-1,-25 25,25-25,0 0,0 0,0 1,0-1,0 0,25 25,-25-25,25 25,0-25,0 25,0-24,-1 24,1-25,0 25,0 0,0-25,-1 25,1 0,25-25,-25 25,-1 0,1 0</inkml:trace>
  <inkml:trace contextRef="#ctx0" brushRef="#br0" timeOffset="189287.4">19398 16346,'0'-25,"24"25,1 0,0 0,0 0,0 0,-1 0,1 0,0 0,0 0,0-24,-1 24,1 0,0 0,0 0,0 0,-1 0,1 0,0 0</inkml:trace>
  <inkml:trace contextRef="#ctx0" brushRef="#br0" timeOffset="189515.87">19596 16321,'0'0,"0"25,0 0,0 0,0 0,0 0,0-1,0 1,0 0,0 0,0 0,0-1,0 1,0 0,0 0,0 0,0-1,0 1,0 0</inkml:trace>
  <inkml:trace contextRef="#ctx0" brushRef="#br0" timeOffset="190928.16">20018 14734,'0'0,"-25"0,0 0,0 25,1-25,-1 25,0-1,0 1,25 0,-25 0,0 0,25-1,-24 1,-1 25,25-25,0-1,-25 26,25-25,-25 24,25-24,0 25,0-1,0-24,0 25,0-25,0 24,0-24,0 25,0-25,0 24,0-24,25 25,0-26,-25 1,25 0,-1 0,1 0,0-1,0 1,0-25,0 25,-1-25,26 0,-25 0,0 25,-1-25,1 0</inkml:trace>
  <inkml:trace contextRef="#ctx0" brushRef="#br0" timeOffset="191411.43">20415 15156,'0'24,"0"1,0 0,0 0,0 0,0-1,0 1,0 0,0 0,0 0,0 0,0-1,0 1,0 0,0 0,0 0,0-1,24-24,-24 25</inkml:trace>
  <inkml:trace contextRef="#ctx0" brushRef="#br0" timeOffset="191855.97">20787 15180,'-25'0,"25"25,-25-25,0 25,0-25,1 25,-1-25,0 0,25 25,-25-25,0 0,25 24,-24-24,24 25,0 0,24-25,-24 25,25-25,0 25,0 0,0-25,-1 24,1-24,0 0,0 25,0-25,-1 0,1 0,0 25,0-25,0 0,0 0</inkml:trace>
  <inkml:trace contextRef="#ctx0" brushRef="#br0" timeOffset="195463.91">21233 15131,'-25'0,"25"25,-24-25,-1 0,50 0,-1 0,1 0,0 0,0 0,0 0,-1 0,1 0,0 0,0 0,0-25,-1 25,1 0,0 0,0 0,0 0,-1 0,1-25,0 25</inkml:trace>
  <inkml:trace contextRef="#ctx0" brushRef="#br0" timeOffset="195760.44">21357 15156,'0'24,"0"1,25 0,-25 0,0 0,0-1,0 1,0 0,0 0,0 0,0 0,0-1,0 1,0 0,0 0,0 0,0-1</inkml:trace>
  <inkml:trace contextRef="#ctx0" brushRef="#br0" timeOffset="196511.99">21456 14684,'25'0,"-25"25,25-25,0 0,0 0,-1 25,1-25,0 0,0 25,0-25,-25 25,24-25,1 24,0 1,0 0,0 0,-25 24,24-24,1 0,-25 25,25-26,-25 26,25-25,-25 24,0-24,25 0,-25 25,0-26,0 26,0-25,0 25,0-26,0 26,-25-25,25 24,-25-24,25 25,-25-1,0-24,1 25,24-25,-25 24,0-24,0 0,0 0,1-1,-1 1,0 0,0-25,0 25,1 0,-1-25,0 0,25 24,-25-24</inkml:trace>
  <inkml:trace contextRef="#ctx0" brushRef="#br0" timeOffset="199816.68">22548 15577,'25'0,"-1"0,-24 25,25-25,0 0,0 0,0 0,-1 0,1 0,0 0,0 0,0 0,-1 0,1 0,0 0,0 0</inkml:trace>
  <inkml:trace contextRef="#ctx0" brushRef="#br0" timeOffset="200066.99">22597 15850,'25'0,"0"-25,25 25,-26 0,1 0,0 0,25 0,-26 0,1-24,0 24</inkml:trace>
  <inkml:trace contextRef="#ctx0" brushRef="#br0" timeOffset="201588.31">23490 15230,'0'-25,"0"50,0 0,0 0,0-1,0 1,0 0,0 0,0 0,0 0,0-1,0 1,0 0,0 0,0 0,0-1,0 1,0 0,0 0,0 0,0-1,0 1,0 0,0 0,0 0,0-1,0-48</inkml:trace>
  <inkml:trace contextRef="#ctx0" brushRef="#br0" timeOffset="202339.31">23813 15404,'0'25,"-25"-25,25 24,-25-24,25 25,-25-25,1 25,-1-25,0 0,25 25,-25-25,0 0,1 0,-1 0,0 0,25 25,-25-25,0 0,50 0,0 24,-25 1,25-25,0 25,-1 0,1 0,0-1,-25 1,25 0,0-25,-1 25,-24 0,25-25,0 24,0 1,0-25,-25 25,24-25,1 0</inkml:trace>
  <inkml:trace contextRef="#ctx0" brushRef="#br0" timeOffset="206779.87">14263 18058,'0'-25,"0"0,25 25,0 0</inkml:trace>
  <inkml:trace contextRef="#ctx0" brushRef="#br0" timeOffset="206915.81">13965 18281,'0'0,"-24"25,-1-25,0 0</inkml:trace>
  <inkml:trace contextRef="#ctx0" brushRef="#br0" timeOffset="207063.53">14387 18355,'0'0,"25"0,0 0,-1 0,1 0</inkml:trace>
  <inkml:trace contextRef="#ctx0" brushRef="#br0" timeOffset="207975.94">20489 17438</inkml:trace>
  <inkml:trace contextRef="#ctx0" brushRef="#br0" timeOffset="208631.7">20489 17438,'-50'-50,"50"25,0 0,25 25,-25-24,25 24,0 0,0 0,-1 0,1 24,0-24,-25 25,25-25,0 25,-25 0,24-25,-24 25,25-1,-25 1,0 0,0 0,0 0,0 0,0-1,0 1,-25 0,25 0,-24 0,24-1,-25 1,0 0,0-25,25 25,-25-25,1 0,-1 25,0-25,0 0,0 24,1-24,-1 0,0-24,0 24,0 0,25-25,-24 25,24-25,0 0,0 0,24 25,-24-24,25 24,-25-25,25 25,0-25,0 25,-1 0,1 0,0-25,0 25,0 0,-1 0,1 0,0-25,0 25,0 0,-1 0,1 0,0 0,0 0,0 0,-50 0</inkml:trace>
  <inkml:trace contextRef="#ctx0" brushRef="#br0" timeOffset="209155.93">20960 17438,'0'-25,"-24"50,-1-25,0 24,0 1,0 0,0 0,1-25,24 25,-25-25,25 25,0-1,0 1,25-25,-25 25,24 0,1-25,-25 25,25-25,0 24,0 1,0-25,-25 25,24-25,1 0,-25 25,25-25,0 25,-50-1,0-24,0 0,1 0,-1 0,0 0,0 0,0 0,0 0,1-24,-1 24</inkml:trace>
  <inkml:trace contextRef="#ctx0" brushRef="#br0" timeOffset="209544.28">20043 18033,'24'25,"1"-25,0 0,0 0,0 0,-1 0,1 0,25 0,-25 0,24 0,-24 0,25 0,-1 0,-24 0,25 0,-1 0,1 0,-1 0,-24 0,25-25,-1 25,1 0,-25 0,0 0,0 0,-1 0,1 0,0 0</inkml:trace>
  <inkml:trace contextRef="#ctx0" brushRef="#br0" timeOffset="210024.31">20340 18182,'25'0,"0"0,0 0,-1 0,-24 25,25-25,0 24,0 1,-25 0,0 0,25-25,-25 25,0-1,24 1,-24 0,0 0,0 0,0-1,-24-24,24 25,-25 0,0 0,0-25,0 0,25 25,-24-25,-1 0,0 0,0 25,0-25,1 0,-1 0,0 0,0 0,0 0,25-25,-24 25,-1 0,0-25,25 0,25 0,0 25,-1 0,1-25,0 25,0 0,0 0,24 0,-24-24,0 24,0 0,-1 0,1 0,0 0,0 0,0-25,-1 25,1 0,0 0,0 0</inkml:trace>
  <inkml:trace contextRef="#ctx0" brushRef="#br0" timeOffset="210512.04">20936 18405,'0'0,"0"-25,24 25,1 0,0 0,0 0,-25-25,25 25,-1 0,1 0,0 0,0 0,0 0,-1 0,1 0,0 0,0 0,-25 25,-25-25,25 25,-25-25,0 25,1 0,-1-25,-25 24,25-24,1 25,-1 0,0-25,-25 25,26-25,-1 25,0-25,0 25,0-25,0 0,25 24,-24-24,48 0,1 0,0 0,0 0,25 0,-26 0,1 0,25 0,-25 0,24-24,-24 24,25 0,-1 0,-24-25,25 25,-26 0,26-25</inkml:trace>
  <inkml:trace contextRef="#ctx0" brushRef="#br0" timeOffset="211163.07">20167 17239,'-25'0,"25"-25,-25 25,25 25,-25 0,0 0,1-25,24 25,-25-1,0 1,0 0,0 0,25 24,-24-24,-1 25,0-25,0 24,0 1,0-25,1 24,24 1,-25 0,0-1,0 1,0-1,25 26,-24-26,24 1,-25 0,25-1,0 1,25-1,-25 1,24-25,1 24,0-24,0 25,24-25,1 0,-25 24,25-24,-1 0,1 0,24-1,-24 1,24 0,1 0,-26-25,26 25,-1-1,-24-24,24 25,-24-25,24 0,-24 25</inkml:trace>
  <inkml:trace contextRef="#ctx0" brushRef="#br0" timeOffset="211712.25">21233 17413,'25'0,"0"0,0 0,-25 25,24-25,1 24,0 1,0 0,0 0,-1 0,-24 0,25-1,0 26,0 0,-25-1,0 1,25-1,-25 1,0 24,0-24,0 0,0 24,0-24,0-1,-25 1,25-25,0 24,-25-24,25 0,0 0,-25-1,25 1,-25-25,1 25,-1-25,0 25,0-25,0 0,1 0,-1 0</inkml:trace>
  <inkml:trace contextRef="#ctx0" brushRef="#br0" timeOffset="212187.44">21804 18430,'24'0,"1"0,0 0,0 0,-25-25,25 25,-1 0,1 0,0 0,0 0,0 0,0 0,-1 0,1 0,0 0</inkml:trace>
  <inkml:trace contextRef="#ctx0" brushRef="#br0" timeOffset="212396.71">21977 18405,'0'25,"0"0,0-1,25 1,-25 0,0 0,0 0,0 0,-25-25,25 24,0 1,0 0,-25-25,25 25</inkml:trace>
  <inkml:trace contextRef="#ctx0" brushRef="#br0" timeOffset="212795.94">22523 17785,'25'0,"-25"25,25-25,-1 0,1 0,0 0,0 0,0 0,-1 0,1 0,0 0,-25-25,25 25</inkml:trace>
  <inkml:trace contextRef="#ctx0" brushRef="#br0" timeOffset="213007.06">22523 18008,'-25'0,"50"0,-50 25,50-25,0 0,-25 25,25-25,-1 0,1 0,0 0,0 0,0 0,-1 0</inkml:trace>
  <inkml:trace contextRef="#ctx0" brushRef="#br0" timeOffset="213395.19">23441 17760,'0'25,"25"-25,-1 0,1 0,0 0,0-25,0 25,-1 0,1 0,0 0,0 0,0 0,-1 0,1 0,0 0,0 0</inkml:trace>
  <inkml:trace contextRef="#ctx0" brushRef="#br0" timeOffset="213731.81">23986 17388,'0'0,"0"25,0 0,0-1,25 1,-25 0,0 0,0 0,0 0,0-1,0 1,-25 0,25 0,0 0,0-1,0 1,-24 0,24 0,0 0,0-1,-25-24,25 25,0 0,0 0</inkml:trace>
  <inkml:trace contextRef="#ctx0" brushRef="#br0" timeOffset="214080.37">24458 17562,'0'0,"-25"0,0 0,0 0,1 0,-1 0,0 25,0-25,0 0,1 0,-1 24,0-24,0 0,0 25,1-25,-1 0,25 25,-25-25,25 25,0 0,0-1,25-24,0 25,-1-25,1 25,0 0,25-25,-26 25,26-25,-25 24,24-24,-24 0,0 25,25-25,-26 0,1 25,0-25,0 0,0 0</inkml:trace>
  <inkml:trace contextRef="#ctx0" brushRef="#br0" timeOffset="-211172.93">14958 2431,'0'-25,"-25"25,25-25,0 0,0 1</inkml:trace>
  <inkml:trace contextRef="#ctx0" brushRef="#br0" timeOffset="-211012.66">14015 3026,'0'0,"-25"0,25 25,0-50,0 0</inkml:trace>
  <inkml:trace contextRef="#ctx0" brushRef="#br0" timeOffset="-210808.99">15181 3125,'0'0,"25"0,-1 25,1-25,0 0,-25-25</inkml:trace>
  <inkml:trace contextRef="#ctx0" brushRef="#br0" timeOffset="-189589.18">14362 3721,'0'0,"0"-25,0 50,0 0,0-1,0 1,0 0,0 25,0-26,0 1,0 0,0 0,0 24,-25-24,25 0,0 0,0 0,0-1,0 1,0 0,0 0,0 0,0-50,-24 25,-1-25,0 25,0 0,0 0,1 0,-1 0,0 0,0 0,0 0,25 25,-24-25,-1 25,0-25,25 24,-25-24,0 25,25 0,0 0,0 0,0-1,25 1,0-25,0 0,0 25,-1-25,1 0,0 0,0 0,0-25,-1 25,1 0,0 0,0-25,0 25,-1 0,-24-24,25 24,0-25,0 0,-25 0,0 0,0 1,0-1,0 50,0-1,0 1,25-25,-25 25,0 0,24-25,-24 25,25-25,-25 24,25-24,0 0,0 0,0 0,-1 0</inkml:trace>
  <inkml:trace contextRef="#ctx0" brushRef="#br0" timeOffset="-189093.6">15007 4018,'0'-24,"0"-1,0 0,0 0,-25 25,1 0,-1 0,0 25,0-25,0 0,25 25,-24-25,24 25,-25-25,25 24,0 1,-25 0,25 0,0 0,0-1,25 1,-25 0,25 0,-1 0,1-25,0 24,0 1,0-25,-25 25,24-25,1 25,0 0,0-1,-25 1,0 0,0 0,-25-25,0 0,0 0,1 0,-1 25,0-25,0 0,0 0,1 0,-1-25,0 25,0 0,0 0,1 0,-1 0,25-25</inkml:trace>
  <inkml:trace contextRef="#ctx0" brushRef="#br0" timeOffset="-188689.8599">15503 4242,'0'24,"25"-24,0 0,0 0,-1 0,1 0,0 0,0 0,0-24,0 24,-1 0,1 0,0 0,0 0,0 0</inkml:trace>
  <inkml:trace contextRef="#ctx0" brushRef="#br0" timeOffset="-188405.17">15528 4390,'0'25,"25"-25,0 0,-1 0,1 0,0 0,0-25,0 25,0 0,-1 0,1 0,0 0,0 0,0 0,-1 0,1 0</inkml:trace>
  <inkml:trace contextRef="#ctx0" brushRef="#br0" timeOffset="-185768.8599">16371 3894,'25'-24,"0"24,0 0,0-25,-1 25,1 0,0 25,0-25,0 24,-1-24,-24 25,0 0,0 0,0 0,0-1,0 1,0 0,0 0,-24 0,24-1,0 1,-25 0,25 0,-25-25,25 25,0-1,0 1,-25-25,25-25,0 1,0-1,25 0,-25 0,25 0,-25 1,25-1,-25 0,24 0,-24 0,25 1,-25-1,25 0,-25 0,25 0,-25 1,25 24,-25-25,25 0,-1 0,1 25,0 0,-25 25,25-25,-25 25,25 0,-25-1,0 1,0 0,0 0,24 0,-24-1,0 26,0-25,0 0,0-1,0 1,0 0,25 0,-25 0,0-1,0 1,0 0,0 0,-25 0,25-1</inkml:trace>
  <inkml:trace contextRef="#ctx0" brushRef="#br0" timeOffset="-185468.59">16371 4564,'25'0,"0"0,0 0,0 0,-1 0,26-25,-25 25,0 0,-1 0,26 0,-25 0,25 0,-26 0,26 0,0-25,-26 25,26 0,0 0,-26 0,26 0,-25 0,0-24,-1 24,1 0,0 0,0 0,0 0,-1 0</inkml:trace>
  <inkml:trace contextRef="#ctx0" brushRef="#br0" timeOffset="-185176.25">16570 4812,'25'-25,"-1"25,1 0,0 0,0 0,0 0,24 0,-24 0,0 0,25-25,-26 25,26 0,-25 0,0 0,-1 0,26 0,-25 0,0 0,-1 0,1 0</inkml:trace>
  <inkml:trace contextRef="#ctx0" brushRef="#br0" timeOffset="-184941.3799">16868 4762,'-25'25,"50"-50,-50 75,25-25,25-25,-25 25,24 0,-24-1,0 1,0 0,0 0,25 0,-25-1,0 1,0 0,0 0,25 0,-25-1,0 1,0 0,0 0,0 0,0-1,0 1,0 0,0 0,0 0,0-1</inkml:trace>
  <inkml:trace contextRef="#ctx0" brushRef="#br0" timeOffset="-184364.99">18108 3919,'0'0,"-25"0,0 0,0 0,1 0,-1 0,0 0,0 0,0 0,25 25,-24-25,-1 0,0 25,0-25,0 25,1-1,-1 1,0 0,0 0,0 0,0 24,1-24,-1 25,-25-26,50 26,-25-25,1 24,-1-24,0 25,25-25,-25 24,25 1,0-25,0 24,0-24,0 25,0-26,0 26,25-25,-25 0,25 0,0-1,-1 1,1 0,0 0,0 0,0-25,-1 24,26-24,-25 0,0 0,24 0</inkml:trace>
  <inkml:trace contextRef="#ctx0" brushRef="#br0" timeOffset="-183757.14">18356 4341,'-25'0,"0"-25,0 25,1 0,-1 0,0 0,0 0,0 0,1 0,-1 0,0 25,0-25,0 0,25 25,-24-25,-1 24,0 1,0 0,0 0,25 0,-24-1,24 1,0 0,0 0,-25 0,25-1,0 1,0 0,0 0,25-25,-25 25,24-25,1 0,-25 24,25-24,0 0,0 0,-1-24,1 24,0 0,0-25,0 25,-25-25,24 25,1-25,0 0,-25 1,25-1,-25 0,0 0,0 0,25 1,-25-1,0 0,0 0,0 0,0 1,0 48,0 1,0 0,0 0,0 0,0-1,0 1,24 0,-24 0,0 0,0-1,25 1,0 0,-25 0,25 0,0-1,-1-24,1 25,0-25,0 0,0 0,-1 0,1 0,0 0</inkml:trace>
  <inkml:trace contextRef="#ctx0" brushRef="#br0" timeOffset="-183501.13">18703 4440,'25'0,"0"0,-1 0,1 0,0 0,0 0,0 0,24 0,-24 0,0 0,0 0,0 0,-1 0,26-25,-25 25,0 0</inkml:trace>
  <inkml:trace contextRef="#ctx0" brushRef="#br0" timeOffset="-183216.65">18802 4242,'0'24,"0"1,0 0,0 0,0 0,25-1,-25 1,0 0,0 0,0 0,0-1,0 1,0 0,0 25,0-26,0 1,0 0,0 0,0 0,0-1,0 1,25-25</inkml:trace>
  <inkml:trace contextRef="#ctx0" brushRef="#br0" timeOffset="-182677.22">19274 4068,'0'25,"0"0,0-1,0 1,0 0,0 0,0 0,0-1,0 1,0 25,0-25,0 24,0-24,0 25,0-26,0 1,0 0,0 25,0-26,0 1,0 0,0 0,0-50,0 0,0 0,0 1,0-1,0 0,0 0,0 0,0 1,24 24,-24-25,25 25,0 0,0-25,0 25,24 0,-24 0,0 0,0 25,-1-25,1 0,0 25,0-1,0-24,-25 25,0 0,0 0,0 0,-25-25,0 24,0 1,0-25,1 25,-1-25,0 0,-25 25,26-25,-26 0,25 0,0 0,-24-25,24 25,0 0</inkml:trace>
  <inkml:trace contextRef="#ctx0" brushRef="#br0" timeOffset="-182222.13">19695 4217,'25'0,"0"0,0 0,-1 0,1-25,0 25,0 0,0 0,0 0,-1 0,1 0,0 0,0 0,0 0,-1 0,1-25</inkml:trace>
  <inkml:trace contextRef="#ctx0" brushRef="#br0" timeOffset="-181996.81">19844 4266,'0'25,"0"0,0 0,0 0,0-1,0 1,0 0,0 0,0 0,0-1,0 1,0 0,0 25,0-26,0 1,0 0,0 0,0 0,0-1</inkml:trace>
  <inkml:trace contextRef="#ctx0" brushRef="#br0" timeOffset="-181561">19894 3820,'0'0,"25"0,-1 0,1 0,0 0,0 0,24 25,-24-25,0 25,0-25,24 24,-24 1,25 0,-25 0,24 0,-24-1,0 26,24-25,-24 24,0-24,0 25,0-1,-25 1,24-25,-24 24,0 1,0 0,0-26,0 26,-24 0,-1-1,0-24,0 25,0-26,1 26,-26-25,25 0,-24 0,24-1,-25-24,25 25,-24-25,24 25</inkml:trace>
  <inkml:trace contextRef="#ctx0" brushRef="#br0" timeOffset="-178139.0799">20960 3994,'25'0,"-25"24,0 1,25-25,-25 25,0 0,0 0,0-1,0 1,0 0,0 0,0 0,0-1,0 1,25-25,-25 25,0 0,-25-25,0 0,0 0,1 0,-1 0,0 0,25 25,-25-25,0 0,25 24,-25-24,25 25,-24-25,-1 25,25 0,0 0,0-1,0 1,0 0,0 0,25 0,-1-25,1 0,0 0,0 0,0 0,0-25,-1 25,1-25,0 25,-25-25,25 0,-25 1,0-1,0 0,25 0,-25 0,0 1,-25 48,25 1,0 0,0 0,0 0,0-1,25-24,-25 25,24-25,-24 25,25-25,0 0,-25 25,25-25,0 0,-1 0,1 0,-25-25,25 25,0 0</inkml:trace>
  <inkml:trace contextRef="#ctx0" brushRef="#br0" timeOffset="-177851.97">21283 4018,'25'0,"-1"0,1 0,0 0,0 0,0 0,-1 0,1 0,0 0,0 0,0 0</inkml:trace>
  <inkml:trace contextRef="#ctx0" brushRef="#br0" timeOffset="-177622.7">21432 4043,'0'25,"0"-50,0 75,0-25,0-1,0 1,0 0,0 0,0 0,0-1,0 1,0 0,0 0,0 0,0-1,0 1,0 0,0 0,0 0,0-1,0 1,0 0</inkml:trace>
  <inkml:trace contextRef="#ctx0" brushRef="#br0" timeOffset="-177091.25">22027 4341,'25'0,"0"0,-1 0,1 0,0 0,0 0,0 0,-1 0,1 0,0 0,0 0,0 0,-1 0,1-25,0 25,0 0,0 0</inkml:trace>
  <inkml:trace contextRef="#ctx0" brushRef="#br0" timeOffset="-175343.22">22895 3994,'-25'0,"25"-25,0 50,0-1,0 1,0 0,0 0,-25 0,25-1,0 1,0 0,0 0,0 0,0-1,0 1,0 0,0 0,0 0,0-1,0 1,0 0,0 0,0 0,0-1,0 1,0 0,0 0,0 0,0-1,0 1,-24-25,24 25,0 0,0 0,-25-1,25-48,0-1,0 0,0 0,0 0,0 1,0-1,0 0,0 0,25 0,-25 1,0-1,0 0,0 0,24 0,-24 1,0-1,25 0,-25 0,0 0,25 1,-25-1,25 0,-25 0,0 0,25 25,-25-24,24-1,-24 0,25 25,-25-25,25 0,0 25,-25-24,25 24,0 0,-1 0,1 0,-25 24,25 1,-25 0,0 0,0 0,0-1,0 1,0 0,0 0,-25 0,0-25,25 24,-24-24,-1 0,0 0,25 25,-25-25,25-25,0 50,25 0,0-25,0 25,-1 0,1-25,0 24,0-24,0 25,-1 0,1-25,0 0,0 25,0-25,-25 25,24-25,1 0,0 24,0-24,-25-24</inkml:trace>
  <inkml:trace contextRef="#ctx0" brushRef="#br0" timeOffset="-173598.41">22994 3746,'0'24,"0"1,-25-25,25 25,0 0,-24 0,24-1,0 1,0 25,-25-25,25-1,0 1,0 0,0 0,0 0,0-1,0 1,0 0,-25 0,25 0,0-1,0 1,0 0,0 0,0 0,0-1,0 1,25-25</inkml:trace>
  <inkml:trace contextRef="#ctx0" brushRef="#br0" timeOffset="-172909.09">23466 3820,'0'-25,"0"50,-25-25,25 25,-25-25,25 25,-25-25,25 24,-25-24,1 25,24 0,-25-25,0 25,0 0,0-1,1-24,-1 25,25 0,-25-25,0 25,0 0,1-1,-1-24,25 25,0-50,25 25,-1 0,-24-24,25 24,0-25,0 25,-25-25,25 25,-1-25,1 0,0 25,0-24,0-1,-1 0,-24 0,25 25,-25-25,0 1,0-1,0 50,-25-25,25 24,-24-24,-1 25,0-25,0 25,25 0,-25 0,1-25,-26 24,25 1,0 0,1 0,-1 0,0-1,0-24,0 25,25 0,-25-25,25 25</inkml:trace>
  <inkml:trace contextRef="#ctx0" brushRef="#br0" timeOffset="-169453.12">24309 3770,'0'-24,"0"48,0 1,0 0,0 0,0 0,25 24,-25-24,0 0,0 0,0 24,0-24,0 0,0 0,25-1,-25 1,24 0,-24 0,0 0,0-1,25 1,-25 0,0-50,-25 25,1-25,-1 25,0 0,0-24,0 24,1 0,-1 24,0-24,0 0,0 25,1-25,24 25,-25-25,0 25,0 0,25-1,0 1,0 0,0 0,0 0,0-1,0 1,0 0,25 0,0-25,0 25,-1-25,1 0,0 0,0 0,0 0,-1 0,1 0,0-25,0 25,0 0,-25-25,24 25,1-25,-25 0,25 25,-25-24,25-1,-25 0,0 0,0 0,0 1,0-1,0 0,-25 0,25 50,0 0,0 0,-25-25,25 24,0 1,0 0,0 0,0 0,0-1,0 1,25-25,-25 25,25-25,0 25,-1-25,1 0,-25 25,25-25,0 0,0 0,-1 0,1 0,0 0,-25-25,25 25</inkml:trace>
  <inkml:trace contextRef="#ctx0" brushRef="#br0" timeOffset="-168900.3299">24805 4018,'0'0,"25"0,0 0,-1-24,1 24,0 0,0 0,0 0,-1 0,1 0,0-25,0 25,0 0,-1 0,1 0,-25 25,0-1,-25-24,25 25,-24 0,-1 0,0 0,0-1,0 1,-24 0,24 0,0 24,-24-24,24 0,-25 0,25 0,1-1,-1 1,-25 0,50 0,-25 0,1-25,24 24,0 1,0 0,24-25,1 25,0-25,0 0,24 0,1 0,-25 0,24 0,1 0,0 0,-1 0,1 0,-1 0,1-25,0 25,-1 0,-24 0,0 0,0 0,0-25,-1 25</inkml:trace>
  <inkml:trace contextRef="#ctx0" brushRef="#br0" timeOffset="-167359.69">13519 2977,'0'0,"25"0,-25 24,0 1,0 0,25 0,-25 0,0-1,0 1,24 50,-24-1,0 0,25-24,-25 0,0-1,0 50,0 1,0 24,0-75,0 125,0-124,0 74,0-75,0 26,0 24,0-25,25 1,-25-1,0-24,0 24,0 1,0-1,0 0,0 1,0-1,0 1,0-1,0 0,25 1,-25-26,0 26,0-26,0 1,0 24,0-49,0 25,0-25,0 0,25-1,-25 1,0 0,0 0,0 0</inkml:trace>
  <inkml:trace contextRef="#ctx0" brushRef="#br0" timeOffset="-165022.51">13792 2803,'0'25,"25"-25,-1 0,1 25,0-25,0 0,0 0,24 0,-24 24,0-24,0 0,24 0,-24 0,25 0,-26 25,26-25,0 0,-1 0,1 0,-1 25,1-25,0 0,24 0,-24 0,24 25,1-25,-26 0,26 0,-1 0,0 0,26 25,-26-25,0 0,1 0,-1 0,25 0,-24 0,-1 0,26 0,-26 24,25-24,0 0,-24 0,24 0,0 0,-24 0,24 0,0 0,-24 0,24 0,-25 0,25 25,-24-25,-1 0,1 0,-1 0,0 0,1 25,-1-25,1 0,-26 0,26 0,-1 0,1 0,-26 0,26 0,-1 25,0-25,-24 0,24 0,1 0,-26 0,26 25,-1-25,-24 0,24 0,1 0,-26 24,26-24,-26 0,26 0,-26 0,1 0,0 25,24-25,-24 0,-1 0,1 0,-1 0,1 0,0 0,24 25,-24-25,24 0,-24 0,24 0,-24 25,24-25,-24 0,-1 0,26 0,-26 0,1 0,-25 0,24 25,1-25,0 0,-1 0,1 0,-1 0,1 0,-25 0,24 0,1 0,0 0,-1-25,-24 25,25 0,-25 0,24 0,-24 0,25 0,-26 0,1 0,25 0,-25 0,-1 0,1 0,0 0,25 0,-26-25,1 25,0 0,0 0,0 0,24 0,-24 0,0-25,0 25,-1 0,26 0,-25-25,0 25,-1 0,1 0,0-24,0 24,0 0,24 0,-24-25,0 25,0 0,-1 0,-24-25,25 25,0 0,0 0,0-25,24 25,-24 0,0 0,0-25,0 25,24 0,-24-24,0 24,0 0,24-25,-24 25,0 0,24 0,-24 0,0-25,25 25,-26 0,1 0,25 0,-25 0,-1 0,26 0,-25 0,0 0,-1 0,1 0,0 0,0 0,0 0,-1 0,1 0,0 0,0 0,0 0,0 0,-1-25,1 25,0 0,0 0,0 0,-1 0,1 0,25 0,-25 0,-1 0,1 0,0 0,0 0,24 0,-24 0,0 0,0 0,0 0,-1 0,26 0,-25 0,0 0,24 25,1-25,-1 0,1 0,0 0,-1 25,26-25,-26 0,1 0,0 25,-1-25,-24 0,25 0,-26 0,1 0,25 0,-25-25,-1 25,1 0,-25-25,25 25,-25 25,0 0,0-1,0 1,0 0,25 0,-25 0,0-1,25-24,-25 25,0 0,24 0,-24 0,0-1,0 1,0 0,25 0,-25 0,0-1,0 1,0 0,0 0,0 0,0-1,0 1,0 0,0 0,25-25,-25 25,0-1,0 1,0 0,0 0,0 0,25 0,-25-1,0 1,0 0,25 0,-25 0,0-1,24-24,-24 25,0 0,0 0,0 0,0-1,25 1,-25 0,0 0,0 0,0-1,25 1,-25 0,0 0,0 0,0-1,0 1,0 25,25-25,-25-1,0 1,0 25,0-25,0-1</inkml:trace>
  <inkml:trace contextRef="#ctx0" brushRef="#br0" timeOffset="-164285.44">14660 4887,'0'0,"25"0,0 0,-1 0</inkml:trace>
  <inkml:trace contextRef="#ctx0" brushRef="#br0" timeOffset="-162668.68">13643 6176,'0'0,"0"-24,0-1,25 25,-25-25,25 25,-1 0,1 0,0 0,0 0,0 0,24 0,-24 0,0 0,0 0,24 0,1 0,-25 0,24 0,1 0,-1 0,1-25,0 25,24 0,-24 0,-1 0,26 0,-26-25,1 25,24 0,-24 0,24 0,-24 0,24-24,-24 24,24 0,1 0,-26 0,26 0,-26 0,26 0,-1 0,-24 0,24-25,1 25,-26 0,26 0,-1 0,-24 0,24 0,1 0,-26 0,26 0,-26 25,26-25,-1 0,-24 0,24 0,0 0,-24 0,25 0,-1 0,0-25,1 25,-26 0,26 0,-1 0,-24 0,24 0,-24 0,24 0,-24 0,-1 0,1 25,24-25,-24 0,0 0,-1 0,1 0,0 0,24 0,-24 0,-1 24,26-24,-26 0,26 0,-26 0,26 0,-1 0,-24 0,24 0,0 0,-24 0,0 0,24 0,-24 0,-1 0,1 0,0 25,-1-25,26 0,-26 0,1 0,24 0,-24 0,-1 0,26 0,-26 0,26 25,-26-25,1 0,24 0,-24 0,0 0,24 25,-24-25,-1 0,26 0,-26 25,26-25,-26 0,1 24,0-24,24 0,-24 0,-1 25,1-25,24 0,-24 0,-1 25,26-25,-25 0,24 25,-24-25,-1 0,26 25,-26-25,1 0,-1 0,1 24,24-24,-24 0,0 0,-1 0,1 0,24 25,-24-25,-1 0,1 0,0 0,-1 25,1-25,0 0,24 0,-24 25,-1-25,1 0,-1 0,1 0,24 0,-24 0,0 0,-1 0,-24 0,25 0,-1 0,1 0,-1 25,-24-25,25 0,-1 0,-24 0,25 0,0 0,-1 0,-24 0,25 0,-1 0,1 0,-25 0,24 0,1 0,-25 0,24 0,1 0,-25 0,24 0,-24 0,0 0,24 0,-24 0,0 0,0 0,24 0,-24 0,0 0,0 0,24 24,-24-24,0 0,25 0,-25 0,-1 0,26 0,-25 25,24-25,-24 0,25 0,-25 0,24 0,-24 0,0 0,24 0,-24 0,0-25,0 25,0 0,-1 0,1 0,0 0,0 0,0 0,-1 0,1 0,0 0,0 0,0 0,-1 0,1 0,0 0,0-24,0 24,-1 0,1 0,0 0,-25-25,25 25,0 0,-25-25,24 25,1 0,-25-25,25 25,-25-25,25 25,-25-24,25-1,0 0,-25 0,24 25,-24-25,25 1,-25-1,25 0,0 0,0-24,-1 24,1-25,0 25,25-24,-26-1,1 0,0 1,0-26,0 26,-1-1,1 1</inkml:trace>
  <inkml:trace contextRef="#ctx0" brushRef="#br0" timeOffset="-156661.4">3523 220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2-09-30T08:17:20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003 17413,'0'0,"0"25,-24-25,24 24,0 1,-50 50,25-26,25 1,-25-25,1 24,-1-24,0 25,25-25</inkml:trace>
  <inkml:trace contextRef="#ctx0" brushRef="#br0" timeOffset="277.07">24805 17512,'0'-25,"25"25,0 0,-1 25,1-25,0 0,-25 25,25-25,24 0,-24 25,0-25,0 0,0 25,-1-25,1 0,0 24,0-24,0 0,0 25,-1-25</inkml:trace>
  <inkml:trace contextRef="#ctx0" brushRef="#br0" timeOffset="1368.94">23490 18256,'0'-25,"-24"25,-1 0,25 25,-25-25,25 25,-25-25,25 25,-25-25,25 25,-24-1,24 1,0 0,0 0,-25 0,25-1,25 1,-25 0,24-25,-24 25,25 0,0 0,0-1,0-24,-1 25,1-25,0 25,0-25,0 0,-1 0,1 0,0 0</inkml:trace>
  <inkml:trace contextRef="#ctx0" brushRef="#br0" timeOffset="1949.11">23714 18355,'24'0,"1"0,0-24,0 24,0 0,-1-25,1 25,0 0,0 0,-25 25,0-1,-25 1,25 0,-25-25,25 25,-25 0,1-1,-1-24,25 25,-25-25,0 25,0 0,1-25,24 25,-25-25,25 25,25-25,-1-25,1 25,0 0,0 0,0 0,-25-25,24 25,1 0,0 0,0 0,0 0,-1-25,1 25,0 0,0 0,0 0,0-25</inkml:trace>
  <inkml:trace contextRef="#ctx0" brushRef="#br0" timeOffset="2297.55">24284 18380,'-25'0,"1"25,48-25,1 0,-25-25,25 25,0 0,0 0,-1 0,-24-25,25 25,0 0,0 0,0 0,-25-24,24 24</inkml:trace>
  <inkml:trace contextRef="#ctx0" brushRef="#br0" timeOffset="2839.84">24532 18281,'0'0,"25"0,0 0,0 0,-25-25,24 25,1 0,0 0,0 0,0 0,-1 0,-24 25,0 0,-24-25,24 25,-25-25,25 24,-25 1,0 0,0 0,1 0,-1-1,25 1,-25-25,25 25,25-25,0 0,-1 0,1-25,0 25,0 0,0 0,-1 0,-24-25,25 25,0 0</inkml:trace>
  <inkml:trace contextRef="#ctx0" brushRef="#br0" timeOffset="3164.5">24954 18355,'0'25,"-25"-25,25 25,0 0,-25-25,25 25,0-1,25-24,0 25,0-25,-25-25,24 25,1 0,-25-24,25 24,0-25,-25 0,25 25,-25-25,-25 25,25-25,-25 25,0 0,0 0,1 0</inkml:trace>
  <inkml:trace contextRef="#ctx0" brushRef="#br0" timeOffset="3481.08">24929 18083,'-25'0,"50"0,-25-25,25 25,0 0,-1 0,1 25,0-25,0 0,0 0,24 24,-24-24,25 25,-25 0,-1-25,1 25,25 0,-25-1,-1 1,-24 0,25 0,-25 24,25-24,-25 0,0 0,-25 24</inkml:trace>
  <inkml:trace contextRef="#ctx0" brushRef="#br0" timeOffset="5957.19">23788 3994,'0'24,"0"1,-25 0,25 0,-25 0,25-1,0 1,-24 0,24 0,-25 0,25-1,-25 1,25 0,-25 0,25 0,0-1,0 1,-25-25,25 25,-24 0</inkml:trace>
  <inkml:trace contextRef="#ctx0" brushRef="#br0" timeOffset="6265.78">23590 4167,'0'25,"24"0,1 0,0-1,0 1,0-25,-1 25,1-25,0 25,0 0,0-25,-1 24,1-24,25 25,-25-25,-1 25,1-25,0 25,0-25,-25 25</inkml:trace>
  <inkml:trace contextRef="#ctx0" brushRef="#br0" timeOffset="7295.89">22920 5259,'-25'0,"25"24,-25-24,0 0,25 25,-24-25,24 25,-25-25,25 25,-25-25,0 25,25-1,-25-24,25 25,-24 0,-1 0,25 0,0-1,-25 1,25 0,0 0,0 0,0-1,0 1,0 0,0 0,0 0,0-1,0 1,0 0,0 0,0 0,25 0,-25-1,25 1,-25 0,0 0,24 0,-24-1,25-24,-25 25,25 0,0 0,0-25,-1 0,1 25,0-25,0 0,0 0,-1-25,1 25,0 0</inkml:trace>
  <inkml:trace contextRef="#ctx0" brushRef="#br0" timeOffset="7969.82">23019 5556,'-25'0,"50"0,-25-25,25 25,0 0,-25-24,25 24,-1 0,1 0,-25-25,25 25,0 0,-25-25,25 25,-1 0,-24 25,0 0,0-1,-24-24,24 25,-25 0,25 0,-25 0,0-1,0 1,25 0,-24 0,-1 0,0-1,0-24,0 25,25 0,-25 0,1 0,-1 0,25-1,25-24,-1 0,1 0,0-24,0 24,0 0,0 0,-1 0,1-25,0 25,0 0,24 0,-24-25,0 25,0 0,24 0,-24-25,0 25,0 0,0 0,-1 0,1 0,-25-25,25 25</inkml:trace>
  <inkml:trace contextRef="#ctx0" brushRef="#br0" timeOffset="8334.01">23540 5581,'0'0,"25"0,0 0,-1 0,1 0,0-25,0 25,0 0,-1 0,1 0,0-25,0 25,0 0,-1 0,1-24</inkml:trace>
  <inkml:trace contextRef="#ctx0" brushRef="#br0" timeOffset="8970.11">24061 5333,'25'0,"0"-25,-1 25,1 0,0 0,0 0,0 0,-1 0,1 25,-25 0,0 0,0-1,-25-24,1 25,24 0,-25 0,0 0,0-1,25 1,-25 25,1-25,-1-1,0 1,25 0,-25 0,0 0,25-1,-25-24,25 25,0 0,0 0,25-25,0 0,0 0,0 0,0 0,-1 0,-24-25,25 25,0 0,0 0,0-25,-1 25,1 0,0 0,0 0,-25-25,25 25,-1 0,1 0,0-24,0 24,0 0,-25-25</inkml:trace>
  <inkml:trace contextRef="#ctx0" brushRef="#br0" timeOffset="9367.48">24681 5482,'0'0,"-25"0,0 0,25 25,-24-25,24 24,-25-24,25 25,-25-25,25 25,0 0,0 0,0-1,0 1,0 0,0 0,0 0,0-1,25 1,0-25,-1 0,1 0,0 0,0 0,0-25,-1 25,-24-24,25 24,-25-25,25 25,-25-25,0 0,0 0,0 1,-25-1,0 25,1-25,-1 25,25-25,-25 25,0 0</inkml:trace>
  <inkml:trace contextRef="#ctx0" brushRef="#br0" timeOffset="9887.14">24408 5035,'25'0,"0"0,0 0,-1 0,1 0,0 0,0 0,0 0,-1 0,1 0,25 0,-25 0,-1 25,1-25,0 0,25 25,-26-25,1 25,25 0,-25-25,24 24,-24 1,25 0,-26 25,1-26,0 26,0-25,0 24,0 1,-1 0,-24-1,0 1,0-1,0 1,0 0,0-26,0 26,-24 0,-1-1,0-24,0 25,0-25,0 24,-24-24,-1 25,25-26,-24 1,-1 25,1-25,-1 2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E168CE-460D-4285-A6E1-01C084019EE3}" type="datetimeFigureOut">
              <a:rPr lang="en-IN" smtClean="0"/>
              <a:t>12-10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F69006-D8E1-4878-8728-171830358EC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401359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F69006-D8E1-4878-8728-171830358EC1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51826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13772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12612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6929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24673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49436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6280968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211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50933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80179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535763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2465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088C621-DB8B-43EE-B4D6-E8DAC8CF646A}" type="datetimeFigureOut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12-10-2023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1161DAA6-EC4D-4A01-9AB1-2A684F047E81}" type="slidenum">
              <a:rPr lang="en-I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I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210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customXml" Target="../ink/ink8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4.bin"/><Relationship Id="rId5" Type="http://schemas.openxmlformats.org/officeDocument/2006/relationships/customXml" Target="../ink/ink9.xml"/><Relationship Id="rId10" Type="http://schemas.openxmlformats.org/officeDocument/2006/relationships/image" Target="../media/image10.wmf"/><Relationship Id="rId4" Type="http://schemas.openxmlformats.org/officeDocument/2006/relationships/image" Target="../media/image90.emf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customXml" Target="../ink/ink12.xml"/><Relationship Id="rId10" Type="http://schemas.openxmlformats.org/officeDocument/2006/relationships/image" Target="../media/image17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27.bin"/><Relationship Id="rId7" Type="http://schemas.openxmlformats.org/officeDocument/2006/relationships/customXml" Target="../ink/ink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emf"/><Relationship Id="rId5" Type="http://schemas.openxmlformats.org/officeDocument/2006/relationships/customXml" Target="../ink/ink13.xml"/><Relationship Id="rId4" Type="http://schemas.openxmlformats.org/officeDocument/2006/relationships/image" Target="../media/image3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customXml" Target="../ink/ink15.x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emf"/><Relationship Id="rId4" Type="http://schemas.openxmlformats.org/officeDocument/2006/relationships/customXml" Target="../ink/ink1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emf"/><Relationship Id="rId2" Type="http://schemas.openxmlformats.org/officeDocument/2006/relationships/customXml" Target="../ink/ink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emf"/><Relationship Id="rId4" Type="http://schemas.openxmlformats.org/officeDocument/2006/relationships/customXml" Target="../ink/ink19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emf"/><Relationship Id="rId5" Type="http://schemas.openxmlformats.org/officeDocument/2006/relationships/customXml" Target="../ink/ink20.xml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emf"/><Relationship Id="rId5" Type="http://schemas.openxmlformats.org/officeDocument/2006/relationships/customXml" Target="../ink/ink21.xml"/><Relationship Id="rId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emf"/><Relationship Id="rId5" Type="http://schemas.openxmlformats.org/officeDocument/2006/relationships/customXml" Target="../ink/ink24.xml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ustomXml" Target="../ink/ink25.xm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emf"/><Relationship Id="rId5" Type="http://schemas.openxmlformats.org/officeDocument/2006/relationships/customXml" Target="../ink/ink27.xml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7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Season 2, Lecture 25:</a:t>
            </a: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Tutorial 6</a:t>
            </a:r>
          </a:p>
          <a:p>
            <a:pPr algn="ctr"/>
            <a:r>
              <a:rPr lang="en-US" sz="2400" b="1" dirty="0">
                <a:solidFill>
                  <a:prstClr val="white"/>
                </a:solidFill>
              </a:rPr>
              <a:t>Phase transition, Clausius </a:t>
            </a:r>
            <a:r>
              <a:rPr lang="en-US" sz="2400" b="1" dirty="0" err="1">
                <a:solidFill>
                  <a:prstClr val="white"/>
                </a:solidFill>
              </a:rPr>
              <a:t>Claperyon</a:t>
            </a:r>
            <a:r>
              <a:rPr lang="en-US" sz="2400" b="1" dirty="0">
                <a:solidFill>
                  <a:prstClr val="white"/>
                </a:solidFill>
              </a:rPr>
              <a:t> Equation </a:t>
            </a:r>
            <a:endParaRPr lang="en-IN" sz="2400" b="1" dirty="0">
              <a:solidFill>
                <a:prstClr val="white"/>
              </a:solidFill>
            </a:endParaRPr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xmlns="" id="{12EB362A-5841-5245-C4EC-22712F307FA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>
            <a:fillRect/>
          </a:stretch>
        </p:blipFill>
        <p:spPr>
          <a:xfrm>
            <a:off x="2452257" y="3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7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7184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EE6AD5-3114-668B-BBAC-769AE7924B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7872B97-FF95-103A-C88D-F1F596D0B2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6960" y="774000"/>
              <a:ext cx="8112960" cy="33591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120" y="760680"/>
                <a:ext cx="8131680" cy="337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8599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A35678C-C8BC-A9D0-513D-2855F4A8E3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26921CB-3670-2BF1-0B56-EA8C04723F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64783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18040" y="446400"/>
              <a:ext cx="8322840" cy="6233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8680" y="437040"/>
                <a:ext cx="8341560" cy="625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60043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75120" y="857160"/>
              <a:ext cx="8269200" cy="5510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5760" y="847800"/>
                <a:ext cx="8287920" cy="552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014302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821520" y="500040"/>
              <a:ext cx="8421120" cy="6313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2160" y="490680"/>
                <a:ext cx="8439840" cy="63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8152920" y="1437840"/>
              <a:ext cx="1009440" cy="52866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43560" y="1428480"/>
                <a:ext cx="1028160" cy="53053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DC23B615-80F5-CC00-7225-5D3C624C7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630906"/>
              </p:ext>
            </p:extLst>
          </p:nvPr>
        </p:nvGraphicFramePr>
        <p:xfrm>
          <a:off x="5436096" y="2420888"/>
          <a:ext cx="337087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358640" imgH="203040" progId="Equation.DSMT4">
                  <p:embed/>
                </p:oleObj>
              </mc:Choice>
              <mc:Fallback>
                <p:oleObj name="Equation" r:id="rId7" imgW="13586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6096" y="2420888"/>
                        <a:ext cx="3370875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65C1C74F-6196-6F78-1F36-51B4D97ED8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413714"/>
              </p:ext>
            </p:extLst>
          </p:nvPr>
        </p:nvGraphicFramePr>
        <p:xfrm>
          <a:off x="6372200" y="3036744"/>
          <a:ext cx="2577682" cy="78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9" imgW="1752480" imgH="533160" progId="Equation.DSMT4">
                  <p:embed/>
                </p:oleObj>
              </mc:Choice>
              <mc:Fallback>
                <p:oleObj name="Equation" r:id="rId9" imgW="1752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2200" y="3036744"/>
                        <a:ext cx="2577682" cy="78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3EB14CA-E0E8-7D59-FB07-47F55ADAE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95519"/>
              </p:ext>
            </p:extLst>
          </p:nvPr>
        </p:nvGraphicFramePr>
        <p:xfrm>
          <a:off x="539552" y="1894582"/>
          <a:ext cx="3278456" cy="503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1" imgW="1155600" imgH="177480" progId="Equation.DSMT4">
                  <p:embed/>
                </p:oleObj>
              </mc:Choice>
              <mc:Fallback>
                <p:oleObj name="Equation" r:id="rId11" imgW="115560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552" y="1894582"/>
                        <a:ext cx="3278456" cy="503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0941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05560" y="580320"/>
              <a:ext cx="8617320" cy="6010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6200" y="570960"/>
                <a:ext cx="8636040" cy="602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84207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-26640" y="446400"/>
              <a:ext cx="9108720" cy="594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36000" y="437040"/>
                <a:ext cx="9127440" cy="596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3723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hase transition</a:t>
            </a:r>
            <a:endParaRPr lang="en-IN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10"/>
          <a:stretch/>
        </p:blipFill>
        <p:spPr bwMode="auto">
          <a:xfrm>
            <a:off x="1475656" y="1844824"/>
            <a:ext cx="4994468" cy="4735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96136" y="4653136"/>
            <a:ext cx="31419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ater to steam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34172956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80" t="21140" r="4815" b="13419"/>
          <a:stretch/>
        </p:blipFill>
        <p:spPr bwMode="auto">
          <a:xfrm>
            <a:off x="751783" y="980728"/>
            <a:ext cx="6844553" cy="4787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017543" y="5734849"/>
            <a:ext cx="50260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/>
              <a:t>https://www.youtube.com/watch?v=Juz9pVVsmQQ</a:t>
            </a:r>
          </a:p>
        </p:txBody>
      </p:sp>
    </p:spTree>
    <p:extLst>
      <p:ext uri="{BB962C8B-B14F-4D97-AF65-F5344CB8AC3E}">
        <p14:creationId xmlns:p14="http://schemas.microsoft.com/office/powerpoint/2010/main" val="25531028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3" t="22243" r="14840" b="5520"/>
          <a:stretch/>
        </p:blipFill>
        <p:spPr bwMode="auto">
          <a:xfrm>
            <a:off x="1403647" y="188640"/>
            <a:ext cx="7401417" cy="6336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66979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7778776"/>
              </p:ext>
            </p:extLst>
          </p:nvPr>
        </p:nvGraphicFramePr>
        <p:xfrm>
          <a:off x="107504" y="188640"/>
          <a:ext cx="8712968" cy="63367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6465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508821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54199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581511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901301938"/>
                    </a:ext>
                  </a:extLst>
                </a:gridCol>
                <a:gridCol w="436132">
                  <a:extLst>
                    <a:ext uri="{9D8B030D-6E8A-4147-A177-3AD203B41FA5}">
                      <a16:colId xmlns:a16="http://schemas.microsoft.com/office/drawing/2014/main" xmlns="" val="3188963098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577227769"/>
                    </a:ext>
                  </a:extLst>
                </a:gridCol>
                <a:gridCol w="503978">
                  <a:extLst>
                    <a:ext uri="{9D8B030D-6E8A-4147-A177-3AD203B41FA5}">
                      <a16:colId xmlns:a16="http://schemas.microsoft.com/office/drawing/2014/main" xmlns="" val="3322509302"/>
                    </a:ext>
                  </a:extLst>
                </a:gridCol>
              </a:tblGrid>
              <a:tr h="56917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933515351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691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124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4" t="33097" r="52283" b="17029"/>
          <a:stretch/>
        </p:blipFill>
        <p:spPr bwMode="auto">
          <a:xfrm>
            <a:off x="2987824" y="404664"/>
            <a:ext cx="2784764" cy="3648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10956"/>
              </p:ext>
            </p:extLst>
          </p:nvPr>
        </p:nvGraphicFramePr>
        <p:xfrm>
          <a:off x="6227763" y="2144713"/>
          <a:ext cx="647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7763" y="2144713"/>
                        <a:ext cx="647700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786657"/>
              </p:ext>
            </p:extLst>
          </p:nvPr>
        </p:nvGraphicFramePr>
        <p:xfrm>
          <a:off x="6227763" y="2924175"/>
          <a:ext cx="7366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924175"/>
                        <a:ext cx="7366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2348880"/>
            <a:ext cx="3060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At constant P and T</a:t>
            </a:r>
            <a:endParaRPr lang="en-IN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445845" y="143054"/>
            <a:ext cx="58687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hemical Potential and Phase changes</a:t>
            </a:r>
            <a:endParaRPr lang="en-I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98469" y="5157192"/>
            <a:ext cx="19442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At equilibrium</a:t>
            </a:r>
            <a:endParaRPr lang="en-IN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154619"/>
              </p:ext>
            </p:extLst>
          </p:nvPr>
        </p:nvGraphicFramePr>
        <p:xfrm>
          <a:off x="2987824" y="5517232"/>
          <a:ext cx="38258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1612800" imgH="228600" progId="Equation.DSMT4">
                  <p:embed/>
                </p:oleObj>
              </mc:Choice>
              <mc:Fallback>
                <p:oleObj name="Equation" r:id="rId9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517232"/>
                        <a:ext cx="38258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142027"/>
              </p:ext>
            </p:extLst>
          </p:nvPr>
        </p:nvGraphicFramePr>
        <p:xfrm>
          <a:off x="3168342" y="4053028"/>
          <a:ext cx="30527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155600" imgH="228600" progId="Equation.DSMT4">
                  <p:embed/>
                </p:oleObj>
              </mc:Choice>
              <mc:Fallback>
                <p:oleObj name="Equation" r:id="rId11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342" y="4053028"/>
                        <a:ext cx="3052762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54B8C862-49CD-DF35-825D-B79FB4688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45502"/>
              </p:ext>
            </p:extLst>
          </p:nvPr>
        </p:nvGraphicFramePr>
        <p:xfrm>
          <a:off x="6667500" y="4293270"/>
          <a:ext cx="24765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1130040" imgH="558720" progId="Equation.DSMT4">
                  <p:embed/>
                </p:oleObj>
              </mc:Choice>
              <mc:Fallback>
                <p:oleObj name="Equation" r:id="rId13" imgW="113004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DD14F598-BB21-75AC-4C92-EA8BD4F8BD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67500" y="4293270"/>
                        <a:ext cx="2476500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377280" y="2207520"/>
              <a:ext cx="8518320" cy="3049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67200" y="2202480"/>
                <a:ext cx="8533080" cy="307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41933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06034"/>
              </p:ext>
            </p:extLst>
          </p:nvPr>
        </p:nvGraphicFramePr>
        <p:xfrm>
          <a:off x="1835696" y="548680"/>
          <a:ext cx="558167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1612800" imgH="228600" progId="Equation.DSMT4">
                  <p:embed/>
                </p:oleObj>
              </mc:Choice>
              <mc:Fallback>
                <p:oleObj name="Equation" r:id="rId3" imgW="1612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48680"/>
                        <a:ext cx="5581673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133930"/>
              </p:ext>
            </p:extLst>
          </p:nvPr>
        </p:nvGraphicFramePr>
        <p:xfrm>
          <a:off x="71438" y="1916113"/>
          <a:ext cx="9028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7734240" imgH="431640" progId="Equation.DSMT4">
                  <p:embed/>
                </p:oleObj>
              </mc:Choice>
              <mc:Fallback>
                <p:oleObj name="Equation" r:id="rId5" imgW="773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8" y="1916113"/>
                        <a:ext cx="902811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48748"/>
              </p:ext>
            </p:extLst>
          </p:nvPr>
        </p:nvGraphicFramePr>
        <p:xfrm>
          <a:off x="2265363" y="3284538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5363" y="3284538"/>
                        <a:ext cx="4568825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691006"/>
              </p:ext>
            </p:extLst>
          </p:nvPr>
        </p:nvGraphicFramePr>
        <p:xfrm>
          <a:off x="7985" y="4509120"/>
          <a:ext cx="9136015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9" imgW="5155920" imgH="203040" progId="Equation.DSMT4">
                  <p:embed/>
                </p:oleObj>
              </mc:Choice>
              <mc:Fallback>
                <p:oleObj name="Equation" r:id="rId9" imgW="515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85" y="4509120"/>
                        <a:ext cx="9136015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64935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01590"/>
              </p:ext>
            </p:extLst>
          </p:nvPr>
        </p:nvGraphicFramePr>
        <p:xfrm>
          <a:off x="2384156" y="2348880"/>
          <a:ext cx="45688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206360" imgH="228600" progId="Equation.DSMT4">
                  <p:embed/>
                </p:oleObj>
              </mc:Choice>
              <mc:Fallback>
                <p:oleObj name="Equation" r:id="rId3" imgW="1206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156" y="2348880"/>
                        <a:ext cx="45688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96275"/>
              </p:ext>
            </p:extLst>
          </p:nvPr>
        </p:nvGraphicFramePr>
        <p:xfrm>
          <a:off x="899592" y="3873920"/>
          <a:ext cx="7537955" cy="66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5" imgW="2603160" imgH="228600" progId="Equation.DSMT4">
                  <p:embed/>
                </p:oleObj>
              </mc:Choice>
              <mc:Fallback>
                <p:oleObj name="Equation" r:id="rId5" imgW="260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73920"/>
                        <a:ext cx="7537955" cy="66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361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835696" y="116632"/>
            <a:ext cx="59909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We know from Gibbs-</a:t>
            </a:r>
            <a:r>
              <a:rPr lang="en-US" sz="2800" b="1" dirty="0" err="1"/>
              <a:t>Duhem</a:t>
            </a:r>
            <a:r>
              <a:rPr lang="en-US" sz="2800" b="1" dirty="0"/>
              <a:t> relations,</a:t>
            </a:r>
            <a:endParaRPr lang="en-IN" sz="28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37302"/>
              </p:ext>
            </p:extLst>
          </p:nvPr>
        </p:nvGraphicFramePr>
        <p:xfrm>
          <a:off x="2191229" y="908720"/>
          <a:ext cx="47386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229" y="908720"/>
                        <a:ext cx="473868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37896"/>
              </p:ext>
            </p:extLst>
          </p:nvPr>
        </p:nvGraphicFramePr>
        <p:xfrm>
          <a:off x="2123728" y="1753170"/>
          <a:ext cx="50800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320480" imgH="609480" progId="Equation.DSMT4">
                  <p:embed/>
                </p:oleObj>
              </mc:Choice>
              <mc:Fallback>
                <p:oleObj name="Equation" r:id="rId5" imgW="1320480" imgH="609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753170"/>
                        <a:ext cx="50800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072"/>
              </p:ext>
            </p:extLst>
          </p:nvPr>
        </p:nvGraphicFramePr>
        <p:xfrm>
          <a:off x="2051720" y="4149080"/>
          <a:ext cx="45688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149080"/>
                        <a:ext cx="45688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917110"/>
              </p:ext>
            </p:extLst>
          </p:nvPr>
        </p:nvGraphicFramePr>
        <p:xfrm>
          <a:off x="2179323" y="5301208"/>
          <a:ext cx="47625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9" imgW="1257120" imgH="228600" progId="Equation.DSMT4">
                  <p:embed/>
                </p:oleObj>
              </mc:Choice>
              <mc:Fallback>
                <p:oleObj name="Equation" r:id="rId9" imgW="12571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3" y="5301208"/>
                        <a:ext cx="47625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292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21853"/>
              </p:ext>
            </p:extLst>
          </p:nvPr>
        </p:nvGraphicFramePr>
        <p:xfrm>
          <a:off x="1475656" y="908720"/>
          <a:ext cx="5445065" cy="7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908720"/>
                        <a:ext cx="5445065" cy="7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91393"/>
              </p:ext>
            </p:extLst>
          </p:nvPr>
        </p:nvGraphicFramePr>
        <p:xfrm>
          <a:off x="179512" y="2708920"/>
          <a:ext cx="2935385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2708920"/>
                        <a:ext cx="2935385" cy="1584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573006"/>
              </p:ext>
            </p:extLst>
          </p:nvPr>
        </p:nvGraphicFramePr>
        <p:xfrm>
          <a:off x="4355976" y="2708920"/>
          <a:ext cx="45021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2679480" imgH="939600" progId="Equation.DSMT4">
                  <p:embed/>
                </p:oleObj>
              </mc:Choice>
              <mc:Fallback>
                <p:oleObj name="Equation" r:id="rId7" imgW="26794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08920"/>
                        <a:ext cx="45021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900140"/>
              </p:ext>
            </p:extLst>
          </p:nvPr>
        </p:nvGraphicFramePr>
        <p:xfrm>
          <a:off x="395536" y="4869160"/>
          <a:ext cx="2664296" cy="152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869160"/>
                        <a:ext cx="2664296" cy="1529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309991"/>
              </p:ext>
            </p:extLst>
          </p:nvPr>
        </p:nvGraphicFramePr>
        <p:xfrm>
          <a:off x="4355976" y="4797152"/>
          <a:ext cx="3706294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2222280" imgH="863280" progId="Equation.DSMT4">
                  <p:embed/>
                </p:oleObj>
              </mc:Choice>
              <mc:Fallback>
                <p:oleObj name="Equation" r:id="rId11" imgW="2222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976" y="4797152"/>
                        <a:ext cx="3706294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5623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7400"/>
              </p:ext>
            </p:extLst>
          </p:nvPr>
        </p:nvGraphicFramePr>
        <p:xfrm>
          <a:off x="1835696" y="1196752"/>
          <a:ext cx="60229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96752"/>
                        <a:ext cx="60229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44884" y="4196407"/>
            <a:ext cx="684354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/>
              <a:t>Clausius-Clapeyron</a:t>
            </a:r>
            <a:r>
              <a:rPr lang="en-US" sz="4400" b="1" dirty="0"/>
              <a:t> Equation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190848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780928"/>
            <a:ext cx="8229600" cy="1143000"/>
          </a:xfrm>
        </p:spPr>
        <p:txBody>
          <a:bodyPr/>
          <a:lstStyle/>
          <a:p>
            <a:r>
              <a:rPr lang="en-US" b="1" dirty="0"/>
              <a:t>Practice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160521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1EFEB49E-2C05-A203-3399-F197765F2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0357"/>
              </p:ext>
            </p:extLst>
          </p:nvPr>
        </p:nvGraphicFramePr>
        <p:xfrm>
          <a:off x="95250" y="332656"/>
          <a:ext cx="89535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4736880" imgH="1320480" progId="Equation.DSMT4">
                  <p:embed/>
                </p:oleObj>
              </mc:Choice>
              <mc:Fallback>
                <p:oleObj name="Equation" r:id="rId3" imgW="4736880" imgH="1320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" y="332656"/>
                        <a:ext cx="8953500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15191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255726"/>
              </p:ext>
            </p:extLst>
          </p:nvPr>
        </p:nvGraphicFramePr>
        <p:xfrm>
          <a:off x="95250" y="620713"/>
          <a:ext cx="8953500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4736880" imgH="1320480" progId="Equation.DSMT4">
                  <p:embed/>
                </p:oleObj>
              </mc:Choice>
              <mc:Fallback>
                <p:oleObj name="Equation" r:id="rId3" imgW="47368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" y="620713"/>
                        <a:ext cx="8953500" cy="249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19760" y="2553840"/>
              <a:ext cx="8430120" cy="41526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400" y="2544480"/>
                <a:ext cx="8448840" cy="417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5527440" y="5509440"/>
              <a:ext cx="3536640" cy="116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518080" y="5500080"/>
                <a:ext cx="3555360" cy="118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979565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018824"/>
              </p:ext>
            </p:extLst>
          </p:nvPr>
        </p:nvGraphicFramePr>
        <p:xfrm>
          <a:off x="107504" y="188640"/>
          <a:ext cx="8928992" cy="10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5765760" imgH="660240" progId="Equation.DSMT4">
                  <p:embed/>
                </p:oleObj>
              </mc:Choice>
              <mc:Fallback>
                <p:oleObj name="Equation" r:id="rId3" imgW="576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928992" cy="102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47864" y="1412776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of air at 25C = 0.0288 Kg/</a:t>
            </a:r>
            <a:r>
              <a:rPr lang="en-US" dirty="0" err="1"/>
              <a:t>mol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96580043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27791"/>
              </p:ext>
            </p:extLst>
          </p:nvPr>
        </p:nvGraphicFramePr>
        <p:xfrm>
          <a:off x="179512" y="188640"/>
          <a:ext cx="8640958" cy="65939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03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66070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51908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432048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21602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407665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672455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185910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1090088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1090088">
                  <a:extLst>
                    <a:ext uri="{9D8B030D-6E8A-4147-A177-3AD203B41FA5}">
                      <a16:colId xmlns:a16="http://schemas.microsoft.com/office/drawing/2014/main" xmlns="" val="12705222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1676118847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3396268"/>
                    </a:ext>
                  </a:extLst>
                </a:gridCol>
                <a:gridCol w="693288">
                  <a:extLst>
                    <a:ext uri="{9D8B030D-6E8A-4147-A177-3AD203B41FA5}">
                      <a16:colId xmlns:a16="http://schemas.microsoft.com/office/drawing/2014/main" xmlns="" val="415035161"/>
                    </a:ext>
                  </a:extLst>
                </a:gridCol>
              </a:tblGrid>
              <a:tr h="35001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err="1"/>
                        <a:t>ch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350013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63111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474690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[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24374"/>
              </p:ext>
            </p:extLst>
          </p:nvPr>
        </p:nvGraphicFramePr>
        <p:xfrm>
          <a:off x="107504" y="188640"/>
          <a:ext cx="8928992" cy="102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5765760" imgH="660240" progId="Equation.DSMT4">
                  <p:embed/>
                </p:oleObj>
              </mc:Choice>
              <mc:Fallback>
                <p:oleObj name="Equation" r:id="rId3" imgW="57657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4" y="188640"/>
                        <a:ext cx="8928992" cy="1022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85880" y="2009160"/>
              <a:ext cx="5760000" cy="4277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6520" y="1999800"/>
                <a:ext cx="5778720" cy="429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1299778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4120" y="482040"/>
              <a:ext cx="8670960" cy="58316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4760" y="472680"/>
                <a:ext cx="8689680" cy="585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661360" y="5241600"/>
              <a:ext cx="1188000" cy="1321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52000" y="5232240"/>
                <a:ext cx="1206720" cy="134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5616975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53680" y="562680"/>
              <a:ext cx="8653320" cy="6286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4320" y="553320"/>
                <a:ext cx="8672040" cy="63054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3189973" y="3575521"/>
            <a:ext cx="3380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W of air at 25C = 0.0288 Kg/</a:t>
            </a:r>
            <a:r>
              <a:rPr lang="en-US" dirty="0" err="1"/>
              <a:t>mol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03480" y="455400"/>
              <a:ext cx="8492760" cy="6304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120" y="446040"/>
                <a:ext cx="8511480" cy="6323400"/>
              </a:xfrm>
              <a:prstGeom prst="rect">
                <a:avLst/>
              </a:prstGeom>
            </p:spPr>
          </p:pic>
        </mc:Fallback>
      </mc:AlternateContent>
      <p:sp>
        <p:nvSpPr>
          <p:cNvPr id="5" name="Rectangle 4"/>
          <p:cNvSpPr/>
          <p:nvPr/>
        </p:nvSpPr>
        <p:spPr>
          <a:xfrm>
            <a:off x="107504" y="1268760"/>
            <a:ext cx="2376264" cy="1368152"/>
          </a:xfrm>
          <a:prstGeom prst="rect">
            <a:avLst/>
          </a:prstGeom>
          <a:solidFill>
            <a:srgbClr val="4F81BD">
              <a:alpha val="47843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62245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64574"/>
              </p:ext>
            </p:extLst>
          </p:nvPr>
        </p:nvGraphicFramePr>
        <p:xfrm>
          <a:off x="683568" y="836712"/>
          <a:ext cx="6616130" cy="28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3898800" imgH="1676160" progId="Equation.DSMT4">
                  <p:embed/>
                </p:oleObj>
              </mc:Choice>
              <mc:Fallback>
                <p:oleObj name="Equation" r:id="rId3" imgW="38988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836712"/>
                        <a:ext cx="6616130" cy="284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41280" y="3161160"/>
              <a:ext cx="7599600" cy="3402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1920" y="3151800"/>
                <a:ext cx="7618320" cy="3421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41498486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03261"/>
              </p:ext>
            </p:extLst>
          </p:nvPr>
        </p:nvGraphicFramePr>
        <p:xfrm>
          <a:off x="395536" y="116632"/>
          <a:ext cx="4751883" cy="204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3898800" imgH="1676160" progId="Equation.DSMT4">
                  <p:embed/>
                </p:oleObj>
              </mc:Choice>
              <mc:Fallback>
                <p:oleObj name="Equation" r:id="rId3" imgW="3898800" imgH="1676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6632"/>
                        <a:ext cx="4751883" cy="2042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673172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466569"/>
              </p:ext>
            </p:extLst>
          </p:nvPr>
        </p:nvGraphicFramePr>
        <p:xfrm>
          <a:off x="800100" y="333375"/>
          <a:ext cx="5507038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3" imgW="3898800" imgH="1206360" progId="Equation.DSMT4">
                  <p:embed/>
                </p:oleObj>
              </mc:Choice>
              <mc:Fallback>
                <p:oleObj name="Equation" r:id="rId3" imgW="389880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333375"/>
                        <a:ext cx="5507038" cy="170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78560" y="2366280"/>
              <a:ext cx="8751600" cy="4349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9200" y="2356920"/>
                <a:ext cx="8770320" cy="436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454824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96600" y="1303560"/>
              <a:ext cx="7983720" cy="4447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87240" y="1294200"/>
                <a:ext cx="8002440" cy="44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1991016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44680" y="1589400"/>
              <a:ext cx="8483760" cy="5170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5320" y="1580040"/>
                <a:ext cx="8502480" cy="518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4873624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8817"/>
              </p:ext>
            </p:extLst>
          </p:nvPr>
        </p:nvGraphicFramePr>
        <p:xfrm>
          <a:off x="154624" y="836712"/>
          <a:ext cx="902217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3" imgW="5410080" imgH="431640" progId="Equation.DSMT4">
                  <p:embed/>
                </p:oleObj>
              </mc:Choice>
              <mc:Fallback>
                <p:oleObj name="Equation" r:id="rId3" imgW="5410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4" y="836712"/>
                        <a:ext cx="902217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46800" y="1616400"/>
              <a:ext cx="7840440" cy="5232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37440" y="1607040"/>
                <a:ext cx="7859160" cy="525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210693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987827"/>
              </p:ext>
            </p:extLst>
          </p:nvPr>
        </p:nvGraphicFramePr>
        <p:xfrm>
          <a:off x="684213" y="190500"/>
          <a:ext cx="73231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3" imgW="3022560" imgH="609480" progId="Equation.DSMT4">
                  <p:embed/>
                </p:oleObj>
              </mc:Choice>
              <mc:Fallback>
                <p:oleObj name="Equation" r:id="rId3" imgW="3022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190500"/>
                        <a:ext cx="7323137" cy="147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907704" y="1916832"/>
            <a:ext cx="0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445224"/>
            <a:ext cx="46805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915816" y="263691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79613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347864" y="4077072"/>
            <a:ext cx="28803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2915816" y="2636912"/>
            <a:ext cx="432048" cy="14401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907704" y="2636912"/>
            <a:ext cx="1008112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907704" y="4077072"/>
            <a:ext cx="14401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34786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28184" y="4077072"/>
            <a:ext cx="0" cy="136815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67544" y="3140968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4324252" y="551723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endParaRPr lang="en-IN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70665"/>
              </p:ext>
            </p:extLst>
          </p:nvPr>
        </p:nvGraphicFramePr>
        <p:xfrm>
          <a:off x="971599" y="2407972"/>
          <a:ext cx="964089" cy="44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99" y="2407972"/>
                        <a:ext cx="964089" cy="44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2302"/>
              </p:ext>
            </p:extLst>
          </p:nvPr>
        </p:nvGraphicFramePr>
        <p:xfrm>
          <a:off x="0" y="3893753"/>
          <a:ext cx="1854141" cy="36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1155600" imgH="228600" progId="Equation.DSMT4">
                  <p:embed/>
                </p:oleObj>
              </mc:Choice>
              <mc:Fallback>
                <p:oleObj name="Equation" r:id="rId7" imgW="115560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3753"/>
                        <a:ext cx="1854141" cy="36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0860"/>
              </p:ext>
            </p:extLst>
          </p:nvPr>
        </p:nvGraphicFramePr>
        <p:xfrm>
          <a:off x="6365726" y="2435485"/>
          <a:ext cx="294506" cy="402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65726" y="2435485"/>
                        <a:ext cx="294506" cy="402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44445"/>
              </p:ext>
            </p:extLst>
          </p:nvPr>
        </p:nvGraphicFramePr>
        <p:xfrm>
          <a:off x="6779914" y="3717032"/>
          <a:ext cx="9604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1" imgW="457200" imgH="177480" progId="Equation.DSMT4">
                  <p:embed/>
                </p:oleObj>
              </mc:Choice>
              <mc:Fallback>
                <p:oleObj name="Equation" r:id="rId11" imgW="4572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914" y="3717032"/>
                        <a:ext cx="96043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4247964" y="17728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86098"/>
              </p:ext>
            </p:extLst>
          </p:nvPr>
        </p:nvGraphicFramePr>
        <p:xfrm>
          <a:off x="4286524" y="1525780"/>
          <a:ext cx="457572" cy="588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86524" y="1525780"/>
                        <a:ext cx="457572" cy="588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400364" y="4221088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829555"/>
              </p:ext>
            </p:extLst>
          </p:nvPr>
        </p:nvGraphicFramePr>
        <p:xfrm>
          <a:off x="4570413" y="4322763"/>
          <a:ext cx="4905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322763"/>
                        <a:ext cx="4905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915816" y="4077072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2627784" y="2348880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5796136" y="253354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6228184" y="3933056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619188" y="5949280"/>
            <a:ext cx="7928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turation Pressure = The pressure of a vapor which is in equilibrium with its liquid </a:t>
            </a:r>
          </a:p>
          <a:p>
            <a:r>
              <a:rPr lang="en-US" dirty="0"/>
              <a:t>Example steam and water co-existing under equilibrium at phase boundar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9796634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6577159"/>
              </p:ext>
            </p:extLst>
          </p:nvPr>
        </p:nvGraphicFramePr>
        <p:xfrm>
          <a:off x="107504" y="196320"/>
          <a:ext cx="8280920" cy="66616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6182">
                  <a:extLst>
                    <a:ext uri="{9D8B030D-6E8A-4147-A177-3AD203B41FA5}">
                      <a16:colId xmlns:a16="http://schemas.microsoft.com/office/drawing/2014/main" xmlns="" val="653112303"/>
                    </a:ext>
                  </a:extLst>
                </a:gridCol>
                <a:gridCol w="511719">
                  <a:extLst>
                    <a:ext uri="{9D8B030D-6E8A-4147-A177-3AD203B41FA5}">
                      <a16:colId xmlns:a16="http://schemas.microsoft.com/office/drawing/2014/main" xmlns="" val="3917516794"/>
                    </a:ext>
                  </a:extLst>
                </a:gridCol>
                <a:gridCol w="448323">
                  <a:extLst>
                    <a:ext uri="{9D8B030D-6E8A-4147-A177-3AD203B41FA5}">
                      <a16:colId xmlns:a16="http://schemas.microsoft.com/office/drawing/2014/main" xmlns="" val="3139677878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xmlns="" val="2063426697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xmlns="" val="3370971375"/>
                    </a:ext>
                  </a:extLst>
                </a:gridCol>
                <a:gridCol w="629334">
                  <a:extLst>
                    <a:ext uri="{9D8B030D-6E8A-4147-A177-3AD203B41FA5}">
                      <a16:colId xmlns:a16="http://schemas.microsoft.com/office/drawing/2014/main" xmlns="" val="338148188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2210462526"/>
                    </a:ext>
                  </a:extLst>
                </a:gridCol>
                <a:gridCol w="162560">
                  <a:extLst>
                    <a:ext uri="{9D8B030D-6E8A-4147-A177-3AD203B41FA5}">
                      <a16:colId xmlns:a16="http://schemas.microsoft.com/office/drawing/2014/main" xmlns="" val="3550651410"/>
                    </a:ext>
                  </a:extLst>
                </a:gridCol>
                <a:gridCol w="643714">
                  <a:extLst>
                    <a:ext uri="{9D8B030D-6E8A-4147-A177-3AD203B41FA5}">
                      <a16:colId xmlns:a16="http://schemas.microsoft.com/office/drawing/2014/main" xmlns="" val="2892343483"/>
                    </a:ext>
                  </a:extLst>
                </a:gridCol>
                <a:gridCol w="551755">
                  <a:extLst>
                    <a:ext uri="{9D8B030D-6E8A-4147-A177-3AD203B41FA5}">
                      <a16:colId xmlns:a16="http://schemas.microsoft.com/office/drawing/2014/main" xmlns="" val="82151607"/>
                    </a:ext>
                  </a:extLst>
                </a:gridCol>
                <a:gridCol w="735673">
                  <a:extLst>
                    <a:ext uri="{9D8B030D-6E8A-4147-A177-3AD203B41FA5}">
                      <a16:colId xmlns:a16="http://schemas.microsoft.com/office/drawing/2014/main" xmlns="" val="3690758186"/>
                    </a:ext>
                  </a:extLst>
                </a:gridCol>
                <a:gridCol w="567874">
                  <a:extLst>
                    <a:ext uri="{9D8B030D-6E8A-4147-A177-3AD203B41FA5}">
                      <a16:colId xmlns:a16="http://schemas.microsoft.com/office/drawing/2014/main" xmlns="" val="3249446876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xmlns="" val="1592132342"/>
                    </a:ext>
                  </a:extLst>
                </a:gridCol>
                <a:gridCol w="865553">
                  <a:extLst>
                    <a:ext uri="{9D8B030D-6E8A-4147-A177-3AD203B41FA5}">
                      <a16:colId xmlns:a16="http://schemas.microsoft.com/office/drawing/2014/main" xmlns="" val="1122740558"/>
                    </a:ext>
                  </a:extLst>
                </a:gridCol>
              </a:tblGrid>
              <a:tr h="290501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2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807519141"/>
                  </a:ext>
                </a:extLst>
              </a:tr>
              <a:tr h="79269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360687702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541073903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210920595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453706918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945924514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674885630"/>
                  </a:ext>
                </a:extLst>
              </a:tr>
              <a:tr h="477802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883647760"/>
                  </a:ext>
                </a:extLst>
              </a:tr>
              <a:tr h="63524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506735413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745886390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920438232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3526456457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2818571149"/>
                  </a:ext>
                </a:extLst>
              </a:tr>
              <a:tr h="352308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xmlns="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14" t="20037" r="30755" b="12500"/>
          <a:stretch/>
        </p:blipFill>
        <p:spPr bwMode="auto">
          <a:xfrm>
            <a:off x="718" y="23787"/>
            <a:ext cx="3789457" cy="304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455400" y="812520"/>
              <a:ext cx="8376480" cy="5983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46040" y="803160"/>
                <a:ext cx="8395200" cy="600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730141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919800" y="1330560"/>
              <a:ext cx="826056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10440" y="1321200"/>
                <a:ext cx="8279280" cy="54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3347259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316792"/>
              </p:ext>
            </p:extLst>
          </p:nvPr>
        </p:nvGraphicFramePr>
        <p:xfrm>
          <a:off x="323528" y="260648"/>
          <a:ext cx="7004476" cy="1008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3" imgW="4584600" imgH="660240" progId="Equation.DSMT4">
                  <p:embed/>
                </p:oleObj>
              </mc:Choice>
              <mc:Fallback>
                <p:oleObj name="Equation" r:id="rId3" imgW="45846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60648"/>
                        <a:ext cx="7004476" cy="1008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259200" y="1223280"/>
              <a:ext cx="8929800" cy="54831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9840" y="1213920"/>
                <a:ext cx="8948520" cy="550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7391683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51B499E-B382-1807-485F-0B1033C53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310260"/>
              </p:ext>
            </p:extLst>
          </p:nvPr>
        </p:nvGraphicFramePr>
        <p:xfrm>
          <a:off x="1475656" y="2408237"/>
          <a:ext cx="66929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739880" imgH="355320" progId="Equation.DSMT4">
                  <p:embed/>
                </p:oleObj>
              </mc:Choice>
              <mc:Fallback>
                <p:oleObj name="Equation" r:id="rId3" imgW="1739880" imgH="355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408237"/>
                        <a:ext cx="66929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29C0D7C-6D3E-BE40-3B9C-E9ECC0248CC7}"/>
              </a:ext>
            </a:extLst>
          </p:cNvPr>
          <p:cNvSpPr txBox="1"/>
          <p:nvPr/>
        </p:nvSpPr>
        <p:spPr>
          <a:xfrm>
            <a:off x="2723922" y="3704381"/>
            <a:ext cx="35514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/>
              <a:t>Gibbs -</a:t>
            </a:r>
            <a:r>
              <a:rPr lang="en-US" sz="2800" b="1" dirty="0" err="1"/>
              <a:t>Duhem</a:t>
            </a:r>
            <a:r>
              <a:rPr lang="en-US" sz="2800" b="1" dirty="0"/>
              <a:t> relation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776593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96" y="44624"/>
            <a:ext cx="9144000" cy="70480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hermodynamic properties of a strip of rubber as it is stretched (see below). Consider n moles of pure ethylene propylene rubber (EPR) that has a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unstretche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length z0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f it is stretched by applying a force F, it will obtain an equilibrium length z, given by:</a:t>
            </a:r>
          </a:p>
          <a:p>
            <a:endParaRPr lang="en-US" dirty="0"/>
          </a:p>
          <a:p>
            <a:r>
              <a:rPr lang="en-US" dirty="0"/>
              <a:t>f = </a:t>
            </a:r>
            <a:r>
              <a:rPr lang="en-US" dirty="0" err="1"/>
              <a:t>kT</a:t>
            </a:r>
            <a:r>
              <a:rPr lang="en-US" dirty="0"/>
              <a:t> (z–z</a:t>
            </a:r>
            <a:r>
              <a:rPr lang="en-US" baseline="-25000" dirty="0"/>
              <a:t>0</a:t>
            </a:r>
            <a:r>
              <a:rPr lang="en-US" dirty="0"/>
              <a:t> )</a:t>
            </a:r>
          </a:p>
          <a:p>
            <a:endParaRPr lang="en-US" sz="1200" dirty="0"/>
          </a:p>
          <a:p>
            <a:r>
              <a:rPr lang="en-US" sz="1200" dirty="0"/>
              <a:t>where k is a positive constant.</a:t>
            </a:r>
          </a:p>
          <a:p>
            <a:endParaRPr lang="en-US" sz="1200" dirty="0"/>
          </a:p>
          <a:p>
            <a:r>
              <a:rPr lang="en-US" sz="1200" dirty="0"/>
              <a:t>The heat capacity of </a:t>
            </a:r>
            <a:r>
              <a:rPr lang="en-US" sz="1200" dirty="0" err="1"/>
              <a:t>unstretched</a:t>
            </a:r>
            <a:r>
              <a:rPr lang="en-US" sz="1200" dirty="0"/>
              <a:t> EPR is given by:</a:t>
            </a:r>
          </a:p>
          <a:p>
            <a:endParaRPr lang="en-US" sz="1200" dirty="0"/>
          </a:p>
          <a:p>
            <a:r>
              <a:rPr lang="en-US" sz="1600" dirty="0" err="1"/>
              <a:t>C</a:t>
            </a:r>
            <a:r>
              <a:rPr lang="en-US" sz="1600" baseline="-25000" dirty="0" err="1"/>
              <a:t>z</a:t>
            </a:r>
            <a:r>
              <a:rPr lang="en-US" sz="1600" dirty="0"/>
              <a:t> = (du/</a:t>
            </a:r>
            <a:r>
              <a:rPr lang="en-US" sz="1600" dirty="0" err="1"/>
              <a:t>dT</a:t>
            </a:r>
            <a:r>
              <a:rPr lang="en-US" sz="1600" dirty="0"/>
              <a:t>)</a:t>
            </a:r>
            <a:r>
              <a:rPr lang="en-US" sz="1600" baseline="-25000" dirty="0"/>
              <a:t>z</a:t>
            </a:r>
            <a:r>
              <a:rPr lang="en-US" sz="1600" dirty="0"/>
              <a:t> =n(</a:t>
            </a:r>
            <a:r>
              <a:rPr lang="en-US" sz="1600" dirty="0" err="1"/>
              <a:t>a+bT</a:t>
            </a:r>
            <a:r>
              <a:rPr lang="en-US" sz="1600" dirty="0"/>
              <a:t>)  where a and b are constants</a:t>
            </a:r>
          </a:p>
          <a:p>
            <a:endParaRPr lang="en-US" sz="1200" dirty="0"/>
          </a:p>
          <a:p>
            <a:pPr marL="228600" indent="-228600">
              <a:buAutoNum type="alphaLcParenBoth"/>
            </a:pPr>
            <a:r>
              <a:rPr lang="en-US" sz="1200" dirty="0"/>
              <a:t>Come up with fundamental property relations for </a:t>
            </a:r>
            <a:r>
              <a:rPr lang="en-US" sz="1200" dirty="0" err="1"/>
              <a:t>dU</a:t>
            </a:r>
            <a:r>
              <a:rPr lang="en-US" sz="1200" dirty="0"/>
              <a:t> and </a:t>
            </a:r>
            <a:r>
              <a:rPr lang="en-US" sz="1200" dirty="0" err="1"/>
              <a:t>dF</a:t>
            </a:r>
            <a:r>
              <a:rPr lang="en-US" sz="1200" dirty="0"/>
              <a:t> for this system, where F is the Helmholtz energy ( F= U –TS) . </a:t>
            </a:r>
          </a:p>
          <a:p>
            <a:endParaRPr lang="en-US" sz="1200" dirty="0"/>
          </a:p>
          <a:p>
            <a:r>
              <a:rPr lang="en-US" sz="1200" dirty="0"/>
              <a:t>(b) Develop an expression that relates the change in entropy to the changes in temperature and length, use </a:t>
            </a:r>
            <a:r>
              <a:rPr lang="en-US" sz="1600" dirty="0"/>
              <a:t>S(</a:t>
            </a:r>
            <a:r>
              <a:rPr lang="en-US" sz="1600" dirty="0" err="1"/>
              <a:t>T,z</a:t>
            </a:r>
            <a:r>
              <a:rPr lang="en-US" sz="1600" dirty="0"/>
              <a:t>)</a:t>
            </a:r>
            <a:r>
              <a:rPr lang="en-US" sz="1200" dirty="0"/>
              <a:t> for calculation</a:t>
            </a:r>
          </a:p>
          <a:p>
            <a:endParaRPr lang="en-US" sz="1200" dirty="0"/>
          </a:p>
          <a:p>
            <a:r>
              <a:rPr lang="en-US" sz="1200" dirty="0"/>
              <a:t>(c) Develop an expression that relates the change in internal energy to the changes in temperature and length. For </a:t>
            </a:r>
            <a:r>
              <a:rPr lang="en-US" sz="1400" dirty="0"/>
              <a:t>U = U(T, z), </a:t>
            </a:r>
            <a:r>
              <a:rPr lang="en-US" sz="1200" dirty="0"/>
              <a:t>find </a:t>
            </a:r>
            <a:r>
              <a:rPr lang="en-US" sz="1400" dirty="0" err="1"/>
              <a:t>dU.</a:t>
            </a:r>
            <a:endParaRPr lang="en-US" sz="1400" dirty="0"/>
          </a:p>
          <a:p>
            <a:endParaRPr lang="en-US" sz="1200" dirty="0"/>
          </a:p>
          <a:p>
            <a:r>
              <a:rPr lang="en-US" sz="1200" dirty="0"/>
              <a:t>(d) Consider the relative energetic and entropic contributions to the xv extension of EPR.</a:t>
            </a:r>
          </a:p>
          <a:p>
            <a:endParaRPr lang="en-US" sz="1200" dirty="0"/>
          </a:p>
          <a:p>
            <a:r>
              <a:rPr lang="en-US" sz="1200" dirty="0"/>
              <a:t>The energetic force (the component of the force that, on </a:t>
            </a:r>
            <a:r>
              <a:rPr lang="en-US" sz="1200" dirty="0" err="1"/>
              <a:t>i</a:t>
            </a:r>
            <a:r>
              <a:rPr lang="en-US" sz="1200" dirty="0"/>
              <a:t> extension of the rubber,</a:t>
            </a:r>
          </a:p>
          <a:p>
            <a:endParaRPr lang="en-US" sz="1200" dirty="0"/>
          </a:p>
          <a:p>
            <a:r>
              <a:rPr lang="en-US" sz="1200" dirty="0"/>
              <a:t>increases the internal energy) is given by:</a:t>
            </a:r>
          </a:p>
          <a:p>
            <a:endParaRPr lang="en-US" sz="1400" dirty="0"/>
          </a:p>
          <a:p>
            <a:r>
              <a:rPr lang="en-US" sz="1400" dirty="0" err="1"/>
              <a:t>f</a:t>
            </a:r>
            <a:r>
              <a:rPr lang="en-US" sz="1400" baseline="-25000" dirty="0" err="1"/>
              <a:t>U</a:t>
            </a:r>
            <a:r>
              <a:rPr lang="en-US" sz="1400" dirty="0"/>
              <a:t>= (</a:t>
            </a:r>
            <a:r>
              <a:rPr lang="en-US" sz="1400" dirty="0" err="1"/>
              <a:t>dU</a:t>
            </a:r>
            <a:r>
              <a:rPr lang="en-US" sz="1400" dirty="0"/>
              <a:t>/</a:t>
            </a:r>
            <a:r>
              <a:rPr lang="en-US" sz="1400" dirty="0" err="1"/>
              <a:t>dz</a:t>
            </a:r>
            <a:r>
              <a:rPr lang="en-US" sz="1400" dirty="0"/>
              <a:t>)</a:t>
            </a:r>
            <a:r>
              <a:rPr lang="en-US" sz="1400" baseline="-25000" dirty="0"/>
              <a:t>T</a:t>
            </a:r>
          </a:p>
          <a:p>
            <a:endParaRPr lang="en-US" sz="1200" dirty="0"/>
          </a:p>
          <a:p>
            <a:r>
              <a:rPr lang="en-US" sz="1200" dirty="0"/>
              <a:t>while the entropic force is given by:</a:t>
            </a:r>
          </a:p>
          <a:p>
            <a:endParaRPr lang="en-US" sz="1400" dirty="0"/>
          </a:p>
          <a:p>
            <a:r>
              <a:rPr lang="en-US" sz="1400" dirty="0" err="1"/>
              <a:t>f</a:t>
            </a:r>
            <a:r>
              <a:rPr lang="en-US" sz="1400" baseline="-25000" dirty="0" err="1"/>
              <a:t>S</a:t>
            </a:r>
            <a:r>
              <a:rPr lang="en-US" sz="1400" dirty="0"/>
              <a:t> = –T (</a:t>
            </a:r>
            <a:r>
              <a:rPr lang="en-US" sz="1400" dirty="0" err="1"/>
              <a:t>dS</a:t>
            </a:r>
            <a:r>
              <a:rPr lang="en-US" sz="1400" dirty="0"/>
              <a:t>/</a:t>
            </a:r>
            <a:r>
              <a:rPr lang="en-US" sz="1400" dirty="0" err="1"/>
              <a:t>dz</a:t>
            </a:r>
            <a:r>
              <a:rPr lang="en-US" sz="1400" dirty="0"/>
              <a:t>)</a:t>
            </a:r>
            <a:r>
              <a:rPr lang="en-US" sz="1400" baseline="-25000" dirty="0"/>
              <a:t>T</a:t>
            </a:r>
          </a:p>
          <a:p>
            <a:endParaRPr lang="en-US" sz="1200" dirty="0"/>
          </a:p>
          <a:p>
            <a:r>
              <a:rPr lang="en-US" sz="1400" dirty="0"/>
              <a:t>Come up with expressions for </a:t>
            </a:r>
            <a:r>
              <a:rPr lang="en-US" sz="1400" dirty="0" err="1"/>
              <a:t>f</a:t>
            </a:r>
            <a:r>
              <a:rPr lang="en-US" sz="1400" baseline="-25000" dirty="0" err="1"/>
              <a:t>U</a:t>
            </a:r>
            <a:r>
              <a:rPr lang="en-US" sz="1400" dirty="0"/>
              <a:t> and f</a:t>
            </a:r>
            <a:r>
              <a:rPr lang="en-US" sz="1400" baseline="-25000" dirty="0"/>
              <a:t>s</a:t>
            </a:r>
            <a:r>
              <a:rPr lang="en-US" sz="1400" dirty="0"/>
              <a:t> for EPR.</a:t>
            </a:r>
          </a:p>
          <a:p>
            <a:endParaRPr lang="en-US" sz="1200" dirty="0"/>
          </a:p>
          <a:p>
            <a:r>
              <a:rPr lang="en-US" sz="1200" dirty="0"/>
              <a:t>(e) If the change from the </a:t>
            </a:r>
            <a:r>
              <a:rPr lang="en-US" sz="1200" dirty="0" err="1"/>
              <a:t>unstretched</a:t>
            </a:r>
            <a:r>
              <a:rPr lang="en-US" sz="1200" dirty="0"/>
              <a:t> state to the stretched state above occurred adiabatically, would the temperature of the EPR go up, stay the same, or go down? Explain.</a:t>
            </a:r>
          </a:p>
          <a:p>
            <a:endParaRPr lang="en-US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4664"/>
            <a:ext cx="31146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10604" y="1160449"/>
            <a:ext cx="856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 total</a:t>
            </a:r>
          </a:p>
          <a:p>
            <a:r>
              <a:rPr lang="en-US" dirty="0"/>
              <a:t>mass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0" y="537840"/>
              <a:ext cx="8963640" cy="2805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360" y="532800"/>
                <a:ext cx="8981640" cy="2818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4985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96" y="44624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hermodynamic properties of a strip of rubber as it is stretched (see below). Consider n moles of pure ethylene propylene rubber (EPR) that has a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unstretche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length z0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f it is stretched by applying a force F, it will obtain an equilibrium length z, given by:</a:t>
            </a:r>
          </a:p>
          <a:p>
            <a:endParaRPr lang="en-US" dirty="0"/>
          </a:p>
          <a:p>
            <a:r>
              <a:rPr lang="en-US" dirty="0"/>
              <a:t>f = </a:t>
            </a:r>
            <a:r>
              <a:rPr lang="en-US" dirty="0" err="1"/>
              <a:t>kT</a:t>
            </a:r>
            <a:r>
              <a:rPr lang="en-US" dirty="0"/>
              <a:t> (z–z</a:t>
            </a:r>
            <a:r>
              <a:rPr lang="en-US" baseline="-25000" dirty="0"/>
              <a:t>0</a:t>
            </a:r>
            <a:r>
              <a:rPr lang="en-US" dirty="0"/>
              <a:t> )</a:t>
            </a:r>
          </a:p>
          <a:p>
            <a:endParaRPr lang="en-US" sz="1200" dirty="0"/>
          </a:p>
          <a:p>
            <a:r>
              <a:rPr lang="en-US" sz="1200" dirty="0"/>
              <a:t>where k is a positive constant.</a:t>
            </a:r>
          </a:p>
          <a:p>
            <a:endParaRPr lang="en-US" sz="1200" dirty="0"/>
          </a:p>
          <a:p>
            <a:r>
              <a:rPr lang="en-US" sz="1200" dirty="0"/>
              <a:t>The heat capacity of </a:t>
            </a:r>
            <a:r>
              <a:rPr lang="en-US" sz="1200" dirty="0" err="1"/>
              <a:t>unstretched</a:t>
            </a:r>
            <a:r>
              <a:rPr lang="en-US" sz="1200" dirty="0"/>
              <a:t> EPR is given by:</a:t>
            </a:r>
          </a:p>
          <a:p>
            <a:endParaRPr lang="en-US" sz="1200" dirty="0"/>
          </a:p>
          <a:p>
            <a:r>
              <a:rPr lang="en-US" sz="1600" dirty="0" err="1"/>
              <a:t>Cz</a:t>
            </a:r>
            <a:r>
              <a:rPr lang="en-US" sz="1600" dirty="0"/>
              <a:t> = (du/</a:t>
            </a:r>
            <a:r>
              <a:rPr lang="en-US" sz="1600" dirty="0" err="1"/>
              <a:t>dT</a:t>
            </a:r>
            <a:r>
              <a:rPr lang="en-US" sz="1600" dirty="0"/>
              <a:t>)z =n(</a:t>
            </a:r>
            <a:r>
              <a:rPr lang="en-US" sz="1600" dirty="0" err="1"/>
              <a:t>a+bT</a:t>
            </a:r>
            <a:r>
              <a:rPr lang="en-US" sz="1600" dirty="0"/>
              <a:t>)  where a and b are constants</a:t>
            </a:r>
          </a:p>
          <a:p>
            <a:endParaRPr lang="en-US" sz="1200" dirty="0"/>
          </a:p>
          <a:p>
            <a:pPr marL="228600" indent="-228600">
              <a:buAutoNum type="alphaLcParenBoth"/>
            </a:pPr>
            <a:r>
              <a:rPr lang="en-US" sz="1200" dirty="0"/>
              <a:t>Come up with fundamental property relations for </a:t>
            </a:r>
            <a:r>
              <a:rPr lang="en-US" sz="1200" dirty="0" err="1"/>
              <a:t>dU</a:t>
            </a:r>
            <a:r>
              <a:rPr lang="en-US" sz="1200" dirty="0"/>
              <a:t> and </a:t>
            </a:r>
            <a:r>
              <a:rPr lang="en-US" sz="1200" dirty="0" err="1"/>
              <a:t>dF</a:t>
            </a:r>
            <a:r>
              <a:rPr lang="en-US" sz="1200" dirty="0"/>
              <a:t> for this system, where F is the Helmholtz energy ( F= U –TS) . </a:t>
            </a:r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4664"/>
            <a:ext cx="31146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10604" y="1160449"/>
            <a:ext cx="856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 total</a:t>
            </a:r>
          </a:p>
          <a:p>
            <a:r>
              <a:rPr lang="en-US" dirty="0"/>
              <a:t>mass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0" y="762480"/>
              <a:ext cx="8722080" cy="5607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-9720" y="753120"/>
                <a:ext cx="8740440" cy="563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8301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96" y="44624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hermodynamic properties of a strip of rubber as it is stretched (see below). Consider n moles of pure ethylene propylene rubber (EPR) that has a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unstretche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length z0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f it is stretched by applying a force F, it will obtain an equilibrium length z, given by:</a:t>
            </a:r>
          </a:p>
          <a:p>
            <a:endParaRPr lang="en-US" dirty="0"/>
          </a:p>
          <a:p>
            <a:r>
              <a:rPr lang="en-US" dirty="0"/>
              <a:t>f = </a:t>
            </a:r>
            <a:r>
              <a:rPr lang="en-US" dirty="0" err="1"/>
              <a:t>kT</a:t>
            </a:r>
            <a:r>
              <a:rPr lang="en-US" dirty="0"/>
              <a:t> (z–z</a:t>
            </a:r>
            <a:r>
              <a:rPr lang="en-US" baseline="-25000" dirty="0"/>
              <a:t>0</a:t>
            </a:r>
            <a:r>
              <a:rPr lang="en-US" dirty="0"/>
              <a:t> )</a:t>
            </a:r>
          </a:p>
          <a:p>
            <a:endParaRPr lang="en-US" sz="1200" dirty="0"/>
          </a:p>
          <a:p>
            <a:r>
              <a:rPr lang="en-US" sz="1200" dirty="0"/>
              <a:t>where k is a positive constant.</a:t>
            </a:r>
          </a:p>
          <a:p>
            <a:endParaRPr lang="en-US" sz="1200" dirty="0"/>
          </a:p>
          <a:p>
            <a:r>
              <a:rPr lang="en-US" sz="1200" dirty="0"/>
              <a:t>The heat capacity of </a:t>
            </a:r>
            <a:r>
              <a:rPr lang="en-US" sz="1200" dirty="0" err="1"/>
              <a:t>unstretched</a:t>
            </a:r>
            <a:r>
              <a:rPr lang="en-US" sz="1200" dirty="0"/>
              <a:t> EPR is given by:</a:t>
            </a:r>
          </a:p>
          <a:p>
            <a:endParaRPr lang="en-US" sz="1200" dirty="0"/>
          </a:p>
          <a:p>
            <a:r>
              <a:rPr lang="en-US" sz="1600" dirty="0" err="1"/>
              <a:t>Cz</a:t>
            </a:r>
            <a:r>
              <a:rPr lang="en-US" sz="1600" dirty="0"/>
              <a:t> = (du/</a:t>
            </a:r>
            <a:r>
              <a:rPr lang="en-US" sz="1600" dirty="0" err="1"/>
              <a:t>dT</a:t>
            </a:r>
            <a:r>
              <a:rPr lang="en-US" sz="1600" dirty="0"/>
              <a:t>)z =n(</a:t>
            </a:r>
            <a:r>
              <a:rPr lang="en-US" sz="1600" dirty="0" err="1"/>
              <a:t>a+bT</a:t>
            </a:r>
            <a:r>
              <a:rPr lang="en-US" sz="1600" dirty="0"/>
              <a:t>)  where a and b are constants</a:t>
            </a:r>
          </a:p>
          <a:p>
            <a:endParaRPr lang="en-US" sz="1200" dirty="0"/>
          </a:p>
          <a:p>
            <a:pPr marL="228600" indent="-228600">
              <a:buAutoNum type="alphaLcParenBoth"/>
            </a:pPr>
            <a:r>
              <a:rPr lang="en-US" sz="1200" dirty="0"/>
              <a:t>Come up with fundamental property relations for </a:t>
            </a:r>
            <a:r>
              <a:rPr lang="en-US" sz="1200" dirty="0" err="1"/>
              <a:t>dU</a:t>
            </a:r>
            <a:r>
              <a:rPr lang="en-US" sz="1200" dirty="0"/>
              <a:t> and </a:t>
            </a:r>
            <a:r>
              <a:rPr lang="en-US" sz="1200" dirty="0" err="1"/>
              <a:t>dF</a:t>
            </a:r>
            <a:r>
              <a:rPr lang="en-US" sz="1200" dirty="0"/>
              <a:t> for this system, where F is the Helmholtz energy ( F= U –TS) . </a:t>
            </a:r>
          </a:p>
          <a:p>
            <a:endParaRPr lang="en-US" sz="1200" dirty="0"/>
          </a:p>
          <a:p>
            <a:r>
              <a:rPr lang="en-US" sz="1200" dirty="0"/>
              <a:t>(b) Develop an expression that relates the change in entropy to the changes in temperature and length, use </a:t>
            </a:r>
            <a:r>
              <a:rPr lang="en-US" sz="1600" dirty="0"/>
              <a:t>S(</a:t>
            </a:r>
            <a:r>
              <a:rPr lang="en-US" sz="1600" dirty="0" err="1"/>
              <a:t>T,z</a:t>
            </a:r>
            <a:r>
              <a:rPr lang="en-US" sz="1600" dirty="0"/>
              <a:t>)</a:t>
            </a:r>
            <a:r>
              <a:rPr lang="en-US" sz="1200" dirty="0"/>
              <a:t> for calculation</a:t>
            </a:r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4664"/>
            <a:ext cx="31146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10604" y="1160449"/>
            <a:ext cx="856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 total</a:t>
            </a:r>
          </a:p>
          <a:p>
            <a:r>
              <a:rPr lang="en-US" dirty="0"/>
              <a:t>mass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30240" y="650160"/>
              <a:ext cx="8748360" cy="59392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320" y="641880"/>
                <a:ext cx="8774640" cy="5958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00059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496" y="44624"/>
            <a:ext cx="9144000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hermodynamic properties of a strip of rubber as it is stretched (see below). Consider n moles of pure ethylene propylene rubber (EPR) that has an </a:t>
            </a:r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unstretched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length z0.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If it is stretched by applying a force F, it will obtain an equilibrium length z, given by:</a:t>
            </a:r>
          </a:p>
          <a:p>
            <a:endParaRPr lang="en-US" dirty="0"/>
          </a:p>
          <a:p>
            <a:r>
              <a:rPr lang="en-US" dirty="0"/>
              <a:t>f = </a:t>
            </a:r>
            <a:r>
              <a:rPr lang="en-US" dirty="0" err="1"/>
              <a:t>kT</a:t>
            </a:r>
            <a:r>
              <a:rPr lang="en-US" dirty="0"/>
              <a:t> (z–z</a:t>
            </a:r>
            <a:r>
              <a:rPr lang="en-US" baseline="-25000" dirty="0"/>
              <a:t>0</a:t>
            </a:r>
            <a:r>
              <a:rPr lang="en-US" dirty="0"/>
              <a:t> )</a:t>
            </a:r>
          </a:p>
          <a:p>
            <a:endParaRPr lang="en-US" sz="1200" dirty="0"/>
          </a:p>
          <a:p>
            <a:r>
              <a:rPr lang="en-US" sz="1200" dirty="0"/>
              <a:t>where k is a positive constant.</a:t>
            </a:r>
          </a:p>
          <a:p>
            <a:endParaRPr lang="en-US" sz="1200" dirty="0"/>
          </a:p>
          <a:p>
            <a:r>
              <a:rPr lang="en-US" sz="1200" dirty="0"/>
              <a:t>The heat capacity of </a:t>
            </a:r>
            <a:r>
              <a:rPr lang="en-US" sz="1200" dirty="0" err="1"/>
              <a:t>unstretched</a:t>
            </a:r>
            <a:r>
              <a:rPr lang="en-US" sz="1200" dirty="0"/>
              <a:t> EPR is given by:</a:t>
            </a:r>
          </a:p>
          <a:p>
            <a:endParaRPr lang="en-US" sz="1200" dirty="0"/>
          </a:p>
          <a:p>
            <a:r>
              <a:rPr lang="en-US" sz="1600" dirty="0" err="1"/>
              <a:t>C</a:t>
            </a:r>
            <a:r>
              <a:rPr lang="en-US" sz="1600" baseline="-25000" dirty="0" err="1"/>
              <a:t>z</a:t>
            </a:r>
            <a:r>
              <a:rPr lang="en-US" sz="1600" dirty="0"/>
              <a:t> = (du/</a:t>
            </a:r>
            <a:r>
              <a:rPr lang="en-US" sz="1600" dirty="0" err="1"/>
              <a:t>dT</a:t>
            </a:r>
            <a:r>
              <a:rPr lang="en-US" sz="1600" dirty="0"/>
              <a:t>)</a:t>
            </a:r>
            <a:r>
              <a:rPr lang="en-US" sz="1600" baseline="-25000" dirty="0"/>
              <a:t>z</a:t>
            </a:r>
            <a:r>
              <a:rPr lang="en-US" sz="1600" dirty="0"/>
              <a:t> =n(</a:t>
            </a:r>
            <a:r>
              <a:rPr lang="en-US" sz="1600" dirty="0" err="1"/>
              <a:t>a+bT</a:t>
            </a:r>
            <a:r>
              <a:rPr lang="en-US" sz="1600" dirty="0"/>
              <a:t>)  where a and b are constants</a:t>
            </a:r>
          </a:p>
          <a:p>
            <a:endParaRPr lang="en-US" sz="1200" dirty="0"/>
          </a:p>
          <a:p>
            <a:pPr marL="228600" indent="-228600">
              <a:buAutoNum type="alphaLcParenBoth"/>
            </a:pPr>
            <a:r>
              <a:rPr lang="en-US" sz="1200" dirty="0"/>
              <a:t>Come up with fundamental property relations for </a:t>
            </a:r>
            <a:r>
              <a:rPr lang="en-US" sz="1200" dirty="0" err="1"/>
              <a:t>dU</a:t>
            </a:r>
            <a:r>
              <a:rPr lang="en-US" sz="1200" dirty="0"/>
              <a:t> and </a:t>
            </a:r>
            <a:r>
              <a:rPr lang="en-US" sz="1200" dirty="0" err="1"/>
              <a:t>dF</a:t>
            </a:r>
            <a:r>
              <a:rPr lang="en-US" sz="1200" dirty="0"/>
              <a:t> for this system, where F is the Helmholtz energy ( F= U –TS) . </a:t>
            </a:r>
          </a:p>
          <a:p>
            <a:endParaRPr lang="en-US" sz="1200" dirty="0"/>
          </a:p>
          <a:p>
            <a:r>
              <a:rPr lang="en-US" sz="1200" dirty="0"/>
              <a:t>(b) Develop an expression that relates the change in entropy to the changes in temperature and length, use </a:t>
            </a:r>
            <a:r>
              <a:rPr lang="en-US" sz="1600" dirty="0"/>
              <a:t>S(</a:t>
            </a:r>
            <a:r>
              <a:rPr lang="en-US" sz="1600" dirty="0" err="1"/>
              <a:t>T,z</a:t>
            </a:r>
            <a:r>
              <a:rPr lang="en-US" sz="1600" dirty="0"/>
              <a:t>)</a:t>
            </a:r>
            <a:r>
              <a:rPr lang="en-US" sz="1200" dirty="0"/>
              <a:t> for calculation</a:t>
            </a:r>
          </a:p>
          <a:p>
            <a:endParaRPr lang="en-US" sz="1200" dirty="0"/>
          </a:p>
          <a:p>
            <a:r>
              <a:rPr lang="en-US" sz="1200" dirty="0"/>
              <a:t>(c) Develop an expression that relates the change in internal energy to the changes in temperature and length. For </a:t>
            </a:r>
            <a:r>
              <a:rPr lang="en-US" sz="1400" dirty="0"/>
              <a:t>U = U(T, z), </a:t>
            </a:r>
            <a:r>
              <a:rPr lang="en-US" sz="1200" dirty="0"/>
              <a:t>find </a:t>
            </a:r>
            <a:r>
              <a:rPr lang="en-US" sz="1400" dirty="0" err="1"/>
              <a:t>dU.</a:t>
            </a:r>
            <a:endParaRPr lang="en-US" sz="1400" dirty="0"/>
          </a:p>
          <a:p>
            <a:endParaRPr lang="en-US" sz="1200" dirty="0"/>
          </a:p>
          <a:p>
            <a:r>
              <a:rPr lang="en-US" sz="1200" dirty="0"/>
              <a:t>(d) Consider the relative energetic and entropic contributions to the isothermal extension of EPR.</a:t>
            </a:r>
          </a:p>
          <a:p>
            <a:endParaRPr lang="en-US" sz="1200" dirty="0"/>
          </a:p>
          <a:p>
            <a:r>
              <a:rPr lang="en-US" sz="1200" dirty="0"/>
              <a:t>The energetic force (the component of the force that, on isothermal extension of the rubber,</a:t>
            </a:r>
          </a:p>
          <a:p>
            <a:endParaRPr lang="en-US" sz="1200" dirty="0"/>
          </a:p>
          <a:p>
            <a:r>
              <a:rPr lang="en-US" sz="1200" dirty="0"/>
              <a:t>increases the internal energy) is given by:</a:t>
            </a:r>
          </a:p>
          <a:p>
            <a:endParaRPr lang="en-US" sz="1400" dirty="0"/>
          </a:p>
          <a:p>
            <a:r>
              <a:rPr lang="en-US" sz="1400" dirty="0" err="1"/>
              <a:t>f</a:t>
            </a:r>
            <a:r>
              <a:rPr lang="en-US" sz="1400" baseline="-25000" dirty="0" err="1"/>
              <a:t>U</a:t>
            </a:r>
            <a:r>
              <a:rPr lang="en-US" sz="1400" dirty="0"/>
              <a:t>= (</a:t>
            </a:r>
            <a:r>
              <a:rPr lang="en-US" sz="1400" dirty="0" err="1"/>
              <a:t>dU</a:t>
            </a:r>
            <a:r>
              <a:rPr lang="en-US" sz="1400" dirty="0"/>
              <a:t>/</a:t>
            </a:r>
            <a:r>
              <a:rPr lang="en-US" sz="1400" dirty="0" err="1"/>
              <a:t>dz</a:t>
            </a:r>
            <a:r>
              <a:rPr lang="en-US" sz="1400" dirty="0"/>
              <a:t>)</a:t>
            </a:r>
            <a:r>
              <a:rPr lang="en-US" sz="1400" baseline="-25000" dirty="0"/>
              <a:t>T</a:t>
            </a:r>
          </a:p>
          <a:p>
            <a:endParaRPr lang="en-US" sz="1200" dirty="0"/>
          </a:p>
          <a:p>
            <a:r>
              <a:rPr lang="en-US" sz="1200" dirty="0"/>
              <a:t>while the entropic force is given by:</a:t>
            </a:r>
          </a:p>
          <a:p>
            <a:endParaRPr lang="en-US" sz="1400" dirty="0"/>
          </a:p>
          <a:p>
            <a:r>
              <a:rPr lang="en-US" sz="1400" dirty="0" err="1"/>
              <a:t>f</a:t>
            </a:r>
            <a:r>
              <a:rPr lang="en-US" sz="1400" baseline="-25000" dirty="0" err="1"/>
              <a:t>S</a:t>
            </a:r>
            <a:r>
              <a:rPr lang="en-US" sz="1400" dirty="0"/>
              <a:t> = –T (</a:t>
            </a:r>
            <a:r>
              <a:rPr lang="en-US" sz="1400" dirty="0" err="1"/>
              <a:t>dS</a:t>
            </a:r>
            <a:r>
              <a:rPr lang="en-US" sz="1400" dirty="0"/>
              <a:t>/</a:t>
            </a:r>
            <a:r>
              <a:rPr lang="en-US" sz="1400" dirty="0" err="1"/>
              <a:t>dz</a:t>
            </a:r>
            <a:r>
              <a:rPr lang="en-US" sz="1400" dirty="0"/>
              <a:t>)</a:t>
            </a:r>
            <a:r>
              <a:rPr lang="en-US" sz="1400" baseline="-25000" dirty="0"/>
              <a:t>T</a:t>
            </a:r>
          </a:p>
          <a:p>
            <a:endParaRPr lang="en-US" sz="1200" dirty="0"/>
          </a:p>
          <a:p>
            <a:r>
              <a:rPr lang="en-US" sz="1400" dirty="0"/>
              <a:t>Come up with expressions for </a:t>
            </a:r>
            <a:r>
              <a:rPr lang="en-US" sz="1400" dirty="0" err="1"/>
              <a:t>f</a:t>
            </a:r>
            <a:r>
              <a:rPr lang="en-US" sz="1400" baseline="-25000" dirty="0" err="1"/>
              <a:t>U</a:t>
            </a:r>
            <a:r>
              <a:rPr lang="en-US" sz="1400" dirty="0"/>
              <a:t> and f</a:t>
            </a:r>
            <a:r>
              <a:rPr lang="en-US" sz="1400" baseline="-25000" dirty="0"/>
              <a:t>s</a:t>
            </a:r>
            <a:r>
              <a:rPr lang="en-US" sz="1400" dirty="0"/>
              <a:t> for EPR.</a:t>
            </a:r>
          </a:p>
          <a:p>
            <a:endParaRPr lang="en-US" sz="1200" dirty="0"/>
          </a:p>
          <a:p>
            <a:endParaRPr lang="en-US" sz="1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4664"/>
            <a:ext cx="3114675" cy="181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10604" y="1160449"/>
            <a:ext cx="856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 total</a:t>
            </a:r>
          </a:p>
          <a:p>
            <a:r>
              <a:rPr lang="en-US" dirty="0"/>
              <a:t>mass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69520" y="3099240"/>
              <a:ext cx="8572320" cy="3551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9440" y="3090960"/>
                <a:ext cx="8594280" cy="356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37254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 pitchFamily="34" charset="0"/>
        <a:cs typeface="Arial" pitchFamily="34" charset="0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84</TotalTime>
  <Words>1326</Words>
  <Application>Microsoft Office PowerPoint</Application>
  <PresentationFormat>On-screen Show (4:3)</PresentationFormat>
  <Paragraphs>333</Paragraphs>
  <Slides>4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 tran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165</cp:revision>
  <dcterms:created xsi:type="dcterms:W3CDTF">2022-09-29T14:29:48Z</dcterms:created>
  <dcterms:modified xsi:type="dcterms:W3CDTF">2023-10-12T10:32:43Z</dcterms:modified>
</cp:coreProperties>
</file>